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6" w:type="dxa"/>
        <w:tblInd w:w="-1026" w:type="dxa"/>
        <w:tblLayout w:type="fixed"/>
        <w:tblLook w:val="0000" w:firstRow="0" w:lastRow="0" w:firstColumn="0" w:lastColumn="0" w:noHBand="0" w:noVBand="0"/>
      </w:tblPr>
      <w:tblGrid>
        <w:gridCol w:w="10206"/>
      </w:tblGrid>
      <w:tr w:rsidR="009869EB" w:rsidRPr="009869EB" w:rsidTr="009869EB">
        <w:trPr>
          <w:trHeight w:val="1134"/>
        </w:trPr>
        <w:tc>
          <w:tcPr>
            <w:tcW w:w="10206" w:type="dxa"/>
          </w:tcPr>
          <w:p w:rsidR="009869EB" w:rsidRPr="00066870" w:rsidRDefault="009869EB" w:rsidP="00974EE5">
            <w:pPr>
              <w:spacing w:after="0" w:line="240" w:lineRule="auto"/>
              <w:jc w:val="center"/>
              <w:rPr>
                <w:rFonts w:ascii="Times New Roman" w:eastAsia="Times New Roman" w:hAnsi="Times New Roman" w:cs="Times New Roman"/>
                <w:b/>
                <w:sz w:val="36"/>
                <w:szCs w:val="24"/>
                <w:lang w:val="el-GR" w:eastAsia="ja-JP"/>
              </w:rPr>
            </w:pPr>
            <w:r>
              <w:rPr>
                <w:noProof/>
              </w:rPr>
              <w:drawing>
                <wp:inline distT="0" distB="0" distL="0" distR="0" wp14:anchorId="61BF1BC3" wp14:editId="7B98F648">
                  <wp:extent cx="657225" cy="657225"/>
                  <wp:effectExtent l="0" t="0" r="9525" b="9525"/>
                  <wp:docPr id="2" name="Εικόνα 1" descr="http://www.uth.gr/images/logos/UTH-logo-greek.jpg"/>
                  <wp:cNvGraphicFramePr/>
                  <a:graphic xmlns:a="http://schemas.openxmlformats.org/drawingml/2006/main">
                    <a:graphicData uri="http://schemas.openxmlformats.org/drawingml/2006/picture">
                      <pic:pic xmlns:pic="http://schemas.openxmlformats.org/drawingml/2006/picture">
                        <pic:nvPicPr>
                          <pic:cNvPr id="1" name="Εικόνα 1" descr="http://www.uth.gr/images/logos/UTH-logo-greek.jpg"/>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57225" cy="657225"/>
                          </a:xfrm>
                          <a:prstGeom prst="rect">
                            <a:avLst/>
                          </a:prstGeom>
                          <a:noFill/>
                          <a:ln>
                            <a:noFill/>
                          </a:ln>
                        </pic:spPr>
                      </pic:pic>
                    </a:graphicData>
                  </a:graphic>
                </wp:inline>
              </w:drawing>
            </w:r>
          </w:p>
        </w:tc>
      </w:tr>
      <w:tr w:rsidR="009869EB" w:rsidRPr="009869EB" w:rsidTr="005400E6">
        <w:trPr>
          <w:trHeight w:val="851"/>
        </w:trPr>
        <w:tc>
          <w:tcPr>
            <w:tcW w:w="10206" w:type="dxa"/>
          </w:tcPr>
          <w:p w:rsidR="009869EB" w:rsidRPr="00CD4C7B" w:rsidRDefault="009869EB" w:rsidP="009869EB">
            <w:pPr>
              <w:spacing w:after="0" w:line="240" w:lineRule="auto"/>
              <w:jc w:val="center"/>
              <w:rPr>
                <w:rFonts w:ascii="Times New Roman" w:eastAsia="Times New Roman" w:hAnsi="Times New Roman" w:cs="Times New Roman"/>
                <w:b/>
                <w:szCs w:val="24"/>
                <w:lang w:val="el-GR" w:eastAsia="ja-JP"/>
              </w:rPr>
            </w:pPr>
            <w:r>
              <w:rPr>
                <w:rFonts w:ascii="Times New Roman" w:eastAsia="Times New Roman" w:hAnsi="Times New Roman" w:cs="Times New Roman"/>
                <w:b/>
                <w:szCs w:val="24"/>
                <w:lang w:val="el-GR" w:eastAsia="ja-JP"/>
              </w:rPr>
              <w:t>ΠΑΝΕΠΙΣΤΗΜΙΟ ΘΕΣΣΑΛΙΑΣ</w:t>
            </w:r>
          </w:p>
          <w:p w:rsidR="009869EB" w:rsidRDefault="009869EB" w:rsidP="009869EB">
            <w:pPr>
              <w:spacing w:after="0" w:line="240" w:lineRule="auto"/>
              <w:jc w:val="center"/>
              <w:rPr>
                <w:rFonts w:ascii="Times New Roman" w:eastAsia="Times New Roman" w:hAnsi="Times New Roman" w:cs="Times New Roman"/>
                <w:b/>
                <w:szCs w:val="24"/>
                <w:lang w:val="el-GR" w:eastAsia="ja-JP"/>
              </w:rPr>
            </w:pPr>
            <w:r w:rsidRPr="00066870">
              <w:rPr>
                <w:rFonts w:ascii="Times New Roman" w:eastAsia="Times New Roman" w:hAnsi="Times New Roman" w:cs="Times New Roman"/>
                <w:szCs w:val="24"/>
                <w:lang w:val="el-GR" w:eastAsia="ja-JP"/>
              </w:rPr>
              <w:t>ΠΡΟΓΡΑΜΜΑ ΣΠΟΥΔΩΝ</w:t>
            </w:r>
            <w:r>
              <w:rPr>
                <w:rFonts w:ascii="Times New Roman" w:eastAsia="Times New Roman" w:hAnsi="Times New Roman" w:cs="Times New Roman"/>
                <w:szCs w:val="24"/>
                <w:lang w:val="el-GR" w:eastAsia="ja-JP"/>
              </w:rPr>
              <w:t xml:space="preserve"> ΤΜΗΜΑΤΟΣ </w:t>
            </w:r>
            <w:r w:rsidRPr="00066870">
              <w:rPr>
                <w:rFonts w:ascii="Times New Roman" w:eastAsia="Times New Roman" w:hAnsi="Times New Roman" w:cs="Times New Roman"/>
                <w:szCs w:val="24"/>
                <w:lang w:val="el-GR" w:eastAsia="ja-JP"/>
              </w:rPr>
              <w:t>ΗΛΕΚΤΡΟΝΙΚΩΝ ΜΗΧΑΝΙΚΩΝ Τ.</w:t>
            </w:r>
            <w:r>
              <w:rPr>
                <w:rFonts w:ascii="Times New Roman" w:eastAsia="Times New Roman" w:hAnsi="Times New Roman" w:cs="Times New Roman"/>
                <w:szCs w:val="24"/>
                <w:lang w:val="el-GR" w:eastAsia="ja-JP"/>
              </w:rPr>
              <w:t xml:space="preserve">Ε </w:t>
            </w:r>
            <w:r w:rsidRPr="009869EB">
              <w:rPr>
                <w:rFonts w:ascii="Times New Roman" w:eastAsia="Times New Roman" w:hAnsi="Times New Roman" w:cs="Times New Roman"/>
                <w:szCs w:val="24"/>
                <w:lang w:val="el-GR" w:eastAsia="ja-JP"/>
              </w:rPr>
              <w:br/>
            </w:r>
            <w:r>
              <w:rPr>
                <w:rFonts w:ascii="Times New Roman" w:eastAsia="Times New Roman" w:hAnsi="Times New Roman" w:cs="Times New Roman"/>
                <w:szCs w:val="24"/>
                <w:lang w:val="el-GR" w:eastAsia="ja-JP"/>
              </w:rPr>
              <w:t>ΤΕΙ ΣΤΕΡΕΑΣ ΕΛΛΑΔΑΣ</w:t>
            </w:r>
          </w:p>
        </w:tc>
      </w:tr>
    </w:tbl>
    <w:p w:rsidR="00CD4C7B" w:rsidRDefault="00CD4C7B" w:rsidP="00F760A0">
      <w:pPr>
        <w:spacing w:line="240" w:lineRule="auto"/>
        <w:jc w:val="center"/>
        <w:rPr>
          <w:lang w:val="el-GR"/>
        </w:rPr>
      </w:pPr>
    </w:p>
    <w:p w:rsidR="00CD4C7B" w:rsidRDefault="00CD4C7B" w:rsidP="00F760A0">
      <w:pPr>
        <w:spacing w:line="240" w:lineRule="auto"/>
        <w:jc w:val="center"/>
        <w:rPr>
          <w:lang w:val="el-GR"/>
        </w:rPr>
      </w:pPr>
    </w:p>
    <w:p w:rsidR="001E1B1D" w:rsidRDefault="001E1B1D" w:rsidP="00F760A0">
      <w:pPr>
        <w:spacing w:line="240" w:lineRule="auto"/>
        <w:jc w:val="center"/>
        <w:rPr>
          <w:lang w:val="el-GR"/>
        </w:rPr>
      </w:pPr>
    </w:p>
    <w:p w:rsidR="001E1B1D" w:rsidRDefault="001E1B1D" w:rsidP="00F760A0">
      <w:pPr>
        <w:spacing w:line="240" w:lineRule="auto"/>
        <w:jc w:val="center"/>
        <w:rPr>
          <w:lang w:val="el-GR"/>
        </w:rPr>
      </w:pPr>
    </w:p>
    <w:p w:rsidR="00CD4C7B" w:rsidRDefault="00CD4C7B" w:rsidP="00F760A0">
      <w:pPr>
        <w:spacing w:line="240" w:lineRule="auto"/>
        <w:jc w:val="center"/>
        <w:rPr>
          <w:lang w:val="el-GR"/>
        </w:rPr>
      </w:pPr>
      <w:r w:rsidRPr="00F760A0">
        <w:rPr>
          <w:sz w:val="32"/>
          <w:lang w:val="el-GR"/>
        </w:rPr>
        <w:t>Πτυχιακή εργασία:</w:t>
      </w:r>
      <w:bookmarkStart w:id="0" w:name="_GoBack"/>
      <w:bookmarkEnd w:id="0"/>
    </w:p>
    <w:bookmarkStart w:id="1" w:name="ΤίτλοςΠτυχιακής"/>
    <w:p w:rsidR="00CD4C7B" w:rsidRPr="00CD4C7B" w:rsidRDefault="00E04C37" w:rsidP="00F760A0">
      <w:pPr>
        <w:spacing w:line="240" w:lineRule="auto"/>
        <w:jc w:val="center"/>
        <w:rPr>
          <w:lang w:val="el-GR"/>
        </w:rPr>
      </w:pPr>
      <w:sdt>
        <w:sdtPr>
          <w:rPr>
            <w:sz w:val="36"/>
            <w:lang w:val="el-GR"/>
          </w:rPr>
          <w:id w:val="-1313412816"/>
          <w:lock w:val="sdtLocked"/>
          <w:placeholder>
            <w:docPart w:val="8449A15F74B34AB1A94D1A5E94BE13F9"/>
          </w:placeholder>
          <w:showingPlcHdr/>
        </w:sdtPr>
        <w:sdtEndPr/>
        <w:sdtContent>
          <w:r w:rsidR="00F760A0" w:rsidRPr="00F760A0">
            <w:rPr>
              <w:rStyle w:val="PlaceholderText"/>
              <w:sz w:val="36"/>
              <w:lang w:val="el-GR"/>
            </w:rPr>
            <w:t>Τίτλος Πτυχιακής Εργασίας</w:t>
          </w:r>
        </w:sdtContent>
      </w:sdt>
      <w:bookmarkEnd w:id="1"/>
    </w:p>
    <w:p w:rsidR="001E1B1D" w:rsidRDefault="001E1B1D" w:rsidP="00F760A0">
      <w:pPr>
        <w:spacing w:line="240" w:lineRule="auto"/>
        <w:jc w:val="center"/>
        <w:rPr>
          <w:sz w:val="36"/>
          <w:lang w:val="el-GR"/>
        </w:rPr>
      </w:pPr>
      <w:bookmarkStart w:id="2" w:name="ΌνομαΦοιτητή1"/>
    </w:p>
    <w:p w:rsidR="00CD4C7B" w:rsidRDefault="00E04C37" w:rsidP="00F760A0">
      <w:pPr>
        <w:spacing w:line="240" w:lineRule="auto"/>
        <w:jc w:val="center"/>
        <w:rPr>
          <w:sz w:val="36"/>
          <w:lang w:val="el-GR"/>
        </w:rPr>
      </w:pPr>
      <w:sdt>
        <w:sdtPr>
          <w:rPr>
            <w:sz w:val="36"/>
            <w:lang w:val="el-GR"/>
          </w:rPr>
          <w:id w:val="-636880017"/>
          <w:placeholder>
            <w:docPart w:val="2FD8CFEB62634B14A9638060DAB07364"/>
          </w:placeholder>
          <w:showingPlcHdr/>
        </w:sdtPr>
        <w:sdtEndPr/>
        <w:sdtContent>
          <w:r w:rsidR="00995671" w:rsidRPr="00F760A0">
            <w:rPr>
              <w:rStyle w:val="PlaceholderText"/>
              <w:sz w:val="36"/>
              <w:lang w:val="el-GR"/>
            </w:rPr>
            <w:t xml:space="preserve">Όνομα φοιτητή / φοιτήτριας </w:t>
          </w:r>
          <w:r w:rsidR="00995671">
            <w:rPr>
              <w:rStyle w:val="PlaceholderText"/>
              <w:sz w:val="36"/>
              <w:lang w:val="el-GR"/>
            </w:rPr>
            <w:t>1</w:t>
          </w:r>
        </w:sdtContent>
      </w:sdt>
      <w:bookmarkEnd w:id="2"/>
    </w:p>
    <w:p w:rsidR="00F760A0" w:rsidRPr="00F760A0" w:rsidRDefault="00F760A0" w:rsidP="00F760A0">
      <w:pPr>
        <w:spacing w:line="240" w:lineRule="auto"/>
        <w:jc w:val="center"/>
        <w:rPr>
          <w:sz w:val="36"/>
          <w:lang w:val="el-GR"/>
        </w:rPr>
      </w:pPr>
      <w:r w:rsidRPr="00F760A0">
        <w:rPr>
          <w:sz w:val="36"/>
          <w:lang w:val="el-GR"/>
        </w:rPr>
        <w:t xml:space="preserve">ΑΜ: </w:t>
      </w:r>
      <w:sdt>
        <w:sdtPr>
          <w:rPr>
            <w:sz w:val="36"/>
            <w:lang w:val="el-GR"/>
          </w:rPr>
          <w:id w:val="1030998054"/>
          <w:lock w:val="sdtLocked"/>
          <w:placeholder>
            <w:docPart w:val="424DF81C2C034D1D8B06FD79EE7C57A8"/>
          </w:placeholder>
          <w:showingPlcHdr/>
        </w:sdtPr>
        <w:sdtEndPr/>
        <w:sdtContent>
          <w:r w:rsidRPr="00F760A0">
            <w:rPr>
              <w:rStyle w:val="PlaceholderText"/>
              <w:sz w:val="36"/>
              <w:lang w:val="el-GR"/>
            </w:rPr>
            <w:t>Αριθμός Μητρώου</w:t>
          </w:r>
          <w:r w:rsidR="00FB1418" w:rsidRPr="00AE2898">
            <w:rPr>
              <w:rStyle w:val="PlaceholderText"/>
              <w:sz w:val="36"/>
              <w:lang w:val="el-GR"/>
            </w:rPr>
            <w:t xml:space="preserve"> 1</w:t>
          </w:r>
        </w:sdtContent>
      </w:sdt>
    </w:p>
    <w:bookmarkStart w:id="3" w:name="ΌνομαΦοιτητή2"/>
    <w:p w:rsidR="00F760A0" w:rsidRPr="00F760A0" w:rsidRDefault="00E04C37" w:rsidP="00F760A0">
      <w:pPr>
        <w:spacing w:line="240" w:lineRule="auto"/>
        <w:jc w:val="center"/>
        <w:rPr>
          <w:sz w:val="36"/>
          <w:lang w:val="el-GR"/>
        </w:rPr>
      </w:pPr>
      <w:sdt>
        <w:sdtPr>
          <w:rPr>
            <w:sz w:val="36"/>
            <w:lang w:val="el-GR"/>
          </w:rPr>
          <w:id w:val="42875175"/>
          <w:placeholder>
            <w:docPart w:val="2E8CDA94D69147078BD161D286873BAA"/>
          </w:placeholder>
          <w:showingPlcHdr/>
        </w:sdtPr>
        <w:sdtEndPr/>
        <w:sdtContent>
          <w:r w:rsidR="00F760A0" w:rsidRPr="00F760A0">
            <w:rPr>
              <w:rStyle w:val="PlaceholderText"/>
              <w:sz w:val="36"/>
              <w:lang w:val="el-GR"/>
            </w:rPr>
            <w:t>Όνομα φοιτητή / φοιτήτριας 2</w:t>
          </w:r>
          <w:r w:rsidR="00F760A0">
            <w:rPr>
              <w:rStyle w:val="PlaceholderText"/>
              <w:sz w:val="36"/>
              <w:lang w:val="el-GR"/>
            </w:rPr>
            <w:t xml:space="preserve"> (</w:t>
          </w:r>
          <w:r w:rsidR="00AE2898">
            <w:rPr>
              <w:rStyle w:val="PlaceholderText"/>
              <w:sz w:val="36"/>
              <w:lang w:val="el-GR"/>
            </w:rPr>
            <w:t>δ</w:t>
          </w:r>
          <w:r w:rsidR="00640541">
            <w:rPr>
              <w:rStyle w:val="PlaceholderText"/>
              <w:sz w:val="36"/>
              <w:lang w:val="el-GR"/>
            </w:rPr>
            <w:t xml:space="preserve">ιαγράψτε το πεδίο αν </w:t>
          </w:r>
          <w:r w:rsidR="00B33E71">
            <w:rPr>
              <w:rStyle w:val="PlaceholderText"/>
              <w:sz w:val="36"/>
              <w:lang w:val="el-GR"/>
            </w:rPr>
            <w:t>δεν υ</w:t>
          </w:r>
          <w:r w:rsidR="00995671">
            <w:rPr>
              <w:rStyle w:val="PlaceholderText"/>
              <w:sz w:val="36"/>
              <w:lang w:val="el-GR"/>
            </w:rPr>
            <w:t>φίσταται</w:t>
          </w:r>
          <w:r w:rsidR="00B33E71">
            <w:rPr>
              <w:rStyle w:val="PlaceholderText"/>
              <w:sz w:val="36"/>
              <w:lang w:val="el-GR"/>
            </w:rPr>
            <w:t>)</w:t>
          </w:r>
        </w:sdtContent>
      </w:sdt>
      <w:bookmarkEnd w:id="3"/>
    </w:p>
    <w:p w:rsidR="00F760A0" w:rsidRPr="00F760A0" w:rsidRDefault="00F760A0" w:rsidP="00F760A0">
      <w:pPr>
        <w:spacing w:line="240" w:lineRule="auto"/>
        <w:jc w:val="center"/>
        <w:rPr>
          <w:sz w:val="36"/>
          <w:lang w:val="el-GR"/>
        </w:rPr>
      </w:pPr>
      <w:r w:rsidRPr="00F760A0">
        <w:rPr>
          <w:sz w:val="36"/>
          <w:lang w:val="el-GR"/>
        </w:rPr>
        <w:t xml:space="preserve">ΑΜ: </w:t>
      </w:r>
      <w:sdt>
        <w:sdtPr>
          <w:rPr>
            <w:sz w:val="36"/>
            <w:lang w:val="el-GR"/>
          </w:rPr>
          <w:id w:val="-876699975"/>
          <w:placeholder>
            <w:docPart w:val="171F2932058C4D61ADEAD9DFBE052EE7"/>
          </w:placeholder>
          <w:showingPlcHdr/>
        </w:sdtPr>
        <w:sdtEndPr/>
        <w:sdtContent>
          <w:r w:rsidRPr="00F760A0">
            <w:rPr>
              <w:rStyle w:val="PlaceholderText"/>
              <w:sz w:val="36"/>
              <w:lang w:val="el-GR"/>
            </w:rPr>
            <w:t>Αριθμός Μητρώου</w:t>
          </w:r>
          <w:r w:rsidR="00FB1418" w:rsidRPr="00FB1418">
            <w:rPr>
              <w:rStyle w:val="PlaceholderText"/>
              <w:sz w:val="36"/>
              <w:lang w:val="el-GR"/>
            </w:rPr>
            <w:t xml:space="preserve"> 2</w:t>
          </w:r>
          <w:r w:rsidR="00FB1418">
            <w:rPr>
              <w:rStyle w:val="PlaceholderText"/>
              <w:sz w:val="36"/>
              <w:lang w:val="el-GR"/>
            </w:rPr>
            <w:t xml:space="preserve"> (Διαγράψτε </w:t>
          </w:r>
          <w:r w:rsidR="00640541">
            <w:rPr>
              <w:rStyle w:val="PlaceholderText"/>
              <w:sz w:val="36"/>
              <w:lang w:val="el-GR"/>
            </w:rPr>
            <w:t xml:space="preserve">το πεδίο </w:t>
          </w:r>
          <w:r w:rsidR="00FB1418">
            <w:rPr>
              <w:rStyle w:val="PlaceholderText"/>
              <w:sz w:val="36"/>
              <w:lang w:val="el-GR"/>
            </w:rPr>
            <w:t>αν δεν</w:t>
          </w:r>
          <w:r w:rsidR="00FB1418" w:rsidRPr="00FB1418">
            <w:rPr>
              <w:rStyle w:val="PlaceholderText"/>
              <w:sz w:val="36"/>
              <w:lang w:val="el-GR"/>
            </w:rPr>
            <w:t xml:space="preserve"> </w:t>
          </w:r>
          <w:r w:rsidR="00FB1418">
            <w:rPr>
              <w:rStyle w:val="PlaceholderText"/>
              <w:sz w:val="36"/>
              <w:lang w:val="el-GR"/>
            </w:rPr>
            <w:t>υφίσταται)</w:t>
          </w:r>
        </w:sdtContent>
      </w:sdt>
    </w:p>
    <w:p w:rsidR="00F760A0" w:rsidRPr="00F760A0" w:rsidRDefault="00F760A0" w:rsidP="00F760A0">
      <w:pPr>
        <w:spacing w:line="240" w:lineRule="auto"/>
        <w:jc w:val="center"/>
        <w:rPr>
          <w:lang w:val="el-GR"/>
        </w:rPr>
      </w:pPr>
    </w:p>
    <w:p w:rsidR="00B33E71" w:rsidRDefault="00B33E71" w:rsidP="00F760A0">
      <w:pPr>
        <w:spacing w:line="240" w:lineRule="auto"/>
        <w:jc w:val="center"/>
        <w:rPr>
          <w:lang w:val="el-GR"/>
        </w:rPr>
      </w:pPr>
    </w:p>
    <w:p w:rsidR="00B33E71" w:rsidRDefault="00B33E71" w:rsidP="00F760A0">
      <w:pPr>
        <w:spacing w:line="240" w:lineRule="auto"/>
        <w:jc w:val="center"/>
        <w:rPr>
          <w:lang w:val="el-GR"/>
        </w:rPr>
      </w:pPr>
    </w:p>
    <w:p w:rsidR="00B33E71" w:rsidRDefault="00B33E71" w:rsidP="00F760A0">
      <w:pPr>
        <w:spacing w:line="240" w:lineRule="auto"/>
        <w:jc w:val="center"/>
        <w:rPr>
          <w:lang w:val="el-GR"/>
        </w:rPr>
      </w:pPr>
    </w:p>
    <w:p w:rsidR="00B33E71" w:rsidRPr="00B33E71" w:rsidRDefault="00B33E71" w:rsidP="00F760A0">
      <w:pPr>
        <w:spacing w:line="240" w:lineRule="auto"/>
        <w:jc w:val="center"/>
        <w:rPr>
          <w:sz w:val="28"/>
          <w:lang w:val="el-GR"/>
        </w:rPr>
      </w:pPr>
      <w:r w:rsidRPr="00B33E71">
        <w:rPr>
          <w:sz w:val="28"/>
          <w:lang w:val="el-GR"/>
        </w:rPr>
        <w:t>Επιβλέπων/Επιβλέποντες</w:t>
      </w:r>
      <w:r>
        <w:rPr>
          <w:sz w:val="28"/>
          <w:lang w:val="el-GR"/>
        </w:rPr>
        <w:t>:</w:t>
      </w:r>
    </w:p>
    <w:sdt>
      <w:sdtPr>
        <w:rPr>
          <w:sz w:val="28"/>
          <w:lang w:val="el-GR"/>
        </w:rPr>
        <w:id w:val="-1523548303"/>
        <w:placeholder>
          <w:docPart w:val="B314011B2DB142D58A161709108CBCD0"/>
        </w:placeholder>
        <w:temporary/>
        <w:showingPlcHdr/>
      </w:sdtPr>
      <w:sdtEndPr/>
      <w:sdtContent>
        <w:p w:rsidR="00B33E71" w:rsidRPr="00B33E71" w:rsidRDefault="00B33E71" w:rsidP="00F760A0">
          <w:pPr>
            <w:spacing w:line="240" w:lineRule="auto"/>
            <w:jc w:val="center"/>
            <w:rPr>
              <w:sz w:val="28"/>
              <w:lang w:val="el-GR"/>
            </w:rPr>
          </w:pPr>
          <w:r w:rsidRPr="00B33E71">
            <w:rPr>
              <w:rStyle w:val="PlaceholderText"/>
              <w:sz w:val="28"/>
              <w:lang w:val="el-GR"/>
            </w:rPr>
            <w:t>Όνομα</w:t>
          </w:r>
          <w:r w:rsidR="00EB3E24">
            <w:rPr>
              <w:rStyle w:val="PlaceholderText"/>
              <w:sz w:val="28"/>
              <w:lang w:val="el-GR"/>
            </w:rPr>
            <w:t xml:space="preserve"> &amp; Επώνυμο</w:t>
          </w:r>
          <w:r w:rsidRPr="00B33E71">
            <w:rPr>
              <w:rStyle w:val="PlaceholderText"/>
              <w:sz w:val="28"/>
              <w:lang w:val="el-GR"/>
            </w:rPr>
            <w:t xml:space="preserve"> Επιβλέποντα</w:t>
          </w:r>
        </w:p>
      </w:sdtContent>
    </w:sdt>
    <w:sdt>
      <w:sdtPr>
        <w:rPr>
          <w:sz w:val="28"/>
          <w:lang w:val="el-GR"/>
        </w:rPr>
        <w:id w:val="-1815470967"/>
        <w:placeholder>
          <w:docPart w:val="B60E0EF30A9F4A5BB0F8071BA02BC0F1"/>
        </w:placeholder>
        <w:temporary/>
        <w:showingPlcHdr/>
      </w:sdtPr>
      <w:sdtEndPr/>
      <w:sdtContent>
        <w:p w:rsidR="00BD7579" w:rsidRPr="00B33E71" w:rsidRDefault="00EB3E24" w:rsidP="00BD7579">
          <w:pPr>
            <w:spacing w:line="240" w:lineRule="auto"/>
            <w:jc w:val="center"/>
            <w:rPr>
              <w:sz w:val="28"/>
              <w:lang w:val="el-GR"/>
            </w:rPr>
          </w:pPr>
          <w:r>
            <w:rPr>
              <w:rStyle w:val="PlaceholderText"/>
              <w:sz w:val="28"/>
              <w:lang w:val="el-GR"/>
            </w:rPr>
            <w:t xml:space="preserve">Ιδιότητα ή βαθμίδα </w:t>
          </w:r>
        </w:p>
      </w:sdtContent>
    </w:sdt>
    <w:p w:rsidR="00B33E71" w:rsidRPr="00B33E71" w:rsidRDefault="00BD7579" w:rsidP="00BD7579">
      <w:pPr>
        <w:spacing w:line="240" w:lineRule="auto"/>
        <w:jc w:val="center"/>
        <w:rPr>
          <w:sz w:val="28"/>
          <w:lang w:val="el-GR"/>
        </w:rPr>
      </w:pPr>
      <w:r w:rsidRPr="00B33E71">
        <w:rPr>
          <w:sz w:val="28"/>
          <w:lang w:val="el-GR"/>
        </w:rPr>
        <w:t xml:space="preserve"> </w:t>
      </w:r>
    </w:p>
    <w:p w:rsidR="00B33E71" w:rsidRDefault="00B33E71" w:rsidP="00F760A0">
      <w:pPr>
        <w:spacing w:line="240" w:lineRule="auto"/>
        <w:jc w:val="center"/>
        <w:rPr>
          <w:lang w:val="el-GR"/>
        </w:rPr>
      </w:pPr>
    </w:p>
    <w:p w:rsidR="00B33E71" w:rsidRPr="00B33E71" w:rsidRDefault="00B33E71" w:rsidP="00B33E71">
      <w:pPr>
        <w:spacing w:line="240" w:lineRule="auto"/>
        <w:jc w:val="center"/>
        <w:rPr>
          <w:lang w:val="el-GR"/>
        </w:rPr>
      </w:pPr>
    </w:p>
    <w:p w:rsidR="00B33E71" w:rsidRPr="00B33E71" w:rsidRDefault="00B33E71" w:rsidP="00B33E71">
      <w:pPr>
        <w:spacing w:line="240" w:lineRule="auto"/>
        <w:jc w:val="center"/>
        <w:rPr>
          <w:lang w:val="el-GR"/>
        </w:rPr>
      </w:pPr>
      <w:r w:rsidRPr="00B33E71">
        <w:rPr>
          <w:lang w:val="el-GR"/>
        </w:rPr>
        <w:fldChar w:fldCharType="begin"/>
      </w:r>
      <w:r w:rsidRPr="00B33E71">
        <w:rPr>
          <w:lang w:val="el-GR"/>
        </w:rPr>
        <w:instrText xml:space="preserve"> SAVEDATE  \@ "MMMM yyyy"  \* MERGEFORMAT </w:instrText>
      </w:r>
      <w:r w:rsidRPr="00B33E71">
        <w:rPr>
          <w:lang w:val="el-GR"/>
        </w:rPr>
        <w:fldChar w:fldCharType="separate"/>
      </w:r>
      <w:r w:rsidR="009869EB">
        <w:rPr>
          <w:noProof/>
          <w:lang w:val="el-GR"/>
        </w:rPr>
        <w:t>Μάιος 2019</w:t>
      </w:r>
      <w:r w:rsidRPr="00B33E71">
        <w:fldChar w:fldCharType="end"/>
      </w:r>
    </w:p>
    <w:p w:rsidR="0028462B" w:rsidRDefault="0028462B">
      <w:pPr>
        <w:spacing w:after="200" w:line="276" w:lineRule="auto"/>
        <w:jc w:val="left"/>
        <w:rPr>
          <w:lang w:val="el-GR"/>
        </w:rPr>
      </w:pPr>
      <w:r>
        <w:rPr>
          <w:lang w:val="el-GR"/>
        </w:rPr>
        <w:br w:type="page"/>
      </w:r>
    </w:p>
    <w:p w:rsidR="00CD4C7B" w:rsidRDefault="00CD4C7B" w:rsidP="00CD4C7B">
      <w:pPr>
        <w:rPr>
          <w:lang w:val="el-GR"/>
        </w:rPr>
      </w:pPr>
    </w:p>
    <w:p w:rsidR="0028462B" w:rsidRDefault="0028462B" w:rsidP="00CD4C7B">
      <w:pPr>
        <w:rPr>
          <w:lang w:val="el-GR"/>
        </w:rPr>
      </w:pPr>
    </w:p>
    <w:p w:rsidR="0028462B" w:rsidRPr="00881D9C" w:rsidRDefault="0028462B" w:rsidP="00CD4C7B">
      <w:pPr>
        <w:rPr>
          <w:lang w:val="el-GR"/>
        </w:rPr>
        <w:sectPr w:rsidR="0028462B" w:rsidRPr="00881D9C">
          <w:footerReference w:type="default" r:id="rId10"/>
          <w:pgSz w:w="12240" w:h="15840"/>
          <w:pgMar w:top="1440" w:right="1800" w:bottom="1440" w:left="1800" w:header="708" w:footer="708" w:gutter="0"/>
          <w:cols w:space="708"/>
          <w:docGrid w:linePitch="360"/>
        </w:sectPr>
      </w:pPr>
    </w:p>
    <w:p w:rsidR="00B33E71" w:rsidRDefault="001A4705" w:rsidP="001A4705">
      <w:pPr>
        <w:pStyle w:val="Heading1"/>
        <w:rPr>
          <w:lang w:val="el-GR"/>
        </w:rPr>
      </w:pPr>
      <w:bookmarkStart w:id="4" w:name="_Toc9501043"/>
      <w:r w:rsidRPr="001A4705">
        <w:rPr>
          <w:lang w:val="el-GR"/>
        </w:rPr>
        <w:lastRenderedPageBreak/>
        <w:t>ΠΕΡΙΛΗΨΗ</w:t>
      </w:r>
      <w:bookmarkEnd w:id="4"/>
    </w:p>
    <w:p w:rsidR="001A4705" w:rsidRDefault="00E04C37" w:rsidP="001A4705">
      <w:pPr>
        <w:rPr>
          <w:lang w:val="el-GR"/>
        </w:rPr>
      </w:pPr>
      <w:sdt>
        <w:sdtPr>
          <w:rPr>
            <w:lang w:val="el-GR"/>
          </w:rPr>
          <w:id w:val="368108501"/>
          <w:placeholder>
            <w:docPart w:val="EE5638294BA3454682F50242B4F4ABF3"/>
          </w:placeholder>
          <w:temporary/>
          <w:showingPlcHdr/>
        </w:sdtPr>
        <w:sdtEndPr/>
        <w:sdtContent>
          <w:r w:rsidR="001A4705">
            <w:rPr>
              <w:rStyle w:val="PlaceholderText"/>
              <w:lang w:val="el-GR"/>
            </w:rPr>
            <w:t xml:space="preserve">Γράψτε την περίληψη εδώ. Το κείμενο </w:t>
          </w:r>
          <w:r w:rsidR="001A4705" w:rsidRPr="001A4705">
            <w:rPr>
              <w:rStyle w:val="PlaceholderText"/>
              <w:lang w:val="el-GR"/>
            </w:rPr>
            <w:t>τη περίληψης δεν θα πρέπει να ξεπερνά τη μία σελίδα. Το</w:t>
          </w:r>
          <w:r w:rsidR="001A4705" w:rsidRPr="00FB1418">
            <w:rPr>
              <w:rStyle w:val="PlaceholderText"/>
              <w:lang w:val="el-GR"/>
            </w:rPr>
            <w:t xml:space="preserve"> </w:t>
          </w:r>
          <w:r w:rsidR="001A4705" w:rsidRPr="001A4705">
            <w:rPr>
              <w:rStyle w:val="PlaceholderText"/>
              <w:lang w:val="el-GR"/>
            </w:rPr>
            <w:t>κείμενο</w:t>
          </w:r>
          <w:r w:rsidR="001A4705" w:rsidRPr="00FB1418">
            <w:rPr>
              <w:rStyle w:val="PlaceholderText"/>
              <w:lang w:val="el-GR"/>
            </w:rPr>
            <w:t xml:space="preserve"> </w:t>
          </w:r>
          <w:r w:rsidR="001A4705" w:rsidRPr="001A4705">
            <w:rPr>
              <w:rStyle w:val="PlaceholderText"/>
              <w:lang w:val="el-GR"/>
            </w:rPr>
            <w:t>θα</w:t>
          </w:r>
          <w:r w:rsidR="001A4705" w:rsidRPr="00FB1418">
            <w:rPr>
              <w:rStyle w:val="PlaceholderText"/>
              <w:lang w:val="el-GR"/>
            </w:rPr>
            <w:t xml:space="preserve"> </w:t>
          </w:r>
          <w:r w:rsidR="001A4705" w:rsidRPr="001A4705">
            <w:rPr>
              <w:rStyle w:val="PlaceholderText"/>
              <w:lang w:val="el-GR"/>
            </w:rPr>
            <w:t>είναι</w:t>
          </w:r>
          <w:r w:rsidR="001A4705" w:rsidRPr="00FB1418">
            <w:rPr>
              <w:rStyle w:val="PlaceholderText"/>
              <w:lang w:val="el-GR"/>
            </w:rPr>
            <w:t xml:space="preserve"> </w:t>
          </w:r>
          <w:r w:rsidR="001A4705" w:rsidRPr="001A4705">
            <w:rPr>
              <w:rStyle w:val="PlaceholderText"/>
            </w:rPr>
            <w:t>Times</w:t>
          </w:r>
          <w:r w:rsidR="001A4705" w:rsidRPr="00FB1418">
            <w:rPr>
              <w:rStyle w:val="PlaceholderText"/>
              <w:lang w:val="el-GR"/>
            </w:rPr>
            <w:t xml:space="preserve"> </w:t>
          </w:r>
          <w:r w:rsidR="001A4705" w:rsidRPr="001A4705">
            <w:rPr>
              <w:rStyle w:val="PlaceholderText"/>
            </w:rPr>
            <w:t>New</w:t>
          </w:r>
          <w:r w:rsidR="001A4705" w:rsidRPr="00FB1418">
            <w:rPr>
              <w:rStyle w:val="PlaceholderText"/>
              <w:lang w:val="el-GR"/>
            </w:rPr>
            <w:t xml:space="preserve"> </w:t>
          </w:r>
          <w:r w:rsidR="001A4705" w:rsidRPr="001A4705">
            <w:rPr>
              <w:rStyle w:val="PlaceholderText"/>
            </w:rPr>
            <w:t>Roman</w:t>
          </w:r>
          <w:r w:rsidR="001A4705" w:rsidRPr="00FB1418">
            <w:rPr>
              <w:rStyle w:val="PlaceholderText"/>
              <w:lang w:val="el-GR"/>
            </w:rPr>
            <w:t xml:space="preserve">, </w:t>
          </w:r>
          <w:r w:rsidR="001A4705" w:rsidRPr="001A4705">
            <w:rPr>
              <w:rStyle w:val="PlaceholderText"/>
              <w:lang w:val="el-GR"/>
            </w:rPr>
            <w:t>μέγεθος</w:t>
          </w:r>
          <w:r w:rsidR="001A4705" w:rsidRPr="00FB1418">
            <w:rPr>
              <w:rStyle w:val="PlaceholderText"/>
              <w:lang w:val="el-GR"/>
            </w:rPr>
            <w:t xml:space="preserve"> 12, </w:t>
          </w:r>
          <w:r w:rsidR="001A4705">
            <w:rPr>
              <w:rStyle w:val="PlaceholderText"/>
            </w:rPr>
            <w:t>justified</w:t>
          </w:r>
          <w:r w:rsidR="001A4705" w:rsidRPr="00FB1418">
            <w:rPr>
              <w:rStyle w:val="PlaceholderText"/>
              <w:lang w:val="el-GR"/>
            </w:rPr>
            <w:t>.</w:t>
          </w:r>
          <w:r w:rsidR="00115556" w:rsidRPr="00115556">
            <w:rPr>
              <w:rStyle w:val="PlaceholderText"/>
              <w:lang w:val="el-GR"/>
            </w:rPr>
            <w:t xml:space="preserve"> </w:t>
          </w:r>
          <w:r w:rsidR="00115556">
            <w:rPr>
              <w:rStyle w:val="PlaceholderText"/>
              <w:lang w:val="el-GR"/>
            </w:rPr>
            <w:t xml:space="preserve">Χρησιμοποιήστε το προκαθορισμένο στυλ </w:t>
          </w:r>
          <w:r w:rsidR="00115556" w:rsidRPr="005A34BB">
            <w:rPr>
              <w:rStyle w:val="PlaceholderText"/>
              <w:lang w:val="el-GR"/>
            </w:rPr>
            <w:t>“</w:t>
          </w:r>
          <w:r w:rsidR="00115556">
            <w:rPr>
              <w:rStyle w:val="PlaceholderText"/>
            </w:rPr>
            <w:t>Normal</w:t>
          </w:r>
          <w:r w:rsidR="00115556" w:rsidRPr="005A34BB">
            <w:rPr>
              <w:rStyle w:val="PlaceholderText"/>
              <w:lang w:val="el-GR"/>
            </w:rPr>
            <w:t>”</w:t>
          </w:r>
        </w:sdtContent>
      </w:sdt>
    </w:p>
    <w:p w:rsidR="001A4705" w:rsidRPr="001A4705" w:rsidRDefault="001A4705" w:rsidP="001A4705">
      <w:pPr>
        <w:rPr>
          <w:lang w:val="el-GR"/>
        </w:rPr>
      </w:pPr>
      <w:r w:rsidRPr="00A9768A">
        <w:rPr>
          <w:b/>
          <w:lang w:val="el-GR"/>
        </w:rPr>
        <w:t>Λέξεις κλειδιά</w:t>
      </w:r>
      <w:r w:rsidRPr="001A4705">
        <w:rPr>
          <w:lang w:val="el-GR"/>
        </w:rPr>
        <w:t xml:space="preserve">: </w:t>
      </w:r>
      <w:sdt>
        <w:sdtPr>
          <w:rPr>
            <w:lang w:val="el-GR"/>
          </w:rPr>
          <w:id w:val="1911808329"/>
          <w:placeholder>
            <w:docPart w:val="035EAA9EE7CA4F8BAD755C5FB3B4AF58"/>
          </w:placeholder>
          <w:temporary/>
          <w:showingPlcHdr/>
        </w:sdtPr>
        <w:sdtEndPr/>
        <w:sdtContent>
          <w:r w:rsidRPr="001A4705">
            <w:rPr>
              <w:rStyle w:val="PlaceholderText"/>
              <w:lang w:val="el-GR"/>
            </w:rPr>
            <w:t>Εισάγετε εδώ τις λέξεις κλειδιά χωρισμένες με κόμμα.</w:t>
          </w:r>
        </w:sdtContent>
      </w:sdt>
    </w:p>
    <w:p w:rsidR="00C176B0" w:rsidRDefault="00C176B0">
      <w:pPr>
        <w:spacing w:after="200" w:line="276" w:lineRule="auto"/>
        <w:jc w:val="left"/>
        <w:rPr>
          <w:lang w:val="el-GR"/>
        </w:rPr>
      </w:pPr>
      <w:r>
        <w:rPr>
          <w:lang w:val="el-GR"/>
        </w:rPr>
        <w:br w:type="page"/>
      </w:r>
    </w:p>
    <w:p w:rsidR="001A4705" w:rsidRPr="00881D9C" w:rsidRDefault="001A4705" w:rsidP="001A4705">
      <w:pPr>
        <w:pStyle w:val="Heading1"/>
      </w:pPr>
      <w:bookmarkStart w:id="5" w:name="_Toc9501044"/>
      <w:r w:rsidRPr="00881D9C">
        <w:lastRenderedPageBreak/>
        <w:t>ABSTRACT</w:t>
      </w:r>
      <w:bookmarkEnd w:id="5"/>
    </w:p>
    <w:p w:rsidR="001A4705" w:rsidRPr="00881D9C" w:rsidRDefault="00E04C37" w:rsidP="001A4705">
      <w:sdt>
        <w:sdtPr>
          <w:rPr>
            <w:lang w:val="el-GR"/>
          </w:rPr>
          <w:id w:val="580727807"/>
          <w:placeholder>
            <w:docPart w:val="5B7AD2B6DBEC4A419A2F3F24B3E07227"/>
          </w:placeholder>
          <w:temporary/>
          <w:showingPlcHdr/>
        </w:sdtPr>
        <w:sdtEndPr/>
        <w:sdtContent>
          <w:r w:rsidR="00C176B0">
            <w:rPr>
              <w:rStyle w:val="PlaceholderText"/>
            </w:rPr>
            <w:t xml:space="preserve">Write here </w:t>
          </w:r>
          <w:r w:rsidR="001A4705" w:rsidRPr="001A4705">
            <w:rPr>
              <w:rStyle w:val="PlaceholderText"/>
            </w:rPr>
            <w:t xml:space="preserve">the abstract in English language. Abstract length should not exceed 1 page in length. </w:t>
          </w:r>
          <w:r w:rsidR="001A4705" w:rsidRPr="00C176B0">
            <w:rPr>
              <w:rStyle w:val="PlaceholderText"/>
            </w:rPr>
            <w:t>Use Times New Roman, size 12, justified.</w:t>
          </w:r>
          <w:r w:rsidR="00115556">
            <w:rPr>
              <w:rStyle w:val="PlaceholderText"/>
            </w:rPr>
            <w:t xml:space="preserve"> Use “Normal” style.</w:t>
          </w:r>
        </w:sdtContent>
      </w:sdt>
    </w:p>
    <w:p w:rsidR="001A4705" w:rsidRPr="00881D9C" w:rsidRDefault="001A4705" w:rsidP="001A4705">
      <w:r w:rsidRPr="00A9768A">
        <w:rPr>
          <w:b/>
        </w:rPr>
        <w:t>Keywords</w:t>
      </w:r>
      <w:r w:rsidRPr="001A4705">
        <w:t xml:space="preserve">: </w:t>
      </w:r>
      <w:sdt>
        <w:sdtPr>
          <w:rPr>
            <w:lang w:val="el-GR"/>
          </w:rPr>
          <w:id w:val="1330412311"/>
          <w:placeholder>
            <w:docPart w:val="1F71B221F5EB4CE8A0FFDE32B82E8E50"/>
          </w:placeholder>
          <w:temporary/>
          <w:showingPlcHdr/>
        </w:sdtPr>
        <w:sdtEndPr/>
        <w:sdtContent>
          <w:r w:rsidRPr="001A4705">
            <w:rPr>
              <w:rStyle w:val="PlaceholderText"/>
            </w:rPr>
            <w:t>Insert your keywords here separated by comma.</w:t>
          </w:r>
        </w:sdtContent>
      </w:sdt>
    </w:p>
    <w:p w:rsidR="001A4705" w:rsidRPr="001A4705" w:rsidRDefault="001A4705" w:rsidP="001A4705"/>
    <w:p w:rsidR="001A4705" w:rsidRPr="001A4705" w:rsidRDefault="001A4705">
      <w:pPr>
        <w:spacing w:after="200" w:line="276" w:lineRule="auto"/>
        <w:jc w:val="left"/>
        <w:rPr>
          <w:rFonts w:asciiTheme="majorHAnsi" w:eastAsiaTheme="majorEastAsia" w:hAnsiTheme="majorHAnsi" w:cstheme="majorBidi"/>
          <w:bCs/>
          <w:caps/>
          <w:sz w:val="28"/>
          <w:szCs w:val="28"/>
        </w:rPr>
      </w:pPr>
      <w:r w:rsidRPr="001A4705">
        <w:br w:type="page"/>
      </w:r>
    </w:p>
    <w:p w:rsidR="001A4705" w:rsidRDefault="009959B9" w:rsidP="009959B9">
      <w:pPr>
        <w:pStyle w:val="Heading1"/>
        <w:rPr>
          <w:lang w:val="el-GR"/>
        </w:rPr>
      </w:pPr>
      <w:bookmarkStart w:id="6" w:name="_Toc9501045"/>
      <w:r w:rsidRPr="00881D9C">
        <w:rPr>
          <w:lang w:val="el-GR"/>
        </w:rPr>
        <w:lastRenderedPageBreak/>
        <w:t>ΥΠΕΥΘΥΝΗ ΔΗΛΩΣΗ</w:t>
      </w:r>
      <w:bookmarkEnd w:id="6"/>
    </w:p>
    <w:p w:rsidR="009869EB" w:rsidRPr="009869EB" w:rsidRDefault="009959B9" w:rsidP="009869EB">
      <w:pPr>
        <w:jc w:val="left"/>
        <w:rPr>
          <w:szCs w:val="24"/>
          <w:lang w:val="el-GR"/>
        </w:rPr>
      </w:pPr>
      <w:r w:rsidRPr="009959B9">
        <w:rPr>
          <w:lang w:val="el-GR"/>
        </w:rPr>
        <w:t>«Ο υπογράφων</w:t>
      </w:r>
      <w:r w:rsidR="00C176B0" w:rsidRPr="00C176B0">
        <w:rPr>
          <w:lang w:val="el-GR"/>
        </w:rPr>
        <w:t xml:space="preserve"> / </w:t>
      </w:r>
      <w:r w:rsidR="00C176B0">
        <w:rPr>
          <w:lang w:val="el-GR"/>
        </w:rPr>
        <w:t xml:space="preserve">Η </w:t>
      </w:r>
      <w:r w:rsidR="00C176B0" w:rsidRPr="009959B9">
        <w:rPr>
          <w:lang w:val="el-GR"/>
        </w:rPr>
        <w:t>υπογράφ</w:t>
      </w:r>
      <w:r w:rsidR="00C176B0">
        <w:rPr>
          <w:lang w:val="el-GR"/>
        </w:rPr>
        <w:t>ουσα</w:t>
      </w:r>
      <w:r w:rsidR="005451E3" w:rsidRPr="005451E3">
        <w:rPr>
          <w:szCs w:val="24"/>
          <w:lang w:val="el-GR"/>
        </w:rPr>
        <w:t xml:space="preserve"> </w:t>
      </w:r>
      <w:r w:rsidR="004F51D1" w:rsidRPr="006C5372">
        <w:rPr>
          <w:szCs w:val="24"/>
          <w:lang w:val="el-GR"/>
        </w:rPr>
        <w:fldChar w:fldCharType="begin"/>
      </w:r>
      <w:r w:rsidR="004F51D1" w:rsidRPr="006C5372">
        <w:rPr>
          <w:szCs w:val="24"/>
          <w:lang w:val="el-GR"/>
        </w:rPr>
        <w:instrText xml:space="preserve"> REF ΌνομαΦοιτητή1 </w:instrText>
      </w:r>
      <w:r w:rsidR="006C5372" w:rsidRPr="006C5372">
        <w:rPr>
          <w:szCs w:val="24"/>
          <w:lang w:val="el-GR"/>
        </w:rPr>
        <w:instrText xml:space="preserve"> \* MERGEFORMAT </w:instrText>
      </w:r>
      <w:r w:rsidR="004F51D1" w:rsidRPr="006C5372">
        <w:rPr>
          <w:szCs w:val="24"/>
          <w:lang w:val="el-GR"/>
        </w:rPr>
        <w:fldChar w:fldCharType="separate"/>
      </w:r>
    </w:p>
    <w:p w:rsidR="009959B9" w:rsidRPr="009959B9" w:rsidRDefault="009869EB" w:rsidP="008A7131">
      <w:pPr>
        <w:jc w:val="left"/>
        <w:rPr>
          <w:lang w:val="el-GR"/>
        </w:rPr>
      </w:pPr>
      <w:sdt>
        <w:sdtPr>
          <w:rPr>
            <w:rStyle w:val="PlaceholderText"/>
            <w:color w:val="auto"/>
            <w:szCs w:val="24"/>
          </w:rPr>
          <w:id w:val="-755277154"/>
          <w:placeholder>
            <w:docPart w:val="386C3D54D7194113B005D752C06CFB51"/>
          </w:placeholder>
          <w:showingPlcHdr/>
        </w:sdtPr>
        <w:sdtEndPr>
          <w:rPr>
            <w:rStyle w:val="DefaultParagraphFont"/>
            <w:sz w:val="36"/>
            <w:szCs w:val="22"/>
            <w:lang w:val="el-GR"/>
          </w:rPr>
        </w:sdtEndPr>
        <w:sdtContent>
          <w:r w:rsidRPr="009869EB">
            <w:rPr>
              <w:rStyle w:val="PlaceholderText"/>
              <w:color w:val="auto"/>
              <w:szCs w:val="24"/>
              <w:lang w:val="el-GR"/>
            </w:rPr>
            <w:t xml:space="preserve">Όνομα φοιτητή / φοιτήτριας </w:t>
          </w:r>
          <w:r w:rsidRPr="009869EB">
            <w:rPr>
              <w:szCs w:val="24"/>
            </w:rPr>
            <w:t>1</w:t>
          </w:r>
        </w:sdtContent>
      </w:sdt>
      <w:r w:rsidR="004F51D1" w:rsidRPr="006C5372">
        <w:rPr>
          <w:szCs w:val="24"/>
          <w:lang w:val="el-GR"/>
        </w:rPr>
        <w:fldChar w:fldCharType="end"/>
      </w:r>
      <w:r w:rsidR="004F51D1" w:rsidRPr="006C5372">
        <w:rPr>
          <w:szCs w:val="24"/>
          <w:lang w:val="el-GR"/>
        </w:rPr>
        <w:t>,</w:t>
      </w:r>
      <w:r w:rsidR="00115556" w:rsidRPr="006C5372">
        <w:rPr>
          <w:szCs w:val="24"/>
          <w:lang w:val="el-GR"/>
        </w:rPr>
        <w:t xml:space="preserve"> </w:t>
      </w:r>
      <w:r w:rsidR="004F51D1" w:rsidRPr="006C5372">
        <w:rPr>
          <w:szCs w:val="24"/>
          <w:lang w:val="el-GR"/>
        </w:rPr>
        <w:fldChar w:fldCharType="begin"/>
      </w:r>
      <w:r w:rsidR="004F51D1" w:rsidRPr="006C5372">
        <w:rPr>
          <w:szCs w:val="24"/>
          <w:lang w:val="el-GR"/>
        </w:rPr>
        <w:instrText xml:space="preserve"> REF ΌνομαΦοιτητή2 </w:instrText>
      </w:r>
      <w:r w:rsidR="006C5372" w:rsidRPr="006C5372">
        <w:rPr>
          <w:szCs w:val="24"/>
          <w:lang w:val="el-GR"/>
        </w:rPr>
        <w:instrText xml:space="preserve"> \* MERGEFORMAT </w:instrText>
      </w:r>
      <w:r w:rsidR="004F51D1" w:rsidRPr="006C5372">
        <w:rPr>
          <w:szCs w:val="24"/>
          <w:lang w:val="el-GR"/>
        </w:rPr>
        <w:fldChar w:fldCharType="separate"/>
      </w:r>
      <w:sdt>
        <w:sdtPr>
          <w:rPr>
            <w:szCs w:val="24"/>
            <w:lang w:val="el-GR"/>
          </w:rPr>
          <w:id w:val="-450474168"/>
          <w:placeholder>
            <w:docPart w:val="61BD6314D39E4CC5991A7BEA15C19F9A"/>
          </w:placeholder>
          <w:showingPlcHdr/>
        </w:sdtPr>
        <w:sdtEndPr>
          <w:rPr>
            <w:sz w:val="36"/>
            <w:szCs w:val="22"/>
          </w:rPr>
        </w:sdtEndPr>
        <w:sdtContent>
          <w:r w:rsidRPr="009869EB">
            <w:t>Όνομα φοιτητή / φοιτήτριας 2 (διαγράψτε το πεδίο αν δεν υφίσταται)</w:t>
          </w:r>
        </w:sdtContent>
      </w:sdt>
      <w:r w:rsidR="004F51D1" w:rsidRPr="006C5372">
        <w:rPr>
          <w:szCs w:val="24"/>
          <w:lang w:val="el-GR"/>
        </w:rPr>
        <w:fldChar w:fldCharType="end"/>
      </w:r>
      <w:r w:rsidR="00FA65D9" w:rsidRPr="009959B9">
        <w:rPr>
          <w:lang w:val="el-GR"/>
        </w:rPr>
        <w:t xml:space="preserve"> </w:t>
      </w:r>
      <w:r w:rsidR="009959B9" w:rsidRPr="009959B9">
        <w:rPr>
          <w:lang w:val="el-GR"/>
        </w:rPr>
        <w:t>δηλώνω ότι:</w:t>
      </w:r>
    </w:p>
    <w:p w:rsidR="009959B9" w:rsidRPr="0008169F" w:rsidRDefault="009959B9" w:rsidP="0008169F">
      <w:pPr>
        <w:pStyle w:val="ListParagraph"/>
        <w:numPr>
          <w:ilvl w:val="0"/>
          <w:numId w:val="3"/>
        </w:numPr>
        <w:rPr>
          <w:lang w:val="el-GR"/>
        </w:rPr>
      </w:pPr>
      <w:r w:rsidRPr="0008169F">
        <w:rPr>
          <w:lang w:val="el-GR"/>
        </w:rPr>
        <w:t>Η παρ</w:t>
      </w:r>
      <w:r w:rsidR="006C5372">
        <w:rPr>
          <w:lang w:val="el-GR"/>
        </w:rPr>
        <w:t xml:space="preserve">ούσα Πτυχιακή Εργασία με τίτλο </w:t>
      </w:r>
      <w:r w:rsidR="006C5372">
        <w:rPr>
          <w:lang w:val="el-GR"/>
        </w:rPr>
        <w:fldChar w:fldCharType="begin"/>
      </w:r>
      <w:r w:rsidR="006C5372">
        <w:rPr>
          <w:lang w:val="el-GR"/>
        </w:rPr>
        <w:instrText xml:space="preserve"> REF ΤίτλοςΠτυχιακής  \* MERGEFORMAT </w:instrText>
      </w:r>
      <w:r w:rsidR="006C5372">
        <w:rPr>
          <w:lang w:val="el-GR"/>
        </w:rPr>
        <w:fldChar w:fldCharType="separate"/>
      </w:r>
      <w:sdt>
        <w:sdtPr>
          <w:rPr>
            <w:szCs w:val="24"/>
            <w:lang w:val="el-GR"/>
          </w:rPr>
          <w:alias w:val="Εισάγεται αυτόματα όταν συμπληρωθούν τα πεδία στην 1η σελίδα"/>
          <w:tag w:val="Εισάγεται αυτόματα όταν συμπληρωθούν τα πεδία στην 1η σελίδα"/>
          <w:id w:val="-1117063060"/>
          <w:lock w:val="sdtLocked"/>
          <w:placeholder>
            <w:docPart w:val="12C441C4B36E405FA09B7A78FA468D0D"/>
          </w:placeholder>
          <w:showingPlcHdr/>
        </w:sdtPr>
        <w:sdtEndPr/>
        <w:sdtContent>
          <w:r w:rsidR="006C5372" w:rsidRPr="006C5372">
            <w:rPr>
              <w:rStyle w:val="PlaceholderText"/>
              <w:color w:val="auto"/>
              <w:szCs w:val="24"/>
              <w:lang w:val="el-GR"/>
            </w:rPr>
            <w:t>Τίτλος Πτυχιακής Εργασίας</w:t>
          </w:r>
        </w:sdtContent>
      </w:sdt>
      <w:r w:rsidR="006C5372">
        <w:rPr>
          <w:lang w:val="el-GR"/>
        </w:rPr>
        <w:fldChar w:fldCharType="end"/>
      </w:r>
      <w:r w:rsidR="006C5372">
        <w:rPr>
          <w:lang w:val="el-GR"/>
        </w:rPr>
        <w:t xml:space="preserve"> </w:t>
      </w:r>
      <w:r w:rsidRPr="0008169F">
        <w:rPr>
          <w:lang w:val="el-GR"/>
        </w:rPr>
        <w:t xml:space="preserve">είναι καρπός δικής μου εργασίας. </w:t>
      </w:r>
    </w:p>
    <w:p w:rsidR="009959B9" w:rsidRPr="00BF00A9" w:rsidRDefault="009959B9" w:rsidP="0008169F">
      <w:pPr>
        <w:pStyle w:val="ListParagraph"/>
        <w:numPr>
          <w:ilvl w:val="0"/>
          <w:numId w:val="3"/>
        </w:numPr>
        <w:rPr>
          <w:lang w:val="el-GR"/>
        </w:rPr>
      </w:pPr>
      <w:r w:rsidRPr="0008169F">
        <w:rPr>
          <w:lang w:val="el-GR"/>
        </w:rPr>
        <w:t>Σε οποιοδήποτε σημείο του κειμένου έχει χρησιμοποιηθεί αυτούσιο κείμενο από άλλη εργασία, βιβλίο, άρθρο, ιστοσελίδα κλπ, αυτό περικλείεται υποχρεωτικά σε εισαγωγικά και αναφέρεται η ακριβής προέλευσή του με σχετική αναφορά στη βιβλιογραφία της Πτυχιακής Εργασίας. Χρήση αυτούσιου κειμένου χωρίς εισαγωγικά και χωρίς αναφορά στην πηγή θεωρείται λογοκλοπή. Χρήση αυτούσιου κειμένου χωρίς εισαγωγικά ακόμα κι αν αναφέρεται η πηγή του θεωρείται αντιγραφή. Αντίστοιχα αναφέρονται και οι εξισώσεις, τμήματα κώδικα, φωτογραφίες, πίνακες κλπ τα οποία δεν είναι αποκλειστ</w:t>
      </w:r>
      <w:r w:rsidR="00C176B0">
        <w:rPr>
          <w:lang w:val="el-GR"/>
        </w:rPr>
        <w:t xml:space="preserve">ικά καρπός δικής μου εργασίας. </w:t>
      </w:r>
    </w:p>
    <w:p w:rsidR="00BF00A9" w:rsidRPr="00BF00A9" w:rsidRDefault="00BF00A9" w:rsidP="00BF00A9">
      <w:pPr>
        <w:pStyle w:val="ListParagraph"/>
        <w:rPr>
          <w:lang w:val="el-GR"/>
        </w:rPr>
      </w:pPr>
    </w:p>
    <w:p w:rsidR="00BF00A9" w:rsidRPr="00BF00A9" w:rsidRDefault="0078681B" w:rsidP="00BF00A9">
      <w:pPr>
        <w:jc w:val="right"/>
        <w:rPr>
          <w:lang w:val="el-GR"/>
        </w:rPr>
      </w:pPr>
      <w:r w:rsidRPr="00BF00A9">
        <w:rPr>
          <w:lang w:val="el-GR"/>
        </w:rPr>
        <w:t xml:space="preserve"> </w:t>
      </w:r>
      <w:r w:rsidR="00C176B0" w:rsidRPr="00BF00A9">
        <w:rPr>
          <w:lang w:val="el-GR"/>
        </w:rPr>
        <w:t>(</w:t>
      </w:r>
      <w:r w:rsidR="00C176B0">
        <w:rPr>
          <w:lang w:val="el-GR"/>
        </w:rPr>
        <w:t>Υπογραφή</w:t>
      </w:r>
      <w:r w:rsidRPr="00BF00A9">
        <w:rPr>
          <w:lang w:val="el-GR"/>
        </w:rPr>
        <w:t>)</w:t>
      </w:r>
    </w:p>
    <w:p w:rsidR="009869EB" w:rsidRPr="009869EB" w:rsidRDefault="00FB1418" w:rsidP="009869EB">
      <w:pPr>
        <w:jc w:val="right"/>
        <w:rPr>
          <w:szCs w:val="24"/>
          <w:lang w:val="el-GR"/>
        </w:rPr>
      </w:pPr>
      <w:r w:rsidRPr="00FB1418">
        <w:rPr>
          <w:szCs w:val="24"/>
          <w:lang w:val="el-GR"/>
        </w:rPr>
        <w:fldChar w:fldCharType="begin"/>
      </w:r>
      <w:r w:rsidRPr="00FB1418">
        <w:rPr>
          <w:szCs w:val="24"/>
          <w:lang w:val="el-GR"/>
        </w:rPr>
        <w:instrText xml:space="preserve"> REF ΌνομαΦοιτητή1 \h </w:instrText>
      </w:r>
      <w:r>
        <w:rPr>
          <w:szCs w:val="24"/>
          <w:lang w:val="el-GR"/>
        </w:rPr>
        <w:instrText xml:space="preserve"> \* MERGEFORMAT </w:instrText>
      </w:r>
      <w:r w:rsidRPr="00FB1418">
        <w:rPr>
          <w:szCs w:val="24"/>
          <w:lang w:val="el-GR"/>
        </w:rPr>
      </w:r>
      <w:r w:rsidRPr="00FB1418">
        <w:rPr>
          <w:szCs w:val="24"/>
          <w:lang w:val="el-GR"/>
        </w:rPr>
        <w:fldChar w:fldCharType="separate"/>
      </w:r>
    </w:p>
    <w:p w:rsidR="0047508E" w:rsidRDefault="009869EB" w:rsidP="00BF00A9">
      <w:pPr>
        <w:jc w:val="right"/>
        <w:rPr>
          <w:szCs w:val="24"/>
          <w:lang w:val="el-GR"/>
        </w:rPr>
      </w:pPr>
      <w:sdt>
        <w:sdtPr>
          <w:rPr>
            <w:rStyle w:val="PlaceholderText"/>
            <w:color w:val="auto"/>
            <w:szCs w:val="24"/>
          </w:rPr>
          <w:id w:val="1534694482"/>
          <w:placeholder>
            <w:docPart w:val="DE006D85A679491E851A18E3DEEA7F6A"/>
          </w:placeholder>
          <w:showingPlcHdr/>
        </w:sdtPr>
        <w:sdtEndPr>
          <w:rPr>
            <w:rStyle w:val="DefaultParagraphFont"/>
            <w:sz w:val="36"/>
            <w:szCs w:val="22"/>
            <w:lang w:val="el-GR"/>
          </w:rPr>
        </w:sdtEndPr>
        <w:sdtContent>
          <w:r w:rsidRPr="009869EB">
            <w:rPr>
              <w:rStyle w:val="PlaceholderText"/>
              <w:color w:val="auto"/>
              <w:szCs w:val="24"/>
              <w:lang w:val="el-GR"/>
            </w:rPr>
            <w:t xml:space="preserve">Όνομα φοιτητή / φοιτήτριας </w:t>
          </w:r>
          <w:r w:rsidRPr="009869EB">
            <w:rPr>
              <w:szCs w:val="24"/>
            </w:rPr>
            <w:t>1</w:t>
          </w:r>
        </w:sdtContent>
      </w:sdt>
      <w:r w:rsidR="00FB1418" w:rsidRPr="00FB1418">
        <w:rPr>
          <w:szCs w:val="24"/>
          <w:lang w:val="el-GR"/>
        </w:rPr>
        <w:fldChar w:fldCharType="end"/>
      </w:r>
    </w:p>
    <w:p w:rsidR="00115556" w:rsidRPr="00FB1418" w:rsidRDefault="00115556" w:rsidP="00BF00A9">
      <w:pPr>
        <w:jc w:val="right"/>
        <w:rPr>
          <w:szCs w:val="24"/>
          <w:lang w:val="el-GR"/>
        </w:rPr>
      </w:pPr>
    </w:p>
    <w:p w:rsidR="00FB1418" w:rsidRPr="00FB1418" w:rsidRDefault="00FB1418" w:rsidP="00BF00A9">
      <w:pPr>
        <w:jc w:val="right"/>
        <w:rPr>
          <w:szCs w:val="24"/>
          <w:lang w:val="el-GR"/>
        </w:rPr>
      </w:pPr>
      <w:r w:rsidRPr="00FB1418">
        <w:rPr>
          <w:szCs w:val="24"/>
          <w:lang w:val="el-GR"/>
        </w:rPr>
        <w:fldChar w:fldCharType="begin"/>
      </w:r>
      <w:r w:rsidRPr="00FB1418">
        <w:rPr>
          <w:szCs w:val="24"/>
          <w:lang w:val="el-GR"/>
        </w:rPr>
        <w:instrText xml:space="preserve"> REF ΌνομαΦοιτητή2 \h </w:instrText>
      </w:r>
      <w:r>
        <w:rPr>
          <w:szCs w:val="24"/>
          <w:lang w:val="el-GR"/>
        </w:rPr>
        <w:instrText xml:space="preserve"> \* MERGEFORMAT </w:instrText>
      </w:r>
      <w:r w:rsidRPr="00FB1418">
        <w:rPr>
          <w:szCs w:val="24"/>
          <w:lang w:val="el-GR"/>
        </w:rPr>
      </w:r>
      <w:r w:rsidRPr="00FB1418">
        <w:rPr>
          <w:szCs w:val="24"/>
          <w:lang w:val="el-GR"/>
        </w:rPr>
        <w:fldChar w:fldCharType="separate"/>
      </w:r>
      <w:sdt>
        <w:sdtPr>
          <w:rPr>
            <w:szCs w:val="24"/>
            <w:lang w:val="el-GR"/>
          </w:rPr>
          <w:id w:val="938345513"/>
          <w:placeholder>
            <w:docPart w:val="3F1EF7C88847460983D95259FB489FEF"/>
          </w:placeholder>
          <w:showingPlcHdr/>
        </w:sdtPr>
        <w:sdtEndPr>
          <w:rPr>
            <w:sz w:val="36"/>
            <w:szCs w:val="22"/>
          </w:rPr>
        </w:sdtEndPr>
        <w:sdtContent>
          <w:r w:rsidR="009869EB" w:rsidRPr="009869EB">
            <w:t>Όνομα φοιτητή / φοιτήτριας 2 (διαγράψτε το πεδίο αν δεν υφίσταται)</w:t>
          </w:r>
        </w:sdtContent>
      </w:sdt>
      <w:r w:rsidRPr="00FB1418">
        <w:rPr>
          <w:szCs w:val="24"/>
          <w:lang w:val="el-GR"/>
        </w:rPr>
        <w:fldChar w:fldCharType="end"/>
      </w:r>
    </w:p>
    <w:p w:rsidR="001A4705" w:rsidRPr="00FB1418" w:rsidRDefault="001A4705" w:rsidP="000A4D90">
      <w:pPr>
        <w:jc w:val="left"/>
        <w:rPr>
          <w:lang w:val="el-GR"/>
        </w:rPr>
      </w:pPr>
      <w:r w:rsidRPr="00FB1418">
        <w:rPr>
          <w:lang w:val="el-GR"/>
        </w:rPr>
        <w:lastRenderedPageBreak/>
        <w:br w:type="page"/>
      </w:r>
    </w:p>
    <w:p w:rsidR="0008169F" w:rsidRPr="00FB1418" w:rsidRDefault="0008169F" w:rsidP="0008169F">
      <w:pPr>
        <w:pStyle w:val="Heading1"/>
        <w:rPr>
          <w:lang w:val="el-GR"/>
        </w:rPr>
      </w:pPr>
      <w:bookmarkStart w:id="7" w:name="_Toc9501046"/>
      <w:r w:rsidRPr="00881D9C">
        <w:rPr>
          <w:lang w:val="el-GR"/>
        </w:rPr>
        <w:lastRenderedPageBreak/>
        <w:t>ΕΥΧΑΡΙΣΤΙΕΣ</w:t>
      </w:r>
      <w:bookmarkEnd w:id="7"/>
    </w:p>
    <w:p w:rsidR="00B33E71" w:rsidRPr="00FB1418" w:rsidRDefault="00E04C37" w:rsidP="0008169F">
      <w:pPr>
        <w:rPr>
          <w:i/>
          <w:lang w:val="el-GR"/>
        </w:rPr>
      </w:pPr>
      <w:sdt>
        <w:sdtPr>
          <w:rPr>
            <w:i/>
            <w:lang w:val="el-GR"/>
          </w:rPr>
          <w:id w:val="-934290119"/>
          <w:placeholder>
            <w:docPart w:val="DefaultPlaceholder_1082065158"/>
          </w:placeholder>
          <w:temporary/>
        </w:sdtPr>
        <w:sdtEndPr/>
        <w:sdtContent>
          <w:r w:rsidR="0055664B" w:rsidRPr="0055664B">
            <w:rPr>
              <w:rStyle w:val="PlaceholderText"/>
              <w:i/>
              <w:lang w:val="el-GR"/>
            </w:rPr>
            <w:t>Εισάγετε</w:t>
          </w:r>
          <w:r w:rsidR="0055664B" w:rsidRPr="00FB1418">
            <w:rPr>
              <w:rStyle w:val="PlaceholderText"/>
              <w:i/>
              <w:lang w:val="el-GR"/>
            </w:rPr>
            <w:t xml:space="preserve"> </w:t>
          </w:r>
          <w:r w:rsidR="0055664B" w:rsidRPr="0055664B">
            <w:rPr>
              <w:rStyle w:val="PlaceholderText"/>
              <w:i/>
              <w:lang w:val="el-GR"/>
            </w:rPr>
            <w:t>εδώ</w:t>
          </w:r>
          <w:r w:rsidR="0055664B" w:rsidRPr="00FB1418">
            <w:rPr>
              <w:rStyle w:val="PlaceholderText"/>
              <w:i/>
              <w:lang w:val="el-GR"/>
            </w:rPr>
            <w:t xml:space="preserve"> </w:t>
          </w:r>
          <w:r w:rsidR="0055664B" w:rsidRPr="0055664B">
            <w:rPr>
              <w:rStyle w:val="PlaceholderText"/>
              <w:i/>
              <w:lang w:val="el-GR"/>
            </w:rPr>
            <w:t>το</w:t>
          </w:r>
          <w:r w:rsidR="0055664B" w:rsidRPr="00FB1418">
            <w:rPr>
              <w:rStyle w:val="PlaceholderText"/>
              <w:i/>
              <w:lang w:val="el-GR"/>
            </w:rPr>
            <w:t xml:space="preserve"> </w:t>
          </w:r>
          <w:r w:rsidR="0055664B" w:rsidRPr="0055664B">
            <w:rPr>
              <w:rStyle w:val="PlaceholderText"/>
              <w:i/>
              <w:lang w:val="el-GR"/>
            </w:rPr>
            <w:t>κείμενο</w:t>
          </w:r>
          <w:r w:rsidR="0055664B" w:rsidRPr="00FB1418">
            <w:rPr>
              <w:rStyle w:val="PlaceholderText"/>
              <w:i/>
              <w:lang w:val="el-GR"/>
            </w:rPr>
            <w:t xml:space="preserve"> </w:t>
          </w:r>
          <w:r w:rsidR="0055664B" w:rsidRPr="0055664B">
            <w:rPr>
              <w:rStyle w:val="PlaceholderText"/>
              <w:i/>
              <w:lang w:val="el-GR"/>
            </w:rPr>
            <w:t>σε</w:t>
          </w:r>
          <w:r w:rsidR="0055664B" w:rsidRPr="00FB1418">
            <w:rPr>
              <w:rStyle w:val="PlaceholderText"/>
              <w:i/>
              <w:lang w:val="el-GR"/>
            </w:rPr>
            <w:t xml:space="preserve"> </w:t>
          </w:r>
          <w:r w:rsidR="0055664B" w:rsidRPr="0055664B">
            <w:rPr>
              <w:rStyle w:val="PlaceholderText"/>
              <w:i/>
            </w:rPr>
            <w:t>Times</w:t>
          </w:r>
          <w:r w:rsidR="0055664B" w:rsidRPr="00FB1418">
            <w:rPr>
              <w:rStyle w:val="PlaceholderText"/>
              <w:i/>
              <w:lang w:val="el-GR"/>
            </w:rPr>
            <w:t xml:space="preserve"> </w:t>
          </w:r>
          <w:r w:rsidR="0055664B" w:rsidRPr="0055664B">
            <w:rPr>
              <w:rStyle w:val="PlaceholderText"/>
              <w:i/>
            </w:rPr>
            <w:t>New</w:t>
          </w:r>
          <w:r w:rsidR="0055664B" w:rsidRPr="00FB1418">
            <w:rPr>
              <w:rStyle w:val="PlaceholderText"/>
              <w:i/>
              <w:lang w:val="el-GR"/>
            </w:rPr>
            <w:t xml:space="preserve"> </w:t>
          </w:r>
          <w:r w:rsidR="0055664B" w:rsidRPr="0055664B">
            <w:rPr>
              <w:rStyle w:val="PlaceholderText"/>
              <w:i/>
            </w:rPr>
            <w:t>Roman</w:t>
          </w:r>
          <w:r w:rsidR="0055664B" w:rsidRPr="00FB1418">
            <w:rPr>
              <w:rStyle w:val="PlaceholderText"/>
              <w:i/>
              <w:lang w:val="el-GR"/>
            </w:rPr>
            <w:t xml:space="preserve"> 12, </w:t>
          </w:r>
          <w:r w:rsidR="0055664B" w:rsidRPr="0055664B">
            <w:rPr>
              <w:rStyle w:val="PlaceholderText"/>
              <w:i/>
            </w:rPr>
            <w:t>Italic</w:t>
          </w:r>
          <w:r w:rsidR="0055664B" w:rsidRPr="00FB1418">
            <w:rPr>
              <w:rStyle w:val="PlaceholderText"/>
              <w:i/>
              <w:lang w:val="el-GR"/>
            </w:rPr>
            <w:t xml:space="preserve">, </w:t>
          </w:r>
          <w:r w:rsidR="0055664B" w:rsidRPr="0055664B">
            <w:rPr>
              <w:rStyle w:val="PlaceholderText"/>
              <w:i/>
            </w:rPr>
            <w:t>justified</w:t>
          </w:r>
          <w:r w:rsidR="0055664B" w:rsidRPr="00FB1418">
            <w:rPr>
              <w:rStyle w:val="PlaceholderText"/>
              <w:i/>
              <w:lang w:val="el-GR"/>
            </w:rPr>
            <w:t>.</w:t>
          </w:r>
          <w:r w:rsidR="0055664B" w:rsidRPr="00FB1418">
            <w:rPr>
              <w:rStyle w:val="PlaceholderText"/>
              <w:lang w:val="el-GR"/>
            </w:rPr>
            <w:t xml:space="preserve"> </w:t>
          </w:r>
        </w:sdtContent>
      </w:sdt>
    </w:p>
    <w:p w:rsidR="0008169F" w:rsidRPr="00FB1418" w:rsidRDefault="0008169F">
      <w:pPr>
        <w:spacing w:after="200" w:line="276" w:lineRule="auto"/>
        <w:jc w:val="left"/>
        <w:rPr>
          <w:i/>
          <w:lang w:val="el-GR"/>
        </w:rPr>
      </w:pPr>
      <w:r w:rsidRPr="00FB1418">
        <w:rPr>
          <w:i/>
          <w:lang w:val="el-GR"/>
        </w:rPr>
        <w:br w:type="page"/>
      </w:r>
    </w:p>
    <w:p w:rsidR="0008169F" w:rsidRPr="00FB1418" w:rsidRDefault="0008169F" w:rsidP="0008169F">
      <w:pPr>
        <w:pStyle w:val="Heading1"/>
        <w:rPr>
          <w:lang w:val="el-GR"/>
        </w:rPr>
      </w:pPr>
      <w:bookmarkStart w:id="8" w:name="_Toc9501047"/>
      <w:r w:rsidRPr="0008169F">
        <w:rPr>
          <w:lang w:val="el-GR"/>
        </w:rPr>
        <w:lastRenderedPageBreak/>
        <w:t>ΠΙΝΑΚΑΣ</w:t>
      </w:r>
      <w:r w:rsidRPr="00FB1418">
        <w:rPr>
          <w:lang w:val="el-GR"/>
        </w:rPr>
        <w:t xml:space="preserve"> </w:t>
      </w:r>
      <w:r w:rsidRPr="0008169F">
        <w:rPr>
          <w:lang w:val="el-GR"/>
        </w:rPr>
        <w:t>ΠΕΡΙΕΧΟΜΕΝΩΝ</w:t>
      </w:r>
      <w:bookmarkEnd w:id="8"/>
    </w:p>
    <w:p w:rsidR="0037298C" w:rsidRPr="0037298C" w:rsidRDefault="00A641D9">
      <w:pPr>
        <w:pStyle w:val="TOC1"/>
        <w:rPr>
          <w:noProof/>
          <w:sz w:val="22"/>
          <w:lang w:val="el-GR"/>
        </w:rPr>
      </w:pPr>
      <w:r>
        <w:rPr>
          <w:lang w:val="el-GR"/>
        </w:rPr>
        <w:fldChar w:fldCharType="begin"/>
      </w:r>
      <w:r>
        <w:rPr>
          <w:lang w:val="el-GR"/>
        </w:rPr>
        <w:instrText xml:space="preserve"> TOC \o "1-5" </w:instrText>
      </w:r>
      <w:r>
        <w:rPr>
          <w:lang w:val="el-GR"/>
        </w:rPr>
        <w:fldChar w:fldCharType="separate"/>
      </w:r>
      <w:r w:rsidR="0037298C" w:rsidRPr="00DC5D17">
        <w:rPr>
          <w:noProof/>
          <w:lang w:val="el-GR"/>
        </w:rPr>
        <w:t>ΠΕΡΙΛΗΨΗ</w:t>
      </w:r>
      <w:r w:rsidR="0037298C" w:rsidRPr="0037298C">
        <w:rPr>
          <w:noProof/>
          <w:lang w:val="el-GR"/>
        </w:rPr>
        <w:tab/>
      </w:r>
      <w:r w:rsidR="0037298C">
        <w:rPr>
          <w:noProof/>
        </w:rPr>
        <w:fldChar w:fldCharType="begin"/>
      </w:r>
      <w:r w:rsidR="0037298C" w:rsidRPr="0037298C">
        <w:rPr>
          <w:noProof/>
          <w:lang w:val="el-GR"/>
        </w:rPr>
        <w:instrText xml:space="preserve"> </w:instrText>
      </w:r>
      <w:r w:rsidR="0037298C">
        <w:rPr>
          <w:noProof/>
        </w:rPr>
        <w:instrText>PAGEREF</w:instrText>
      </w:r>
      <w:r w:rsidR="0037298C" w:rsidRPr="0037298C">
        <w:rPr>
          <w:noProof/>
          <w:lang w:val="el-GR"/>
        </w:rPr>
        <w:instrText xml:space="preserve"> _</w:instrText>
      </w:r>
      <w:r w:rsidR="0037298C">
        <w:rPr>
          <w:noProof/>
        </w:rPr>
        <w:instrText>Toc</w:instrText>
      </w:r>
      <w:r w:rsidR="0037298C" w:rsidRPr="0037298C">
        <w:rPr>
          <w:noProof/>
          <w:lang w:val="el-GR"/>
        </w:rPr>
        <w:instrText>9501043 \</w:instrText>
      </w:r>
      <w:r w:rsidR="0037298C">
        <w:rPr>
          <w:noProof/>
        </w:rPr>
        <w:instrText>h</w:instrText>
      </w:r>
      <w:r w:rsidR="0037298C" w:rsidRPr="0037298C">
        <w:rPr>
          <w:noProof/>
          <w:lang w:val="el-GR"/>
        </w:rPr>
        <w:instrText xml:space="preserve"> </w:instrText>
      </w:r>
      <w:r w:rsidR="0037298C">
        <w:rPr>
          <w:noProof/>
        </w:rPr>
      </w:r>
      <w:r w:rsidR="0037298C">
        <w:rPr>
          <w:noProof/>
        </w:rPr>
        <w:fldChar w:fldCharType="separate"/>
      </w:r>
      <w:r w:rsidR="009869EB">
        <w:rPr>
          <w:noProof/>
        </w:rPr>
        <w:t>ii</w:t>
      </w:r>
      <w:r w:rsidR="0037298C">
        <w:rPr>
          <w:noProof/>
        </w:rPr>
        <w:fldChar w:fldCharType="end"/>
      </w:r>
    </w:p>
    <w:p w:rsidR="0037298C" w:rsidRPr="0037298C" w:rsidRDefault="0037298C">
      <w:pPr>
        <w:pStyle w:val="TOC1"/>
        <w:rPr>
          <w:noProof/>
          <w:sz w:val="22"/>
          <w:lang w:val="el-GR"/>
        </w:rPr>
      </w:pPr>
      <w:r>
        <w:rPr>
          <w:noProof/>
        </w:rPr>
        <w:t>ABSTRACT</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44 \</w:instrText>
      </w:r>
      <w:r>
        <w:rPr>
          <w:noProof/>
        </w:rPr>
        <w:instrText>h</w:instrText>
      </w:r>
      <w:r w:rsidRPr="0037298C">
        <w:rPr>
          <w:noProof/>
          <w:lang w:val="el-GR"/>
        </w:rPr>
        <w:instrText xml:space="preserve"> </w:instrText>
      </w:r>
      <w:r>
        <w:rPr>
          <w:noProof/>
        </w:rPr>
      </w:r>
      <w:r>
        <w:rPr>
          <w:noProof/>
        </w:rPr>
        <w:fldChar w:fldCharType="separate"/>
      </w:r>
      <w:r w:rsidR="009869EB">
        <w:rPr>
          <w:noProof/>
        </w:rPr>
        <w:t>ii</w:t>
      </w:r>
      <w:r>
        <w:rPr>
          <w:noProof/>
        </w:rPr>
        <w:fldChar w:fldCharType="end"/>
      </w:r>
    </w:p>
    <w:p w:rsidR="0037298C" w:rsidRPr="0037298C" w:rsidRDefault="0037298C">
      <w:pPr>
        <w:pStyle w:val="TOC1"/>
        <w:rPr>
          <w:noProof/>
          <w:sz w:val="22"/>
          <w:lang w:val="el-GR"/>
        </w:rPr>
      </w:pPr>
      <w:r w:rsidRPr="00DC5D17">
        <w:rPr>
          <w:noProof/>
          <w:lang w:val="el-GR"/>
        </w:rPr>
        <w:t>ΥΠΕΥΘΥΝΗ ΔΗΛΩΣΗ</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45 \</w:instrText>
      </w:r>
      <w:r>
        <w:rPr>
          <w:noProof/>
        </w:rPr>
        <w:instrText>h</w:instrText>
      </w:r>
      <w:r w:rsidRPr="0037298C">
        <w:rPr>
          <w:noProof/>
          <w:lang w:val="el-GR"/>
        </w:rPr>
        <w:instrText xml:space="preserve"> </w:instrText>
      </w:r>
      <w:r>
        <w:rPr>
          <w:noProof/>
        </w:rPr>
      </w:r>
      <w:r>
        <w:rPr>
          <w:noProof/>
        </w:rPr>
        <w:fldChar w:fldCharType="separate"/>
      </w:r>
      <w:r w:rsidR="009869EB">
        <w:rPr>
          <w:noProof/>
        </w:rPr>
        <w:t>ii</w:t>
      </w:r>
      <w:r>
        <w:rPr>
          <w:noProof/>
        </w:rPr>
        <w:fldChar w:fldCharType="end"/>
      </w:r>
    </w:p>
    <w:p w:rsidR="0037298C" w:rsidRPr="0037298C" w:rsidRDefault="0037298C">
      <w:pPr>
        <w:pStyle w:val="TOC1"/>
        <w:rPr>
          <w:noProof/>
          <w:sz w:val="22"/>
          <w:lang w:val="el-GR"/>
        </w:rPr>
      </w:pPr>
      <w:r w:rsidRPr="00DC5D17">
        <w:rPr>
          <w:noProof/>
          <w:lang w:val="el-GR"/>
        </w:rPr>
        <w:t>ΕΥΧΑΡΙΣΤΙΕΣ</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46 \</w:instrText>
      </w:r>
      <w:r>
        <w:rPr>
          <w:noProof/>
        </w:rPr>
        <w:instrText>h</w:instrText>
      </w:r>
      <w:r w:rsidRPr="0037298C">
        <w:rPr>
          <w:noProof/>
          <w:lang w:val="el-GR"/>
        </w:rPr>
        <w:instrText xml:space="preserve"> </w:instrText>
      </w:r>
      <w:r>
        <w:rPr>
          <w:noProof/>
        </w:rPr>
      </w:r>
      <w:r>
        <w:rPr>
          <w:noProof/>
        </w:rPr>
        <w:fldChar w:fldCharType="separate"/>
      </w:r>
      <w:r w:rsidR="009869EB">
        <w:rPr>
          <w:noProof/>
        </w:rPr>
        <w:t>ii</w:t>
      </w:r>
      <w:r>
        <w:rPr>
          <w:noProof/>
        </w:rPr>
        <w:fldChar w:fldCharType="end"/>
      </w:r>
    </w:p>
    <w:p w:rsidR="0037298C" w:rsidRPr="0037298C" w:rsidRDefault="0037298C">
      <w:pPr>
        <w:pStyle w:val="TOC1"/>
        <w:rPr>
          <w:noProof/>
          <w:sz w:val="22"/>
          <w:lang w:val="el-GR"/>
        </w:rPr>
      </w:pPr>
      <w:r w:rsidRPr="00DC5D17">
        <w:rPr>
          <w:noProof/>
          <w:lang w:val="el-GR"/>
        </w:rPr>
        <w:t>ΠΙΝΑΚΑΣ ΠΕΡΙΕΧΟΜΕΝΩΝ</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47 \</w:instrText>
      </w:r>
      <w:r>
        <w:rPr>
          <w:noProof/>
        </w:rPr>
        <w:instrText>h</w:instrText>
      </w:r>
      <w:r w:rsidRPr="0037298C">
        <w:rPr>
          <w:noProof/>
          <w:lang w:val="el-GR"/>
        </w:rPr>
        <w:instrText xml:space="preserve"> </w:instrText>
      </w:r>
      <w:r>
        <w:rPr>
          <w:noProof/>
        </w:rPr>
      </w:r>
      <w:r>
        <w:rPr>
          <w:noProof/>
        </w:rPr>
        <w:fldChar w:fldCharType="separate"/>
      </w:r>
      <w:r w:rsidR="009869EB">
        <w:rPr>
          <w:noProof/>
        </w:rPr>
        <w:t>ii</w:t>
      </w:r>
      <w:r>
        <w:rPr>
          <w:noProof/>
        </w:rPr>
        <w:fldChar w:fldCharType="end"/>
      </w:r>
    </w:p>
    <w:p w:rsidR="0037298C" w:rsidRPr="0037298C" w:rsidRDefault="0037298C">
      <w:pPr>
        <w:pStyle w:val="TOC1"/>
        <w:rPr>
          <w:noProof/>
          <w:sz w:val="22"/>
          <w:lang w:val="el-GR"/>
        </w:rPr>
      </w:pPr>
      <w:r w:rsidRPr="00DC5D17">
        <w:rPr>
          <w:noProof/>
          <w:lang w:val="el-GR"/>
        </w:rPr>
        <w:t>ΕΙΣΑΓΩΓΗ</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48 \</w:instrText>
      </w:r>
      <w:r>
        <w:rPr>
          <w:noProof/>
        </w:rPr>
        <w:instrText>h</w:instrText>
      </w:r>
      <w:r w:rsidRPr="0037298C">
        <w:rPr>
          <w:noProof/>
          <w:lang w:val="el-GR"/>
        </w:rPr>
        <w:instrText xml:space="preserve"> </w:instrText>
      </w:r>
      <w:r>
        <w:rPr>
          <w:noProof/>
        </w:rPr>
      </w:r>
      <w:r>
        <w:rPr>
          <w:noProof/>
        </w:rPr>
        <w:fldChar w:fldCharType="separate"/>
      </w:r>
      <w:r w:rsidR="009869EB">
        <w:rPr>
          <w:noProof/>
        </w:rPr>
        <w:t>ii</w:t>
      </w:r>
      <w:r>
        <w:rPr>
          <w:noProof/>
        </w:rPr>
        <w:fldChar w:fldCharType="end"/>
      </w:r>
    </w:p>
    <w:p w:rsidR="0037298C" w:rsidRPr="0037298C" w:rsidRDefault="0037298C">
      <w:pPr>
        <w:pStyle w:val="TOC1"/>
        <w:rPr>
          <w:noProof/>
          <w:sz w:val="22"/>
          <w:lang w:val="el-GR"/>
        </w:rPr>
      </w:pPr>
      <w:r w:rsidRPr="00DC5D17">
        <w:rPr>
          <w:noProof/>
          <w:lang w:val="el-GR"/>
        </w:rPr>
        <w:t>ΚΕΦΑΛΑΙΟ 1</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49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37298C" w:rsidRDefault="0037298C">
      <w:pPr>
        <w:pStyle w:val="TOC2"/>
        <w:tabs>
          <w:tab w:val="right" w:leader="dot" w:pos="8630"/>
        </w:tabs>
        <w:rPr>
          <w:noProof/>
          <w:sz w:val="22"/>
          <w:lang w:val="el-GR"/>
        </w:rPr>
      </w:pPr>
      <w:r w:rsidRPr="00DC5D17">
        <w:rPr>
          <w:noProof/>
          <w:lang w:val="el-GR"/>
        </w:rPr>
        <w:t>Τίτλος κεφαλαίου</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50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37298C" w:rsidRDefault="0037298C">
      <w:pPr>
        <w:pStyle w:val="TOC3"/>
        <w:tabs>
          <w:tab w:val="right" w:leader="dot" w:pos="8630"/>
        </w:tabs>
        <w:rPr>
          <w:noProof/>
          <w:sz w:val="22"/>
          <w:lang w:val="el-GR"/>
        </w:rPr>
      </w:pPr>
      <w:r w:rsidRPr="00DC5D17">
        <w:rPr>
          <w:noProof/>
          <w:lang w:val="el-GR"/>
        </w:rPr>
        <w:t>Τίτλος παραγράφου</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51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37298C" w:rsidRDefault="0037298C">
      <w:pPr>
        <w:pStyle w:val="TOC4"/>
        <w:tabs>
          <w:tab w:val="right" w:leader="dot" w:pos="8630"/>
        </w:tabs>
        <w:rPr>
          <w:noProof/>
          <w:lang w:val="el-GR"/>
        </w:rPr>
      </w:pPr>
      <w:r w:rsidRPr="00DC5D17">
        <w:rPr>
          <w:noProof/>
          <w:lang w:val="el-GR"/>
        </w:rPr>
        <w:t>Τίτλος δευτερεύουσας παραγράφου</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52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37298C" w:rsidRDefault="0037298C">
      <w:pPr>
        <w:pStyle w:val="TOC5"/>
        <w:tabs>
          <w:tab w:val="right" w:leader="dot" w:pos="8630"/>
        </w:tabs>
        <w:rPr>
          <w:i w:val="0"/>
          <w:noProof/>
          <w:lang w:val="el-GR"/>
        </w:rPr>
      </w:pPr>
      <w:r w:rsidRPr="0037298C">
        <w:rPr>
          <w:noProof/>
          <w:lang w:val="el-GR"/>
        </w:rPr>
        <w:t>Σχήματα</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53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37298C" w:rsidRDefault="0037298C">
      <w:pPr>
        <w:pStyle w:val="TOC5"/>
        <w:tabs>
          <w:tab w:val="right" w:leader="dot" w:pos="8630"/>
        </w:tabs>
        <w:rPr>
          <w:i w:val="0"/>
          <w:noProof/>
          <w:lang w:val="el-GR"/>
        </w:rPr>
      </w:pPr>
      <w:r w:rsidRPr="0037298C">
        <w:rPr>
          <w:noProof/>
          <w:lang w:val="el-GR"/>
        </w:rPr>
        <w:t>Πίνακες</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54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37298C" w:rsidRDefault="0037298C">
      <w:pPr>
        <w:pStyle w:val="TOC5"/>
        <w:tabs>
          <w:tab w:val="right" w:leader="dot" w:pos="8630"/>
        </w:tabs>
        <w:rPr>
          <w:i w:val="0"/>
          <w:noProof/>
          <w:lang w:val="el-GR"/>
        </w:rPr>
      </w:pPr>
      <w:r w:rsidRPr="0037298C">
        <w:rPr>
          <w:noProof/>
          <w:lang w:val="el-GR"/>
        </w:rPr>
        <w:t>Εξισώσεις</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55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37298C" w:rsidRDefault="0037298C">
      <w:pPr>
        <w:pStyle w:val="TOC5"/>
        <w:tabs>
          <w:tab w:val="right" w:leader="dot" w:pos="8630"/>
        </w:tabs>
        <w:rPr>
          <w:i w:val="0"/>
          <w:noProof/>
          <w:lang w:val="el-GR"/>
        </w:rPr>
      </w:pPr>
      <w:r w:rsidRPr="0037298C">
        <w:rPr>
          <w:noProof/>
          <w:lang w:val="el-GR"/>
        </w:rPr>
        <w:t>Αναφορές</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56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37298C" w:rsidRDefault="0037298C">
      <w:pPr>
        <w:pStyle w:val="TOC5"/>
        <w:tabs>
          <w:tab w:val="right" w:leader="dot" w:pos="8630"/>
        </w:tabs>
        <w:rPr>
          <w:i w:val="0"/>
          <w:noProof/>
          <w:lang w:val="el-GR"/>
        </w:rPr>
      </w:pPr>
      <w:r w:rsidRPr="0037298C">
        <w:rPr>
          <w:noProof/>
          <w:lang w:val="el-GR"/>
        </w:rPr>
        <w:t>Πίνακας περιεχομένων</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57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37298C" w:rsidRDefault="0037298C">
      <w:pPr>
        <w:pStyle w:val="TOC5"/>
        <w:tabs>
          <w:tab w:val="right" w:leader="dot" w:pos="8630"/>
        </w:tabs>
        <w:rPr>
          <w:i w:val="0"/>
          <w:noProof/>
          <w:lang w:val="el-GR"/>
        </w:rPr>
      </w:pPr>
      <w:r w:rsidRPr="0037298C">
        <w:rPr>
          <w:noProof/>
          <w:lang w:val="el-GR"/>
        </w:rPr>
        <w:t>Εισαγωγή κειμένου στα προκαθορισμένα πεδία</w:t>
      </w:r>
      <w:r w:rsidRPr="0037298C">
        <w:rPr>
          <w:noProof/>
          <w:lang w:val="el-GR"/>
        </w:rPr>
        <w:tab/>
      </w:r>
      <w:r>
        <w:rPr>
          <w:noProof/>
        </w:rPr>
        <w:fldChar w:fldCharType="begin"/>
      </w:r>
      <w:r w:rsidRPr="0037298C">
        <w:rPr>
          <w:noProof/>
          <w:lang w:val="el-GR"/>
        </w:rPr>
        <w:instrText xml:space="preserve"> </w:instrText>
      </w:r>
      <w:r>
        <w:rPr>
          <w:noProof/>
        </w:rPr>
        <w:instrText>PAGEREF</w:instrText>
      </w:r>
      <w:r w:rsidRPr="0037298C">
        <w:rPr>
          <w:noProof/>
          <w:lang w:val="el-GR"/>
        </w:rPr>
        <w:instrText xml:space="preserve"> _</w:instrText>
      </w:r>
      <w:r>
        <w:rPr>
          <w:noProof/>
        </w:rPr>
        <w:instrText>Toc</w:instrText>
      </w:r>
      <w:r w:rsidRPr="0037298C">
        <w:rPr>
          <w:noProof/>
          <w:lang w:val="el-GR"/>
        </w:rPr>
        <w:instrText>9501058 \</w:instrText>
      </w:r>
      <w:r>
        <w:rPr>
          <w:noProof/>
        </w:rPr>
        <w:instrText>h</w:instrText>
      </w:r>
      <w:r w:rsidRPr="0037298C">
        <w:rPr>
          <w:noProof/>
          <w:lang w:val="el-GR"/>
        </w:rPr>
        <w:instrText xml:space="preserve"> </w:instrText>
      </w:r>
      <w:r>
        <w:rPr>
          <w:noProof/>
        </w:rPr>
      </w:r>
      <w:r>
        <w:rPr>
          <w:noProof/>
        </w:rPr>
        <w:fldChar w:fldCharType="separate"/>
      </w:r>
      <w:r w:rsidR="009869EB" w:rsidRPr="009869EB">
        <w:rPr>
          <w:noProof/>
          <w:lang w:val="el-GR"/>
        </w:rPr>
        <w:t>2</w:t>
      </w:r>
      <w:r>
        <w:rPr>
          <w:noProof/>
        </w:rPr>
        <w:fldChar w:fldCharType="end"/>
      </w:r>
    </w:p>
    <w:p w:rsidR="0037298C" w:rsidRPr="009869EB" w:rsidRDefault="0037298C">
      <w:pPr>
        <w:pStyle w:val="TOC1"/>
        <w:rPr>
          <w:noProof/>
          <w:sz w:val="22"/>
          <w:lang w:val="el-GR"/>
        </w:rPr>
      </w:pPr>
      <w:r w:rsidRPr="00DC5D17">
        <w:rPr>
          <w:noProof/>
          <w:lang w:val="el-GR"/>
        </w:rPr>
        <w:t>ΚΕΦΑΛΑΙΟ 2</w:t>
      </w:r>
      <w:r w:rsidRPr="009869EB">
        <w:rPr>
          <w:noProof/>
          <w:lang w:val="el-GR"/>
        </w:rPr>
        <w:tab/>
      </w:r>
      <w:r>
        <w:rPr>
          <w:noProof/>
        </w:rPr>
        <w:fldChar w:fldCharType="begin"/>
      </w:r>
      <w:r w:rsidRPr="009869EB">
        <w:rPr>
          <w:noProof/>
          <w:lang w:val="el-GR"/>
        </w:rPr>
        <w:instrText xml:space="preserve"> </w:instrText>
      </w:r>
      <w:r>
        <w:rPr>
          <w:noProof/>
        </w:rPr>
        <w:instrText>PAGEREF</w:instrText>
      </w:r>
      <w:r w:rsidRPr="009869EB">
        <w:rPr>
          <w:noProof/>
          <w:lang w:val="el-GR"/>
        </w:rPr>
        <w:instrText xml:space="preserve"> _</w:instrText>
      </w:r>
      <w:r>
        <w:rPr>
          <w:noProof/>
        </w:rPr>
        <w:instrText>Toc</w:instrText>
      </w:r>
      <w:r w:rsidRPr="009869EB">
        <w:rPr>
          <w:noProof/>
          <w:lang w:val="el-GR"/>
        </w:rPr>
        <w:instrText>9501059 \</w:instrText>
      </w:r>
      <w:r>
        <w:rPr>
          <w:noProof/>
        </w:rPr>
        <w:instrText>h</w:instrText>
      </w:r>
      <w:r w:rsidRPr="009869EB">
        <w:rPr>
          <w:noProof/>
          <w:lang w:val="el-GR"/>
        </w:rPr>
        <w:instrText xml:space="preserve"> </w:instrText>
      </w:r>
      <w:r>
        <w:rPr>
          <w:noProof/>
        </w:rPr>
      </w:r>
      <w:r>
        <w:rPr>
          <w:noProof/>
        </w:rPr>
        <w:fldChar w:fldCharType="separate"/>
      </w:r>
      <w:r w:rsidR="009869EB">
        <w:rPr>
          <w:noProof/>
        </w:rPr>
        <w:t>2</w:t>
      </w:r>
      <w:r>
        <w:rPr>
          <w:noProof/>
        </w:rPr>
        <w:fldChar w:fldCharType="end"/>
      </w:r>
    </w:p>
    <w:p w:rsidR="0037298C" w:rsidRPr="009869EB" w:rsidRDefault="0037298C">
      <w:pPr>
        <w:pStyle w:val="TOC2"/>
        <w:tabs>
          <w:tab w:val="right" w:leader="dot" w:pos="8630"/>
        </w:tabs>
        <w:rPr>
          <w:noProof/>
          <w:sz w:val="22"/>
          <w:lang w:val="el-GR"/>
        </w:rPr>
      </w:pPr>
      <w:r w:rsidRPr="00DC5D17">
        <w:rPr>
          <w:noProof/>
          <w:lang w:val="el-GR"/>
        </w:rPr>
        <w:t>Συμπεράσματα</w:t>
      </w:r>
      <w:r w:rsidRPr="009869EB">
        <w:rPr>
          <w:noProof/>
          <w:lang w:val="el-GR"/>
        </w:rPr>
        <w:tab/>
      </w:r>
      <w:r>
        <w:rPr>
          <w:noProof/>
        </w:rPr>
        <w:fldChar w:fldCharType="begin"/>
      </w:r>
      <w:r w:rsidRPr="009869EB">
        <w:rPr>
          <w:noProof/>
          <w:lang w:val="el-GR"/>
        </w:rPr>
        <w:instrText xml:space="preserve"> </w:instrText>
      </w:r>
      <w:r>
        <w:rPr>
          <w:noProof/>
        </w:rPr>
        <w:instrText>PAGEREF</w:instrText>
      </w:r>
      <w:r w:rsidRPr="009869EB">
        <w:rPr>
          <w:noProof/>
          <w:lang w:val="el-GR"/>
        </w:rPr>
        <w:instrText xml:space="preserve"> _</w:instrText>
      </w:r>
      <w:r>
        <w:rPr>
          <w:noProof/>
        </w:rPr>
        <w:instrText>Toc</w:instrText>
      </w:r>
      <w:r w:rsidRPr="009869EB">
        <w:rPr>
          <w:noProof/>
          <w:lang w:val="el-GR"/>
        </w:rPr>
        <w:instrText>9501060 \</w:instrText>
      </w:r>
      <w:r>
        <w:rPr>
          <w:noProof/>
        </w:rPr>
        <w:instrText>h</w:instrText>
      </w:r>
      <w:r w:rsidRPr="009869EB">
        <w:rPr>
          <w:noProof/>
          <w:lang w:val="el-GR"/>
        </w:rPr>
        <w:instrText xml:space="preserve"> </w:instrText>
      </w:r>
      <w:r>
        <w:rPr>
          <w:noProof/>
        </w:rPr>
      </w:r>
      <w:r>
        <w:rPr>
          <w:noProof/>
        </w:rPr>
        <w:fldChar w:fldCharType="separate"/>
      </w:r>
      <w:r w:rsidR="009869EB">
        <w:rPr>
          <w:noProof/>
        </w:rPr>
        <w:t>2</w:t>
      </w:r>
      <w:r>
        <w:rPr>
          <w:noProof/>
        </w:rPr>
        <w:fldChar w:fldCharType="end"/>
      </w:r>
    </w:p>
    <w:p w:rsidR="0037298C" w:rsidRPr="009869EB" w:rsidRDefault="0037298C">
      <w:pPr>
        <w:pStyle w:val="TOC1"/>
        <w:rPr>
          <w:noProof/>
          <w:sz w:val="22"/>
          <w:lang w:val="el-GR"/>
        </w:rPr>
      </w:pPr>
      <w:r w:rsidRPr="00DC5D17">
        <w:rPr>
          <w:noProof/>
          <w:lang w:val="el-GR"/>
        </w:rPr>
        <w:t>ΒΙΒΛΙΟΓΡΑΦΙΑ</w:t>
      </w:r>
      <w:r w:rsidRPr="009869EB">
        <w:rPr>
          <w:noProof/>
          <w:lang w:val="el-GR"/>
        </w:rPr>
        <w:tab/>
      </w:r>
      <w:r>
        <w:rPr>
          <w:noProof/>
        </w:rPr>
        <w:fldChar w:fldCharType="begin"/>
      </w:r>
      <w:r w:rsidRPr="009869EB">
        <w:rPr>
          <w:noProof/>
          <w:lang w:val="el-GR"/>
        </w:rPr>
        <w:instrText xml:space="preserve"> </w:instrText>
      </w:r>
      <w:r>
        <w:rPr>
          <w:noProof/>
        </w:rPr>
        <w:instrText>PAGEREF</w:instrText>
      </w:r>
      <w:r w:rsidRPr="009869EB">
        <w:rPr>
          <w:noProof/>
          <w:lang w:val="el-GR"/>
        </w:rPr>
        <w:instrText xml:space="preserve"> _</w:instrText>
      </w:r>
      <w:r>
        <w:rPr>
          <w:noProof/>
        </w:rPr>
        <w:instrText>Toc</w:instrText>
      </w:r>
      <w:r w:rsidRPr="009869EB">
        <w:rPr>
          <w:noProof/>
          <w:lang w:val="el-GR"/>
        </w:rPr>
        <w:instrText>9501061 \</w:instrText>
      </w:r>
      <w:r>
        <w:rPr>
          <w:noProof/>
        </w:rPr>
        <w:instrText>h</w:instrText>
      </w:r>
      <w:r w:rsidRPr="009869EB">
        <w:rPr>
          <w:noProof/>
          <w:lang w:val="el-GR"/>
        </w:rPr>
        <w:instrText xml:space="preserve"> </w:instrText>
      </w:r>
      <w:r>
        <w:rPr>
          <w:noProof/>
        </w:rPr>
      </w:r>
      <w:r>
        <w:rPr>
          <w:noProof/>
        </w:rPr>
        <w:fldChar w:fldCharType="separate"/>
      </w:r>
      <w:r w:rsidR="009869EB">
        <w:rPr>
          <w:noProof/>
        </w:rPr>
        <w:t>2</w:t>
      </w:r>
      <w:r>
        <w:rPr>
          <w:noProof/>
        </w:rPr>
        <w:fldChar w:fldCharType="end"/>
      </w:r>
    </w:p>
    <w:p w:rsidR="0037298C" w:rsidRPr="009869EB" w:rsidRDefault="0037298C">
      <w:pPr>
        <w:pStyle w:val="TOC1"/>
        <w:rPr>
          <w:noProof/>
          <w:sz w:val="22"/>
          <w:lang w:val="el-GR"/>
        </w:rPr>
      </w:pPr>
      <w:r w:rsidRPr="00DC5D17">
        <w:rPr>
          <w:noProof/>
          <w:lang w:val="el-GR"/>
        </w:rPr>
        <w:t>ΠΑΡΑΡΤΗΜΑ</w:t>
      </w:r>
      <w:r w:rsidRPr="009869EB">
        <w:rPr>
          <w:noProof/>
          <w:lang w:val="el-GR"/>
        </w:rPr>
        <w:tab/>
      </w:r>
      <w:r>
        <w:rPr>
          <w:noProof/>
        </w:rPr>
        <w:fldChar w:fldCharType="begin"/>
      </w:r>
      <w:r w:rsidRPr="009869EB">
        <w:rPr>
          <w:noProof/>
          <w:lang w:val="el-GR"/>
        </w:rPr>
        <w:instrText xml:space="preserve"> </w:instrText>
      </w:r>
      <w:r>
        <w:rPr>
          <w:noProof/>
        </w:rPr>
        <w:instrText>PAGEREF</w:instrText>
      </w:r>
      <w:r w:rsidRPr="009869EB">
        <w:rPr>
          <w:noProof/>
          <w:lang w:val="el-GR"/>
        </w:rPr>
        <w:instrText xml:space="preserve"> _</w:instrText>
      </w:r>
      <w:r>
        <w:rPr>
          <w:noProof/>
        </w:rPr>
        <w:instrText>Toc</w:instrText>
      </w:r>
      <w:r w:rsidRPr="009869EB">
        <w:rPr>
          <w:noProof/>
          <w:lang w:val="el-GR"/>
        </w:rPr>
        <w:instrText>9501062 \</w:instrText>
      </w:r>
      <w:r>
        <w:rPr>
          <w:noProof/>
        </w:rPr>
        <w:instrText>h</w:instrText>
      </w:r>
      <w:r w:rsidRPr="009869EB">
        <w:rPr>
          <w:noProof/>
          <w:lang w:val="el-GR"/>
        </w:rPr>
        <w:instrText xml:space="preserve"> </w:instrText>
      </w:r>
      <w:r>
        <w:rPr>
          <w:noProof/>
        </w:rPr>
      </w:r>
      <w:r>
        <w:rPr>
          <w:noProof/>
        </w:rPr>
        <w:fldChar w:fldCharType="separate"/>
      </w:r>
      <w:r w:rsidR="009869EB">
        <w:rPr>
          <w:noProof/>
        </w:rPr>
        <w:t>2</w:t>
      </w:r>
      <w:r>
        <w:rPr>
          <w:noProof/>
        </w:rPr>
        <w:fldChar w:fldCharType="end"/>
      </w:r>
    </w:p>
    <w:p w:rsidR="0008169F" w:rsidRPr="00FB1418" w:rsidRDefault="00A641D9" w:rsidP="00CC142C">
      <w:pPr>
        <w:spacing w:line="240" w:lineRule="auto"/>
        <w:rPr>
          <w:lang w:val="el-GR"/>
        </w:rPr>
      </w:pPr>
      <w:r>
        <w:rPr>
          <w:lang w:val="el-GR"/>
        </w:rPr>
        <w:fldChar w:fldCharType="end"/>
      </w:r>
    </w:p>
    <w:p w:rsidR="001A4705" w:rsidRPr="00FB1418" w:rsidRDefault="001A4705" w:rsidP="001A4705">
      <w:pPr>
        <w:rPr>
          <w:lang w:val="el-GR"/>
        </w:rPr>
      </w:pPr>
    </w:p>
    <w:p w:rsidR="001A4705" w:rsidRPr="00FB1418" w:rsidRDefault="001A4705" w:rsidP="001A4705">
      <w:pPr>
        <w:rPr>
          <w:lang w:val="el-GR"/>
        </w:rPr>
        <w:sectPr w:rsidR="001A4705" w:rsidRPr="00FB1418" w:rsidSect="001E1B1D">
          <w:headerReference w:type="default" r:id="rId11"/>
          <w:footerReference w:type="default" r:id="rId12"/>
          <w:pgSz w:w="12240" w:h="15840"/>
          <w:pgMar w:top="1440" w:right="1800" w:bottom="1440" w:left="1800" w:header="708" w:footer="708" w:gutter="0"/>
          <w:pgNumType w:fmt="lowerRoman"/>
          <w:cols w:space="708"/>
          <w:docGrid w:linePitch="360"/>
        </w:sectPr>
      </w:pPr>
    </w:p>
    <w:p w:rsidR="007746A3" w:rsidRPr="00DF32C5" w:rsidRDefault="007746A3" w:rsidP="007746A3">
      <w:pPr>
        <w:pStyle w:val="Heading1"/>
        <w:rPr>
          <w:lang w:val="el-GR"/>
        </w:rPr>
      </w:pPr>
      <w:bookmarkStart w:id="9" w:name="_Toc9501048"/>
      <w:r w:rsidRPr="007746A3">
        <w:rPr>
          <w:lang w:val="el-GR"/>
        </w:rPr>
        <w:lastRenderedPageBreak/>
        <w:t>ΕΙΣΑΓΩΓΗ</w:t>
      </w:r>
      <w:bookmarkEnd w:id="9"/>
    </w:p>
    <w:p w:rsidR="007746A3" w:rsidRPr="00DF32C5" w:rsidRDefault="007746A3" w:rsidP="00B33E71">
      <w:pPr>
        <w:rPr>
          <w:lang w:val="el-GR"/>
        </w:rPr>
      </w:pPr>
      <w:r w:rsidRPr="007746A3">
        <w:rPr>
          <w:lang w:val="el-GR"/>
        </w:rPr>
        <w:t>Στην</w:t>
      </w:r>
      <w:r w:rsidRPr="00FB1418">
        <w:rPr>
          <w:lang w:val="el-GR"/>
        </w:rPr>
        <w:t xml:space="preserve"> </w:t>
      </w:r>
      <w:r w:rsidRPr="007746A3">
        <w:rPr>
          <w:lang w:val="el-GR"/>
        </w:rPr>
        <w:t>εισαγωγή θα περιγράψετε το στόχο της πτυχιακής, το γενικότερο πλαίσιο στο οποίο εντάσσεται από τεχνολογικής άποψης και τις μεθόδους που θα χρησιμοποιηθούν για την υλοποίηση της. Επίσης θα δοθεί η δομή και μια επιγραμματική περιγραφή των κεφαλαίων που ακολο</w:t>
      </w:r>
      <w:r w:rsidR="00315E19">
        <w:rPr>
          <w:lang w:val="el-GR"/>
        </w:rPr>
        <w:t xml:space="preserve">υθούν. </w:t>
      </w:r>
      <w:r w:rsidRPr="007746A3">
        <w:rPr>
          <w:lang w:val="el-GR"/>
        </w:rPr>
        <w:t xml:space="preserve">Όλο το κείμενο θα είναι σε </w:t>
      </w:r>
      <w:proofErr w:type="spellStart"/>
      <w:r w:rsidRPr="007746A3">
        <w:rPr>
          <w:lang w:val="el-GR"/>
        </w:rPr>
        <w:t>Times</w:t>
      </w:r>
      <w:proofErr w:type="spellEnd"/>
      <w:r w:rsidRPr="007746A3">
        <w:rPr>
          <w:lang w:val="el-GR"/>
        </w:rPr>
        <w:t xml:space="preserve"> </w:t>
      </w:r>
      <w:proofErr w:type="spellStart"/>
      <w:r w:rsidRPr="007746A3">
        <w:rPr>
          <w:lang w:val="el-GR"/>
        </w:rPr>
        <w:t>New</w:t>
      </w:r>
      <w:proofErr w:type="spellEnd"/>
      <w:r w:rsidRPr="007746A3">
        <w:rPr>
          <w:lang w:val="el-GR"/>
        </w:rPr>
        <w:t xml:space="preserve"> </w:t>
      </w:r>
      <w:proofErr w:type="spellStart"/>
      <w:r w:rsidRPr="007746A3">
        <w:rPr>
          <w:lang w:val="el-GR"/>
        </w:rPr>
        <w:t>Roman</w:t>
      </w:r>
      <w:proofErr w:type="spellEnd"/>
      <w:r w:rsidRPr="007746A3">
        <w:rPr>
          <w:lang w:val="el-GR"/>
        </w:rPr>
        <w:t xml:space="preserve">, μέγεθος 12, κανονικό, </w:t>
      </w:r>
      <w:proofErr w:type="spellStart"/>
      <w:r w:rsidRPr="007746A3">
        <w:rPr>
          <w:lang w:val="el-GR"/>
        </w:rPr>
        <w:t>ισοστοιχισμένο</w:t>
      </w:r>
      <w:proofErr w:type="spellEnd"/>
      <w:r w:rsidRPr="007746A3">
        <w:rPr>
          <w:lang w:val="el-GR"/>
        </w:rPr>
        <w:t xml:space="preserve"> (</w:t>
      </w:r>
      <w:proofErr w:type="spellStart"/>
      <w:r w:rsidRPr="007746A3">
        <w:rPr>
          <w:lang w:val="el-GR"/>
        </w:rPr>
        <w:t>justified</w:t>
      </w:r>
      <w:proofErr w:type="spellEnd"/>
      <w:r w:rsidRPr="007746A3">
        <w:rPr>
          <w:lang w:val="el-GR"/>
        </w:rPr>
        <w:t>) &amp; σε διάστιχο 2 (προκαθορισμένο στυλ “</w:t>
      </w:r>
      <w:proofErr w:type="spellStart"/>
      <w:r w:rsidRPr="007746A3">
        <w:rPr>
          <w:lang w:val="el-GR"/>
        </w:rPr>
        <w:t>Normal</w:t>
      </w:r>
      <w:proofErr w:type="spellEnd"/>
      <w:r w:rsidRPr="007746A3">
        <w:rPr>
          <w:lang w:val="el-GR"/>
        </w:rPr>
        <w:t>”).</w:t>
      </w:r>
    </w:p>
    <w:p w:rsidR="003B185B" w:rsidRPr="00FB1418" w:rsidRDefault="003B185B" w:rsidP="003B185B">
      <w:pPr>
        <w:rPr>
          <w:lang w:val="el-GR"/>
        </w:rPr>
      </w:pPr>
    </w:p>
    <w:p w:rsidR="003B185B" w:rsidRPr="00FB1418" w:rsidRDefault="003B185B" w:rsidP="003B185B">
      <w:pPr>
        <w:rPr>
          <w:lang w:val="el-GR"/>
        </w:rPr>
        <w:sectPr w:rsidR="003B185B" w:rsidRPr="00FB1418" w:rsidSect="00DF32C5">
          <w:headerReference w:type="default" r:id="rId13"/>
          <w:footerReference w:type="default" r:id="rId14"/>
          <w:pgSz w:w="12240" w:h="15840"/>
          <w:pgMar w:top="1440" w:right="1800" w:bottom="1440" w:left="1800" w:header="708" w:footer="708" w:gutter="0"/>
          <w:pgNumType w:fmt="lowerRoman" w:start="1"/>
          <w:cols w:space="708"/>
          <w:docGrid w:linePitch="360"/>
        </w:sectPr>
      </w:pPr>
    </w:p>
    <w:p w:rsidR="00E54F97" w:rsidRPr="00E54F97" w:rsidRDefault="00E54F97" w:rsidP="00E54F97">
      <w:pPr>
        <w:pStyle w:val="Heading1"/>
        <w:rPr>
          <w:lang w:val="el-GR"/>
        </w:rPr>
      </w:pPr>
      <w:bookmarkStart w:id="10" w:name="_Toc9501049"/>
      <w:r w:rsidRPr="005A34BB">
        <w:rPr>
          <w:lang w:val="el-GR"/>
        </w:rPr>
        <w:lastRenderedPageBreak/>
        <w:t>ΚΕΦΑΛΑΙΟ</w:t>
      </w:r>
      <w:r w:rsidRPr="00E54F97">
        <w:rPr>
          <w:lang w:val="el-GR"/>
        </w:rPr>
        <w:t xml:space="preserve"> 1</w:t>
      </w:r>
      <w:bookmarkEnd w:id="10"/>
    </w:p>
    <w:p w:rsidR="00E54F97" w:rsidRPr="00E54F97" w:rsidRDefault="00E54F97" w:rsidP="00E54F97">
      <w:pPr>
        <w:pStyle w:val="Heading2"/>
        <w:rPr>
          <w:lang w:val="el-GR"/>
        </w:rPr>
      </w:pPr>
      <w:bookmarkStart w:id="11" w:name="_Toc9501050"/>
      <w:r w:rsidRPr="00E54F97">
        <w:rPr>
          <w:lang w:val="el-GR"/>
        </w:rPr>
        <w:t>Τίτλος κεφαλαίου</w:t>
      </w:r>
      <w:bookmarkEnd w:id="11"/>
    </w:p>
    <w:p w:rsidR="00E54F97" w:rsidRPr="00E54F97" w:rsidRDefault="00E54F97" w:rsidP="00E54F97">
      <w:pPr>
        <w:pStyle w:val="Heading3"/>
        <w:rPr>
          <w:lang w:val="el-GR"/>
        </w:rPr>
      </w:pPr>
      <w:bookmarkStart w:id="12" w:name="_Toc9501051"/>
      <w:r w:rsidRPr="00E54F97">
        <w:rPr>
          <w:lang w:val="el-GR"/>
        </w:rPr>
        <w:t xml:space="preserve">Τίτλος </w:t>
      </w:r>
      <w:r w:rsidRPr="00B532FA">
        <w:rPr>
          <w:lang w:val="el-GR"/>
        </w:rPr>
        <w:t>παραγράφου</w:t>
      </w:r>
      <w:bookmarkEnd w:id="12"/>
    </w:p>
    <w:p w:rsidR="00E54F97" w:rsidRPr="00E54F97" w:rsidRDefault="00E54F97" w:rsidP="00E54F97">
      <w:pPr>
        <w:rPr>
          <w:lang w:val="el-GR"/>
        </w:rPr>
      </w:pPr>
      <w:r w:rsidRPr="00E54F97">
        <w:rPr>
          <w:lang w:val="el-GR"/>
        </w:rPr>
        <w:t xml:space="preserve">Χρησιμοποιείστε τα έτοιμα και προκαθορισμένα στυλ του </w:t>
      </w:r>
      <w:r w:rsidR="00AE2898" w:rsidRPr="00E54F97">
        <w:rPr>
          <w:lang w:val="el-GR"/>
        </w:rPr>
        <w:t>κειμένο</w:t>
      </w:r>
      <w:r w:rsidR="00AE2898">
        <w:rPr>
          <w:lang w:val="el-GR"/>
        </w:rPr>
        <w:t>υ</w:t>
      </w:r>
      <w:r w:rsidRPr="00E54F97">
        <w:rPr>
          <w:lang w:val="el-GR"/>
        </w:rPr>
        <w:t xml:space="preserve"> για τους τίτλους κεφαλαίων, τις επικεφαλίδες παραγράφων, την περιγραφή </w:t>
      </w:r>
      <w:r w:rsidR="00CC142C">
        <w:rPr>
          <w:lang w:val="el-GR"/>
        </w:rPr>
        <w:t xml:space="preserve">(λεζάντα) </w:t>
      </w:r>
      <w:r w:rsidRPr="00E54F97">
        <w:rPr>
          <w:lang w:val="el-GR"/>
        </w:rPr>
        <w:t>των σχημάτων και τις βιβλιογραφικές αναφορές, ώστε να επωφεληθείτε από την αυτόματη δημ</w:t>
      </w:r>
      <w:r w:rsidR="00AE2898">
        <w:rPr>
          <w:lang w:val="el-GR"/>
        </w:rPr>
        <w:t>ιουργία του πίνακα περιεχομένων</w:t>
      </w:r>
      <w:r w:rsidRPr="00E54F97">
        <w:rPr>
          <w:lang w:val="el-GR"/>
        </w:rPr>
        <w:t xml:space="preserve"> </w:t>
      </w:r>
      <w:r w:rsidR="00AE2898">
        <w:rPr>
          <w:lang w:val="el-GR"/>
        </w:rPr>
        <w:t>και της ομοιόμορφης εμφάνισης του κειμένου</w:t>
      </w:r>
      <w:r w:rsidRPr="00E54F97">
        <w:rPr>
          <w:lang w:val="el-GR"/>
        </w:rPr>
        <w:t xml:space="preserve">. </w:t>
      </w:r>
    </w:p>
    <w:p w:rsidR="004E219E" w:rsidRDefault="00E54F97" w:rsidP="00E54F97">
      <w:pPr>
        <w:rPr>
          <w:lang w:val="el-GR"/>
        </w:rPr>
      </w:pPr>
      <w:r w:rsidRPr="00E54F97">
        <w:rPr>
          <w:lang w:val="el-GR"/>
        </w:rPr>
        <w:t>Ο</w:t>
      </w:r>
      <w:r w:rsidR="00CC142C">
        <w:rPr>
          <w:lang w:val="el-GR"/>
        </w:rPr>
        <w:t xml:space="preserve"> τίτλος παραγράφου θα είναι </w:t>
      </w:r>
      <w:r w:rsidRPr="00E54F97">
        <w:rPr>
          <w:lang w:val="el-GR"/>
        </w:rPr>
        <w:t xml:space="preserve">θα είναι σε </w:t>
      </w:r>
      <w:proofErr w:type="spellStart"/>
      <w:r w:rsidRPr="00E54F97">
        <w:rPr>
          <w:lang w:val="el-GR"/>
        </w:rPr>
        <w:t>Times</w:t>
      </w:r>
      <w:proofErr w:type="spellEnd"/>
      <w:r w:rsidRPr="00E54F97">
        <w:rPr>
          <w:lang w:val="el-GR"/>
        </w:rPr>
        <w:t xml:space="preserve"> </w:t>
      </w:r>
      <w:proofErr w:type="spellStart"/>
      <w:r w:rsidRPr="00E54F97">
        <w:rPr>
          <w:lang w:val="el-GR"/>
        </w:rPr>
        <w:t>New</w:t>
      </w:r>
      <w:proofErr w:type="spellEnd"/>
      <w:r w:rsidRPr="00E54F97">
        <w:rPr>
          <w:lang w:val="el-GR"/>
        </w:rPr>
        <w:t xml:space="preserve"> </w:t>
      </w:r>
      <w:proofErr w:type="spellStart"/>
      <w:r w:rsidRPr="00E54F97">
        <w:rPr>
          <w:lang w:val="el-GR"/>
        </w:rPr>
        <w:t>Roman</w:t>
      </w:r>
      <w:proofErr w:type="spellEnd"/>
      <w:r w:rsidRPr="00E54F97">
        <w:rPr>
          <w:lang w:val="el-GR"/>
        </w:rPr>
        <w:t xml:space="preserve">, μέγεθος 14, </w:t>
      </w:r>
      <w:proofErr w:type="spellStart"/>
      <w:r w:rsidRPr="00E54F97">
        <w:rPr>
          <w:lang w:val="el-GR"/>
        </w:rPr>
        <w:t>bold</w:t>
      </w:r>
      <w:proofErr w:type="spellEnd"/>
      <w:r w:rsidR="00CC142C">
        <w:rPr>
          <w:lang w:val="el-GR"/>
        </w:rPr>
        <w:t xml:space="preserve"> (προκαθορισμένο στυλ “</w:t>
      </w:r>
      <w:proofErr w:type="spellStart"/>
      <w:r w:rsidR="00CC142C">
        <w:rPr>
          <w:lang w:val="el-GR"/>
        </w:rPr>
        <w:t>Heading</w:t>
      </w:r>
      <w:proofErr w:type="spellEnd"/>
      <w:r w:rsidR="00CC142C">
        <w:rPr>
          <w:lang w:val="el-GR"/>
        </w:rPr>
        <w:t xml:space="preserve"> 3</w:t>
      </w:r>
      <w:r w:rsidRPr="00E54F97">
        <w:rPr>
          <w:lang w:val="el-GR"/>
        </w:rPr>
        <w:t xml:space="preserve">”). Όλο το κείμενο σε </w:t>
      </w:r>
      <w:proofErr w:type="spellStart"/>
      <w:r w:rsidRPr="00E54F97">
        <w:rPr>
          <w:lang w:val="el-GR"/>
        </w:rPr>
        <w:t>Times</w:t>
      </w:r>
      <w:proofErr w:type="spellEnd"/>
      <w:r w:rsidRPr="00E54F97">
        <w:rPr>
          <w:lang w:val="el-GR"/>
        </w:rPr>
        <w:t xml:space="preserve"> </w:t>
      </w:r>
      <w:proofErr w:type="spellStart"/>
      <w:r w:rsidRPr="00E54F97">
        <w:rPr>
          <w:lang w:val="el-GR"/>
        </w:rPr>
        <w:t>New</w:t>
      </w:r>
      <w:proofErr w:type="spellEnd"/>
      <w:r w:rsidRPr="00E54F97">
        <w:rPr>
          <w:lang w:val="el-GR"/>
        </w:rPr>
        <w:t xml:space="preserve"> </w:t>
      </w:r>
      <w:proofErr w:type="spellStart"/>
      <w:r w:rsidRPr="00E54F97">
        <w:rPr>
          <w:lang w:val="el-GR"/>
        </w:rPr>
        <w:t>Roman</w:t>
      </w:r>
      <w:proofErr w:type="spellEnd"/>
      <w:r w:rsidRPr="00E54F97">
        <w:rPr>
          <w:lang w:val="el-GR"/>
        </w:rPr>
        <w:t xml:space="preserve">, μέγεθος 12, κανονικό, </w:t>
      </w:r>
      <w:proofErr w:type="spellStart"/>
      <w:r w:rsidRPr="00E54F97">
        <w:rPr>
          <w:lang w:val="el-GR"/>
        </w:rPr>
        <w:t>ισοστοιχισμένο</w:t>
      </w:r>
      <w:proofErr w:type="spellEnd"/>
      <w:r w:rsidRPr="00E54F97">
        <w:rPr>
          <w:lang w:val="el-GR"/>
        </w:rPr>
        <w:t xml:space="preserve"> (</w:t>
      </w:r>
      <w:proofErr w:type="spellStart"/>
      <w:r w:rsidRPr="00E54F97">
        <w:rPr>
          <w:lang w:val="el-GR"/>
        </w:rPr>
        <w:t>justified</w:t>
      </w:r>
      <w:proofErr w:type="spellEnd"/>
      <w:r w:rsidRPr="00E54F97">
        <w:rPr>
          <w:lang w:val="el-GR"/>
        </w:rPr>
        <w:t>) &amp; σε διάστιχο 2. Για το κείμενο χρησιμοποιείστε το στυλ “</w:t>
      </w:r>
      <w:proofErr w:type="spellStart"/>
      <w:r w:rsidRPr="00E54F97">
        <w:rPr>
          <w:lang w:val="el-GR"/>
        </w:rPr>
        <w:t>Normal</w:t>
      </w:r>
      <w:proofErr w:type="spellEnd"/>
      <w:r w:rsidRPr="00E54F97">
        <w:rPr>
          <w:lang w:val="el-GR"/>
        </w:rPr>
        <w:t>”.</w:t>
      </w:r>
    </w:p>
    <w:p w:rsidR="00147E30" w:rsidRPr="00CC142C" w:rsidRDefault="00147E30" w:rsidP="00147E30">
      <w:pPr>
        <w:pStyle w:val="Heading4"/>
        <w:rPr>
          <w:lang w:val="el-GR"/>
        </w:rPr>
      </w:pPr>
      <w:bookmarkStart w:id="13" w:name="_Toc9501052"/>
      <w:r w:rsidRPr="00CC142C">
        <w:rPr>
          <w:lang w:val="el-GR"/>
        </w:rPr>
        <w:t>Τίτλος δευτερεύουσας παραγράφου</w:t>
      </w:r>
      <w:bookmarkEnd w:id="13"/>
      <w:r w:rsidRPr="00CC142C">
        <w:rPr>
          <w:lang w:val="el-GR"/>
        </w:rPr>
        <w:t xml:space="preserve"> </w:t>
      </w:r>
    </w:p>
    <w:p w:rsidR="00147E30" w:rsidRDefault="00147E30" w:rsidP="00147E30">
      <w:pPr>
        <w:rPr>
          <w:lang w:val="el-GR"/>
        </w:rPr>
      </w:pPr>
      <w:r w:rsidRPr="00147E30">
        <w:rPr>
          <w:lang w:val="el-GR"/>
        </w:rPr>
        <w:t xml:space="preserve">Οι δευτερεύοντες τίτλοι παραγράφων θα είναι σε </w:t>
      </w:r>
      <w:proofErr w:type="spellStart"/>
      <w:r w:rsidRPr="00147E30">
        <w:rPr>
          <w:lang w:val="el-GR"/>
        </w:rPr>
        <w:t>Times</w:t>
      </w:r>
      <w:proofErr w:type="spellEnd"/>
      <w:r w:rsidRPr="00147E30">
        <w:rPr>
          <w:lang w:val="el-GR"/>
        </w:rPr>
        <w:t xml:space="preserve"> </w:t>
      </w:r>
      <w:proofErr w:type="spellStart"/>
      <w:r w:rsidRPr="00147E30">
        <w:rPr>
          <w:lang w:val="el-GR"/>
        </w:rPr>
        <w:t>New</w:t>
      </w:r>
      <w:proofErr w:type="spellEnd"/>
      <w:r w:rsidRPr="00147E30">
        <w:rPr>
          <w:lang w:val="el-GR"/>
        </w:rPr>
        <w:t xml:space="preserve"> </w:t>
      </w:r>
      <w:proofErr w:type="spellStart"/>
      <w:r w:rsidRPr="00147E30">
        <w:rPr>
          <w:lang w:val="el-GR"/>
        </w:rPr>
        <w:t>Roman</w:t>
      </w:r>
      <w:proofErr w:type="spellEnd"/>
      <w:r w:rsidRPr="00147E30">
        <w:rPr>
          <w:lang w:val="el-GR"/>
        </w:rPr>
        <w:t xml:space="preserve">, μέγεθος 12, </w:t>
      </w:r>
      <w:proofErr w:type="spellStart"/>
      <w:r w:rsidRPr="00147E30">
        <w:rPr>
          <w:lang w:val="el-GR"/>
        </w:rPr>
        <w:t>bold</w:t>
      </w:r>
      <w:proofErr w:type="spellEnd"/>
      <w:r w:rsidRPr="00147E30">
        <w:rPr>
          <w:lang w:val="el-GR"/>
        </w:rPr>
        <w:t xml:space="preserve">. Χρησιμοποιείστε το στυλ </w:t>
      </w:r>
      <w:r w:rsidR="00CC142C">
        <w:rPr>
          <w:lang w:val="el-GR"/>
        </w:rPr>
        <w:t>“</w:t>
      </w:r>
      <w:proofErr w:type="spellStart"/>
      <w:r w:rsidR="00CC142C">
        <w:rPr>
          <w:lang w:val="el-GR"/>
        </w:rPr>
        <w:t>Heading</w:t>
      </w:r>
      <w:proofErr w:type="spellEnd"/>
      <w:r w:rsidR="00CC142C">
        <w:rPr>
          <w:lang w:val="el-GR"/>
        </w:rPr>
        <w:t xml:space="preserve"> 4”</w:t>
      </w:r>
      <w:r w:rsidR="00CC142C" w:rsidRPr="00E54F97">
        <w:rPr>
          <w:lang w:val="el-GR"/>
        </w:rPr>
        <w:t>.</w:t>
      </w:r>
    </w:p>
    <w:p w:rsidR="00147E30" w:rsidRPr="00147E30" w:rsidRDefault="00147E30" w:rsidP="00A641D9">
      <w:pPr>
        <w:pStyle w:val="Heading5"/>
      </w:pPr>
      <w:bookmarkStart w:id="14" w:name="_Toc9501053"/>
      <w:r w:rsidRPr="00147E30">
        <w:t>Σχήματα</w:t>
      </w:r>
      <w:bookmarkEnd w:id="14"/>
    </w:p>
    <w:p w:rsidR="00147E30" w:rsidRDefault="00147E30" w:rsidP="00147E30">
      <w:pPr>
        <w:rPr>
          <w:lang w:val="el-GR"/>
        </w:rPr>
      </w:pPr>
      <w:r w:rsidRPr="00147E30">
        <w:rPr>
          <w:lang w:val="el-GR"/>
        </w:rPr>
        <w:t>Τα σχήματα θα είναι τοποθετημένα “</w:t>
      </w:r>
      <w:proofErr w:type="spellStart"/>
      <w:r w:rsidRPr="00147E30">
        <w:rPr>
          <w:lang w:val="el-GR"/>
        </w:rPr>
        <w:t>inline</w:t>
      </w:r>
      <w:proofErr w:type="spellEnd"/>
      <w:r w:rsidRPr="00147E30">
        <w:rPr>
          <w:lang w:val="el-GR"/>
        </w:rPr>
        <w:t xml:space="preserve">” κεντραρισμένα. Η περιγραφή (λεζάντα) του </w:t>
      </w:r>
      <w:r w:rsidR="00CC142C" w:rsidRPr="00147E30">
        <w:rPr>
          <w:lang w:val="el-GR"/>
        </w:rPr>
        <w:t>σχήματος</w:t>
      </w:r>
      <w:r w:rsidRPr="00147E30">
        <w:rPr>
          <w:lang w:val="el-GR"/>
        </w:rPr>
        <w:t xml:space="preserve"> θα είναι σε </w:t>
      </w:r>
      <w:proofErr w:type="spellStart"/>
      <w:r w:rsidRPr="00147E30">
        <w:rPr>
          <w:lang w:val="el-GR"/>
        </w:rPr>
        <w:t>Times</w:t>
      </w:r>
      <w:proofErr w:type="spellEnd"/>
      <w:r w:rsidRPr="00147E30">
        <w:rPr>
          <w:lang w:val="el-GR"/>
        </w:rPr>
        <w:t xml:space="preserve"> </w:t>
      </w:r>
      <w:proofErr w:type="spellStart"/>
      <w:r w:rsidRPr="00147E30">
        <w:rPr>
          <w:lang w:val="el-GR"/>
        </w:rPr>
        <w:t>NewRoman</w:t>
      </w:r>
      <w:proofErr w:type="spellEnd"/>
      <w:r w:rsidRPr="00147E30">
        <w:rPr>
          <w:lang w:val="el-GR"/>
        </w:rPr>
        <w:t>, μέγεθος 11, ισοσταθμισμένο (</w:t>
      </w:r>
      <w:proofErr w:type="spellStart"/>
      <w:r w:rsidRPr="00147E30">
        <w:rPr>
          <w:lang w:val="el-GR"/>
        </w:rPr>
        <w:t>justified</w:t>
      </w:r>
      <w:proofErr w:type="spellEnd"/>
      <w:r w:rsidRPr="00147E30">
        <w:rPr>
          <w:lang w:val="el-GR"/>
        </w:rPr>
        <w:t>) με μονό διάστιχο και θα βρίσκεται κάτω από το σχήμα. Για την περιγραφή χρησιμοποιείστε το προκαθορισμένο στυλ “</w:t>
      </w:r>
      <w:proofErr w:type="spellStart"/>
      <w:r w:rsidRPr="00147E30">
        <w:rPr>
          <w:lang w:val="el-GR"/>
        </w:rPr>
        <w:t>Figure</w:t>
      </w:r>
      <w:proofErr w:type="spellEnd"/>
      <w:r w:rsidRPr="00147E30">
        <w:rPr>
          <w:lang w:val="el-GR"/>
        </w:rPr>
        <w:t>”.</w:t>
      </w:r>
    </w:p>
    <w:p w:rsidR="00147E30" w:rsidRDefault="00147E30" w:rsidP="00147E30">
      <w:pPr>
        <w:jc w:val="center"/>
        <w:rPr>
          <w:lang w:val="el-GR"/>
        </w:rPr>
      </w:pPr>
      <w:r>
        <w:rPr>
          <w:noProof/>
        </w:rPr>
        <w:lastRenderedPageBreak/>
        <w:drawing>
          <wp:inline distT="0" distB="0" distL="0" distR="0" wp14:anchorId="2A5B1CF2" wp14:editId="04724A82">
            <wp:extent cx="3133725" cy="2341245"/>
            <wp:effectExtent l="0" t="0" r="952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133725" cy="2341245"/>
                    </a:xfrm>
                    <a:prstGeom prst="rect">
                      <a:avLst/>
                    </a:prstGeom>
                    <a:noFill/>
                  </pic:spPr>
                </pic:pic>
              </a:graphicData>
            </a:graphic>
          </wp:inline>
        </w:drawing>
      </w:r>
    </w:p>
    <w:p w:rsidR="00147E30" w:rsidRPr="00DE2B5C" w:rsidRDefault="00147E30" w:rsidP="00147E30">
      <w:pPr>
        <w:pStyle w:val="Figure"/>
      </w:pPr>
      <w:r w:rsidRPr="0022125F">
        <w:t>Σχήμα 1: Φθινοπωρινό τοπίο.</w:t>
      </w:r>
      <w:r>
        <w:t xml:space="preserve"> Τα σχήματα θα είναι τοποθετημένα </w:t>
      </w:r>
      <w:r w:rsidRPr="0022125F">
        <w:t>“</w:t>
      </w:r>
      <w:r>
        <w:rPr>
          <w:lang w:val="en-US"/>
        </w:rPr>
        <w:t>inline</w:t>
      </w:r>
      <w:r w:rsidRPr="0022125F">
        <w:t xml:space="preserve">” </w:t>
      </w:r>
      <w:r>
        <w:t>κεντραρισμένα. Η περιγραφή (λεζάντα) του σχήματ</w:t>
      </w:r>
      <w:r>
        <w:rPr>
          <w:lang w:val="en-US"/>
        </w:rPr>
        <w:t>o</w:t>
      </w:r>
      <w:r>
        <w:t xml:space="preserve">ς θα είναι σε </w:t>
      </w:r>
      <w:r>
        <w:rPr>
          <w:lang w:val="en-US"/>
        </w:rPr>
        <w:t>Times</w:t>
      </w:r>
      <w:r w:rsidRPr="0022125F">
        <w:t xml:space="preserve"> </w:t>
      </w:r>
      <w:r>
        <w:rPr>
          <w:lang w:val="en-US"/>
        </w:rPr>
        <w:t>NewRoman</w:t>
      </w:r>
      <w:r w:rsidRPr="0022125F">
        <w:t xml:space="preserve">, </w:t>
      </w:r>
      <w:r>
        <w:t>μέγεθος 11, ισοσταθμισμένο (</w:t>
      </w:r>
      <w:r>
        <w:rPr>
          <w:lang w:val="en-US"/>
        </w:rPr>
        <w:t>justified</w:t>
      </w:r>
      <w:r>
        <w:t>) με μονό διάστιχο. Για την μορφοποίηση της λεζάντας χρησιμοποιείστε</w:t>
      </w:r>
      <w:r w:rsidRPr="00DE2B5C">
        <w:t xml:space="preserve"> </w:t>
      </w:r>
      <w:r>
        <w:t>το</w:t>
      </w:r>
      <w:r w:rsidRPr="00DE2B5C">
        <w:t xml:space="preserve"> </w:t>
      </w:r>
      <w:r>
        <w:t>προκαθορισμένο</w:t>
      </w:r>
      <w:r w:rsidRPr="00DE2B5C">
        <w:t xml:space="preserve"> </w:t>
      </w:r>
      <w:r>
        <w:t>στυλ</w:t>
      </w:r>
      <w:r w:rsidRPr="00DE2B5C">
        <w:t xml:space="preserve"> “</w:t>
      </w:r>
      <w:r>
        <w:rPr>
          <w:lang w:val="en-US"/>
        </w:rPr>
        <w:t>Figure</w:t>
      </w:r>
      <w:r w:rsidRPr="00DE2B5C">
        <w:t xml:space="preserve">”.  </w:t>
      </w:r>
    </w:p>
    <w:p w:rsidR="00147E30" w:rsidRPr="00147E30" w:rsidRDefault="00147E30" w:rsidP="00A641D9">
      <w:pPr>
        <w:pStyle w:val="Heading5"/>
      </w:pPr>
      <w:bookmarkStart w:id="15" w:name="_Toc9501054"/>
      <w:r w:rsidRPr="00147E30">
        <w:t>Πίνακες</w:t>
      </w:r>
      <w:bookmarkEnd w:id="15"/>
    </w:p>
    <w:p w:rsidR="00147E30" w:rsidRDefault="00147E30" w:rsidP="00147E30">
      <w:pPr>
        <w:rPr>
          <w:lang w:val="el-GR"/>
        </w:rPr>
      </w:pPr>
      <w:r w:rsidRPr="00147E30">
        <w:rPr>
          <w:lang w:val="el-GR"/>
        </w:rPr>
        <w:t xml:space="preserve">Οι πίνακες θα είναι κεντραρισμένοι ως προς τη σελίδα. Η περιγραφή (λεζάντα) του πίνακα θα είναι σε </w:t>
      </w:r>
      <w:proofErr w:type="spellStart"/>
      <w:r w:rsidRPr="00147E30">
        <w:rPr>
          <w:lang w:val="el-GR"/>
        </w:rPr>
        <w:t>Times</w:t>
      </w:r>
      <w:proofErr w:type="spellEnd"/>
      <w:r w:rsidRPr="00147E30">
        <w:rPr>
          <w:lang w:val="el-GR"/>
        </w:rPr>
        <w:t xml:space="preserve"> </w:t>
      </w:r>
      <w:proofErr w:type="spellStart"/>
      <w:r w:rsidRPr="00147E30">
        <w:rPr>
          <w:lang w:val="el-GR"/>
        </w:rPr>
        <w:t>NewRoman</w:t>
      </w:r>
      <w:proofErr w:type="spellEnd"/>
      <w:r w:rsidRPr="00147E30">
        <w:rPr>
          <w:lang w:val="el-GR"/>
        </w:rPr>
        <w:t>, μέγεθος 11, κεντραρισμένο με μονό διάστιχο και θα βρίσκεται κάτω από τον πίνακα. Για την περιγραφή χρησιμοποιείστε το προκαθορισμένο στυλ “</w:t>
      </w:r>
      <w:proofErr w:type="spellStart"/>
      <w:r w:rsidRPr="00147E30">
        <w:rPr>
          <w:lang w:val="el-GR"/>
        </w:rPr>
        <w:t>Figure</w:t>
      </w:r>
      <w:proofErr w:type="spellEnd"/>
      <w:r w:rsidRPr="00147E30">
        <w:rPr>
          <w:lang w:val="el-GR"/>
        </w:rPr>
        <w:t>”.</w:t>
      </w:r>
      <w:r>
        <w:rPr>
          <w:lang w:val="el-GR"/>
        </w:rPr>
        <w:t xml:space="preserve"> </w:t>
      </w:r>
    </w:p>
    <w:tbl>
      <w:tblPr>
        <w:tblW w:w="0" w:type="auto"/>
        <w:jc w:val="center"/>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
        <w:gridCol w:w="2214"/>
        <w:gridCol w:w="2214"/>
        <w:gridCol w:w="810"/>
      </w:tblGrid>
      <w:tr w:rsidR="00147E30" w:rsidRPr="00147E30" w:rsidTr="00974EE5">
        <w:trPr>
          <w:jc w:val="center"/>
        </w:trPr>
        <w:tc>
          <w:tcPr>
            <w:tcW w:w="666" w:type="dxa"/>
            <w:shd w:val="clear" w:color="auto" w:fill="auto"/>
          </w:tcPr>
          <w:p w:rsidR="00147E30" w:rsidRPr="00147E30" w:rsidRDefault="00147E30" w:rsidP="00147E30">
            <w:pPr>
              <w:jc w:val="left"/>
            </w:pPr>
          </w:p>
        </w:tc>
        <w:tc>
          <w:tcPr>
            <w:tcW w:w="2214" w:type="dxa"/>
            <w:shd w:val="clear" w:color="auto" w:fill="auto"/>
          </w:tcPr>
          <w:p w:rsidR="00147E30" w:rsidRPr="00147E30" w:rsidRDefault="00147E30" w:rsidP="00147E30">
            <w:pPr>
              <w:jc w:val="left"/>
            </w:pPr>
          </w:p>
        </w:tc>
        <w:tc>
          <w:tcPr>
            <w:tcW w:w="2214" w:type="dxa"/>
            <w:shd w:val="clear" w:color="auto" w:fill="auto"/>
          </w:tcPr>
          <w:p w:rsidR="00147E30" w:rsidRPr="00147E30" w:rsidRDefault="00147E30" w:rsidP="00147E30">
            <w:pPr>
              <w:jc w:val="left"/>
            </w:pPr>
          </w:p>
        </w:tc>
        <w:tc>
          <w:tcPr>
            <w:tcW w:w="810" w:type="dxa"/>
            <w:shd w:val="clear" w:color="auto" w:fill="auto"/>
          </w:tcPr>
          <w:p w:rsidR="00147E30" w:rsidRPr="00147E30" w:rsidRDefault="00147E30" w:rsidP="00147E30">
            <w:pPr>
              <w:jc w:val="left"/>
            </w:pPr>
          </w:p>
        </w:tc>
      </w:tr>
      <w:tr w:rsidR="00147E30" w:rsidRPr="00147E30" w:rsidTr="00974EE5">
        <w:trPr>
          <w:jc w:val="center"/>
        </w:trPr>
        <w:tc>
          <w:tcPr>
            <w:tcW w:w="666" w:type="dxa"/>
            <w:shd w:val="clear" w:color="auto" w:fill="auto"/>
          </w:tcPr>
          <w:p w:rsidR="00147E30" w:rsidRPr="00147E30" w:rsidRDefault="00147E30" w:rsidP="00147E30">
            <w:pPr>
              <w:jc w:val="left"/>
            </w:pPr>
          </w:p>
        </w:tc>
        <w:tc>
          <w:tcPr>
            <w:tcW w:w="2214" w:type="dxa"/>
            <w:shd w:val="clear" w:color="auto" w:fill="auto"/>
          </w:tcPr>
          <w:p w:rsidR="00147E30" w:rsidRPr="00147E30" w:rsidRDefault="00147E30" w:rsidP="00147E30">
            <w:pPr>
              <w:jc w:val="left"/>
            </w:pPr>
          </w:p>
        </w:tc>
        <w:tc>
          <w:tcPr>
            <w:tcW w:w="2214" w:type="dxa"/>
            <w:shd w:val="clear" w:color="auto" w:fill="auto"/>
          </w:tcPr>
          <w:p w:rsidR="00147E30" w:rsidRPr="00147E30" w:rsidRDefault="00147E30" w:rsidP="00147E30">
            <w:pPr>
              <w:jc w:val="left"/>
            </w:pPr>
          </w:p>
        </w:tc>
        <w:tc>
          <w:tcPr>
            <w:tcW w:w="810" w:type="dxa"/>
            <w:shd w:val="clear" w:color="auto" w:fill="auto"/>
          </w:tcPr>
          <w:p w:rsidR="00147E30" w:rsidRPr="00147E30" w:rsidRDefault="00147E30" w:rsidP="00147E30">
            <w:pPr>
              <w:jc w:val="left"/>
            </w:pPr>
          </w:p>
        </w:tc>
      </w:tr>
      <w:tr w:rsidR="00147E30" w:rsidRPr="00147E30" w:rsidTr="00974EE5">
        <w:trPr>
          <w:jc w:val="center"/>
        </w:trPr>
        <w:tc>
          <w:tcPr>
            <w:tcW w:w="666" w:type="dxa"/>
            <w:shd w:val="clear" w:color="auto" w:fill="auto"/>
          </w:tcPr>
          <w:p w:rsidR="00147E30" w:rsidRPr="00147E30" w:rsidRDefault="00147E30" w:rsidP="00147E30">
            <w:pPr>
              <w:jc w:val="left"/>
              <w:rPr>
                <w:lang w:val="el-GR"/>
              </w:rPr>
            </w:pPr>
          </w:p>
        </w:tc>
        <w:tc>
          <w:tcPr>
            <w:tcW w:w="2214" w:type="dxa"/>
            <w:shd w:val="clear" w:color="auto" w:fill="auto"/>
          </w:tcPr>
          <w:p w:rsidR="00147E30" w:rsidRPr="00147E30" w:rsidRDefault="00147E30" w:rsidP="00147E30">
            <w:pPr>
              <w:jc w:val="left"/>
            </w:pPr>
          </w:p>
        </w:tc>
        <w:tc>
          <w:tcPr>
            <w:tcW w:w="2214" w:type="dxa"/>
            <w:shd w:val="clear" w:color="auto" w:fill="auto"/>
          </w:tcPr>
          <w:p w:rsidR="00147E30" w:rsidRPr="00147E30" w:rsidRDefault="00147E30" w:rsidP="00147E30">
            <w:pPr>
              <w:jc w:val="left"/>
            </w:pPr>
          </w:p>
        </w:tc>
        <w:tc>
          <w:tcPr>
            <w:tcW w:w="810" w:type="dxa"/>
            <w:shd w:val="clear" w:color="auto" w:fill="auto"/>
          </w:tcPr>
          <w:p w:rsidR="00147E30" w:rsidRPr="00147E30" w:rsidRDefault="00147E30" w:rsidP="00147E30">
            <w:pPr>
              <w:jc w:val="left"/>
            </w:pPr>
          </w:p>
        </w:tc>
      </w:tr>
    </w:tbl>
    <w:p w:rsidR="00147E30" w:rsidRDefault="00147E30" w:rsidP="00147E30">
      <w:pPr>
        <w:pStyle w:val="Figure"/>
      </w:pPr>
      <w:r w:rsidRPr="00147E30">
        <w:t xml:space="preserve">Πίνακας 1: Οι πίνακες θα είναι κεντραρισμένοι ως προς τη σελίδα. Η περιγραφή (λεζάντα) του πίνακα θα είναι σε Times NewRoman, μέγεθος 11, κεντραρισμένο με μονό διάστιχο και θα βρίσκεται κάτω από τον πίνακα. Για την μορφοποίηση της λεζάντας των πινάκων χρησιμοποιείστε το προκαθορισμένο στυλ “Figure”  </w:t>
      </w:r>
    </w:p>
    <w:p w:rsidR="00147E30" w:rsidRPr="00FB1418" w:rsidRDefault="00147E30" w:rsidP="00A641D9">
      <w:pPr>
        <w:pStyle w:val="Heading5"/>
      </w:pPr>
      <w:bookmarkStart w:id="16" w:name="_Toc9501055"/>
      <w:r w:rsidRPr="00FB1418">
        <w:t>Εξισώσεις</w:t>
      </w:r>
      <w:bookmarkEnd w:id="16"/>
    </w:p>
    <w:p w:rsidR="00147E30" w:rsidRPr="00881D9C" w:rsidRDefault="00147E30" w:rsidP="00147E30">
      <w:pPr>
        <w:rPr>
          <w:lang w:val="el-GR"/>
        </w:rPr>
      </w:pPr>
      <w:r w:rsidRPr="00881D9C">
        <w:rPr>
          <w:lang w:val="el-GR"/>
        </w:rPr>
        <w:lastRenderedPageBreak/>
        <w:t>Οι εξισώσεις θα είναι με αριστερή ευθυγράμμιση (</w:t>
      </w:r>
      <w:r>
        <w:t>aligned</w:t>
      </w:r>
      <w:r w:rsidRPr="00881D9C">
        <w:rPr>
          <w:lang w:val="el-GR"/>
        </w:rPr>
        <w:t xml:space="preserve"> </w:t>
      </w:r>
      <w:r>
        <w:t>left</w:t>
      </w:r>
      <w:r w:rsidRPr="00881D9C">
        <w:rPr>
          <w:lang w:val="el-GR"/>
        </w:rPr>
        <w:t xml:space="preserve">) και θα φέρουν αρίθμηση στα δεξιά τους, όπως στο παράδειγμα που ακολουθεί. Για την δημιουργία των εξισώσεων χρησιμοποιείστε τον </w:t>
      </w:r>
      <w:r>
        <w:t>Microsoft</w:t>
      </w:r>
      <w:r w:rsidRPr="00881D9C">
        <w:rPr>
          <w:lang w:val="el-GR"/>
        </w:rPr>
        <w:t xml:space="preserve"> </w:t>
      </w:r>
      <w:r>
        <w:t>Word</w:t>
      </w:r>
      <w:r w:rsidRPr="00881D9C">
        <w:rPr>
          <w:lang w:val="el-GR"/>
        </w:rPr>
        <w:t xml:space="preserve"> </w:t>
      </w:r>
      <w:r>
        <w:t>Equation</w:t>
      </w:r>
      <w:r w:rsidRPr="00881D9C">
        <w:rPr>
          <w:lang w:val="el-GR"/>
        </w:rPr>
        <w:t xml:space="preserve"> </w:t>
      </w:r>
      <w:r>
        <w:t>Editor</w:t>
      </w:r>
      <w:r w:rsidRPr="00881D9C">
        <w:rPr>
          <w:lang w:val="el-GR"/>
        </w:rPr>
        <w:t>.</w:t>
      </w:r>
      <w:r w:rsidR="007369FB">
        <w:rPr>
          <w:lang w:val="el-GR"/>
        </w:rPr>
        <w:t xml:space="preserve"> </w:t>
      </w:r>
    </w:p>
    <w:p w:rsidR="00147E30" w:rsidRPr="00147E30" w:rsidRDefault="00147E30" w:rsidP="00147E30">
      <w:pPr>
        <w:tabs>
          <w:tab w:val="right" w:pos="8640"/>
        </w:tabs>
        <w:rPr>
          <w:lang w:val="el-GR"/>
        </w:rPr>
      </w:pPr>
      <w:r w:rsidRPr="00147E30">
        <w:rPr>
          <w:lang w:val="el-GR"/>
        </w:rPr>
        <w:t xml:space="preserve"> </w:t>
      </w:r>
      <w:r w:rsidRPr="008A5FAB">
        <w:rPr>
          <w:position w:val="-30"/>
        </w:rPr>
        <w:object w:dxaOrig="18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15pt;height:33.8pt" o:ole="">
            <v:imagedata r:id="rId16" o:title=""/>
          </v:shape>
          <o:OLEObject Type="Embed" ProgID="Equation.DSMT4" ShapeID="_x0000_i1025" DrawAspect="Content" ObjectID="_1620117293" r:id="rId17"/>
        </w:object>
      </w:r>
      <w:r w:rsidRPr="00147E30">
        <w:rPr>
          <w:lang w:val="el-GR"/>
        </w:rPr>
        <w:tab/>
        <w:t xml:space="preserve"> (1)</w:t>
      </w:r>
    </w:p>
    <w:p w:rsidR="00147E30" w:rsidRDefault="00147E30" w:rsidP="00A641D9">
      <w:pPr>
        <w:pStyle w:val="Heading5"/>
      </w:pPr>
      <w:bookmarkStart w:id="17" w:name="_Toc9501056"/>
      <w:r>
        <w:t>Αναφορές</w:t>
      </w:r>
      <w:bookmarkEnd w:id="17"/>
    </w:p>
    <w:p w:rsidR="00147E30" w:rsidRDefault="0015106C" w:rsidP="00147E30">
      <w:pPr>
        <w:rPr>
          <w:lang w:val="el-GR"/>
        </w:rPr>
      </w:pPr>
      <w:r>
        <w:rPr>
          <w:lang w:val="el-GR"/>
        </w:rPr>
        <w:t>Οι αναφορές μπαίνουν σε ειδική παράγραφο στο τ</w:t>
      </w:r>
      <w:r w:rsidR="007369FB">
        <w:rPr>
          <w:lang w:val="el-GR"/>
        </w:rPr>
        <w:t xml:space="preserve">έλος του κειμένου της Πτυχιακής, με αύξουσα αρίθμηση σύμφωνα με τη σειρά εμφάνισης στο κείμενο. Αναφέρονται με τον αριθμό τους </w:t>
      </w:r>
      <w:r>
        <w:rPr>
          <w:lang w:val="el-GR"/>
        </w:rPr>
        <w:t xml:space="preserve">στα σημεία του κειμένου που χρησιμοποιούνται. </w:t>
      </w:r>
      <w:r w:rsidR="00147E30" w:rsidRPr="00147E30">
        <w:rPr>
          <w:lang w:val="el-GR"/>
        </w:rPr>
        <w:t xml:space="preserve">Για τις αναφορές προτείνεται η χρήση του αυτοματοποιημένου τρόπου του </w:t>
      </w:r>
      <w:r w:rsidR="00147E30">
        <w:t>Microsoft</w:t>
      </w:r>
      <w:r w:rsidR="00147E30" w:rsidRPr="00147E30">
        <w:rPr>
          <w:lang w:val="el-GR"/>
        </w:rPr>
        <w:t xml:space="preserve"> </w:t>
      </w:r>
      <w:r w:rsidR="00147E30">
        <w:t>Word</w:t>
      </w:r>
      <w:r w:rsidR="00147E30" w:rsidRPr="00147E30">
        <w:rPr>
          <w:lang w:val="el-GR"/>
        </w:rPr>
        <w:t xml:space="preserve"> (</w:t>
      </w:r>
      <w:r w:rsidR="00147E30">
        <w:t>Insert</w:t>
      </w:r>
      <w:r w:rsidR="00147E30" w:rsidRPr="009D6788">
        <w:sym w:font="Wingdings" w:char="F0E0"/>
      </w:r>
      <w:r w:rsidR="00147E30">
        <w:t>Cross</w:t>
      </w:r>
      <w:r>
        <w:rPr>
          <w:lang w:val="el-GR"/>
        </w:rPr>
        <w:t>-</w:t>
      </w:r>
      <w:r w:rsidR="00147E30">
        <w:t>Reference</w:t>
      </w:r>
      <w:r w:rsidR="007369FB" w:rsidRPr="009D6788">
        <w:sym w:font="Wingdings" w:char="F0E0"/>
      </w:r>
      <w:r w:rsidR="007369FB">
        <w:t>Numbered</w:t>
      </w:r>
      <w:r w:rsidR="007369FB" w:rsidRPr="007369FB">
        <w:rPr>
          <w:lang w:val="el-GR"/>
        </w:rPr>
        <w:t xml:space="preserve"> </w:t>
      </w:r>
      <w:r w:rsidR="007369FB">
        <w:t>Item</w:t>
      </w:r>
      <w:r w:rsidR="007369FB" w:rsidRPr="007369FB">
        <w:rPr>
          <w:lang w:val="el-GR"/>
        </w:rPr>
        <w:t xml:space="preserve">) </w:t>
      </w:r>
      <w:r w:rsidR="007369FB">
        <w:rPr>
          <w:lang w:val="el-GR"/>
        </w:rPr>
        <w:t xml:space="preserve">ώστε να επωφεληθείτε από τον αυτοματοποιημένο τρόπο δημιουργίας συνδέσμων καθώς και αυτόματης αλλαγής σε περίπτωση τροποποίησης των αναφορών ή του κειμένου </w:t>
      </w:r>
      <w:r w:rsidR="007369FB">
        <w:rPr>
          <w:lang w:val="el-GR"/>
        </w:rPr>
        <w:fldChar w:fldCharType="begin"/>
      </w:r>
      <w:r w:rsidR="007369FB">
        <w:rPr>
          <w:lang w:val="el-GR"/>
        </w:rPr>
        <w:instrText xml:space="preserve"> REF _Ref440321988 \n \h </w:instrText>
      </w:r>
      <w:r w:rsidR="007369FB">
        <w:rPr>
          <w:lang w:val="el-GR"/>
        </w:rPr>
      </w:r>
      <w:r w:rsidR="007369FB">
        <w:rPr>
          <w:lang w:val="el-GR"/>
        </w:rPr>
        <w:fldChar w:fldCharType="separate"/>
      </w:r>
      <w:r w:rsidR="009869EB">
        <w:rPr>
          <w:lang w:val="el-GR"/>
        </w:rPr>
        <w:t>[1]</w:t>
      </w:r>
      <w:r w:rsidR="007369FB">
        <w:rPr>
          <w:lang w:val="el-GR"/>
        </w:rPr>
        <w:fldChar w:fldCharType="end"/>
      </w:r>
      <w:r w:rsidR="00147E30" w:rsidRPr="00147E30">
        <w:rPr>
          <w:lang w:val="el-GR"/>
        </w:rPr>
        <w:t>.</w:t>
      </w:r>
    </w:p>
    <w:p w:rsidR="00A641D9" w:rsidRDefault="00A641D9" w:rsidP="00A641D9">
      <w:pPr>
        <w:pStyle w:val="Heading5"/>
      </w:pPr>
      <w:bookmarkStart w:id="18" w:name="_Toc9501057"/>
      <w:r>
        <w:t>Πίνακας περιεχομένων</w:t>
      </w:r>
      <w:bookmarkEnd w:id="18"/>
    </w:p>
    <w:p w:rsidR="00A641D9" w:rsidRDefault="00A641D9" w:rsidP="00A641D9">
      <w:pPr>
        <w:rPr>
          <w:lang w:val="el-GR"/>
        </w:rPr>
      </w:pPr>
      <w:r>
        <w:rPr>
          <w:lang w:val="el-GR"/>
        </w:rPr>
        <w:t>Δείτε την τρέχουσα μορφή του πίνακα περιεχομένων κάνοντας δεξί κλικ στον πίνακα και επιλέγοντας «Ενημέρωση πεδίου» (</w:t>
      </w:r>
      <w:r w:rsidRPr="00A641D9">
        <w:rPr>
          <w:lang w:val="el-GR"/>
        </w:rPr>
        <w:t>“</w:t>
      </w:r>
      <w:r>
        <w:t>Update</w:t>
      </w:r>
      <w:r w:rsidRPr="00A641D9">
        <w:rPr>
          <w:lang w:val="el-GR"/>
        </w:rPr>
        <w:t xml:space="preserve"> </w:t>
      </w:r>
      <w:r>
        <w:t>Field</w:t>
      </w:r>
      <w:r w:rsidRPr="00A641D9">
        <w:rPr>
          <w:lang w:val="el-GR"/>
        </w:rPr>
        <w:t xml:space="preserve">”) </w:t>
      </w:r>
      <w:r>
        <w:rPr>
          <w:lang w:val="el-GR"/>
        </w:rPr>
        <w:t xml:space="preserve">για να επωφεληθείτε από την αυτόματη δημιουργία του και ενημέρωσή του κάθε φορά που γίνονται αλλαγές στο κείμενο. </w:t>
      </w:r>
    </w:p>
    <w:p w:rsidR="00974EE5" w:rsidRDefault="00974EE5" w:rsidP="00974EE5">
      <w:pPr>
        <w:pStyle w:val="Heading5"/>
      </w:pPr>
      <w:bookmarkStart w:id="19" w:name="_Toc9501058"/>
      <w:r>
        <w:t>Εισαγωγή κειμένου στα προκαθορισμένα πεδία</w:t>
      </w:r>
      <w:bookmarkEnd w:id="19"/>
    </w:p>
    <w:p w:rsidR="00974EE5" w:rsidRPr="00974EE5" w:rsidRDefault="00D351C4" w:rsidP="00974EE5">
      <w:pPr>
        <w:rPr>
          <w:lang w:val="el-GR"/>
        </w:rPr>
      </w:pPr>
      <w:r>
        <w:rPr>
          <w:lang w:val="el-GR"/>
        </w:rPr>
        <w:t xml:space="preserve">Εισάγετε τα στοιχεία που ζητούνται στα προκαθορισμένα πεδία στο εξώφυλλο του κειμένου. Τα στοιχεία αυτά θα συμπληρωθούν αυτόματα και στα υπόλοιπα σημεία του κειμένου. </w:t>
      </w:r>
    </w:p>
    <w:p w:rsidR="0015106C" w:rsidRDefault="0015106C">
      <w:pPr>
        <w:spacing w:after="200" w:line="276" w:lineRule="auto"/>
        <w:rPr>
          <w:lang w:val="el-GR"/>
        </w:rPr>
      </w:pPr>
      <w:r>
        <w:rPr>
          <w:lang w:val="el-GR"/>
        </w:rPr>
        <w:br w:type="page"/>
      </w:r>
    </w:p>
    <w:p w:rsidR="00CC2FF6" w:rsidRDefault="00CC2FF6" w:rsidP="0015106C">
      <w:pPr>
        <w:pStyle w:val="Heading1"/>
        <w:rPr>
          <w:lang w:val="el-GR"/>
        </w:rPr>
      </w:pPr>
      <w:bookmarkStart w:id="20" w:name="_Toc9501059"/>
      <w:r>
        <w:rPr>
          <w:lang w:val="el-GR"/>
        </w:rPr>
        <w:lastRenderedPageBreak/>
        <w:t>ΚΕΦΑΛΑΙΟ 2</w:t>
      </w:r>
      <w:bookmarkEnd w:id="20"/>
    </w:p>
    <w:p w:rsidR="0015106C" w:rsidRPr="0015106C" w:rsidRDefault="00CC2FF6" w:rsidP="00CC2FF6">
      <w:pPr>
        <w:pStyle w:val="Heading2"/>
        <w:rPr>
          <w:lang w:val="el-GR"/>
        </w:rPr>
      </w:pPr>
      <w:bookmarkStart w:id="21" w:name="_Toc9501060"/>
      <w:r>
        <w:rPr>
          <w:lang w:val="el-GR"/>
        </w:rPr>
        <w:t>Συμπεράσματα</w:t>
      </w:r>
      <w:bookmarkEnd w:id="21"/>
    </w:p>
    <w:p w:rsidR="0015106C" w:rsidRDefault="00E04C37" w:rsidP="0015106C">
      <w:pPr>
        <w:rPr>
          <w:lang w:val="el-GR"/>
        </w:rPr>
      </w:pPr>
      <w:sdt>
        <w:sdtPr>
          <w:rPr>
            <w:lang w:val="el-GR"/>
          </w:rPr>
          <w:id w:val="-1074894230"/>
          <w:placeholder>
            <w:docPart w:val="8EEBD2A76C9143EC9A82C699E714EF1D"/>
          </w:placeholder>
          <w:temporary/>
          <w:showingPlcHdr/>
        </w:sdtPr>
        <w:sdtEndPr/>
        <w:sdtContent>
          <w:r w:rsidR="000668EC" w:rsidRPr="000668EC">
            <w:rPr>
              <w:rStyle w:val="PlaceholderText"/>
              <w:lang w:val="el-GR"/>
            </w:rPr>
            <w:t>Γράψτε εδώ συνοπτικά τα συμπεράσματα και τις προοπτικές της εργασίας σας. Το τυπικό μέγεθος του κεφαλαίου θα πρέπει να είναι 1-2 σελίδες.</w:t>
          </w:r>
          <w:r w:rsidR="000668EC">
            <w:rPr>
              <w:rStyle w:val="PlaceholderText"/>
              <w:lang w:val="el-GR"/>
            </w:rPr>
            <w:t xml:space="preserve"> </w:t>
          </w:r>
          <w:r w:rsidR="000668EC" w:rsidRPr="001A4705">
            <w:rPr>
              <w:rStyle w:val="PlaceholderText"/>
              <w:lang w:val="el-GR"/>
            </w:rPr>
            <w:t>Το</w:t>
          </w:r>
          <w:r w:rsidR="000668EC" w:rsidRPr="00FB1418">
            <w:rPr>
              <w:rStyle w:val="PlaceholderText"/>
              <w:lang w:val="el-GR"/>
            </w:rPr>
            <w:t xml:space="preserve"> </w:t>
          </w:r>
          <w:r w:rsidR="000668EC" w:rsidRPr="001A4705">
            <w:rPr>
              <w:rStyle w:val="PlaceholderText"/>
              <w:lang w:val="el-GR"/>
            </w:rPr>
            <w:t>κείμενο</w:t>
          </w:r>
          <w:r w:rsidR="000668EC" w:rsidRPr="00FB1418">
            <w:rPr>
              <w:rStyle w:val="PlaceholderText"/>
              <w:lang w:val="el-GR"/>
            </w:rPr>
            <w:t xml:space="preserve"> </w:t>
          </w:r>
          <w:r w:rsidR="000668EC" w:rsidRPr="001A4705">
            <w:rPr>
              <w:rStyle w:val="PlaceholderText"/>
              <w:lang w:val="el-GR"/>
            </w:rPr>
            <w:t>θα</w:t>
          </w:r>
          <w:r w:rsidR="000668EC" w:rsidRPr="00FB1418">
            <w:rPr>
              <w:rStyle w:val="PlaceholderText"/>
              <w:lang w:val="el-GR"/>
            </w:rPr>
            <w:t xml:space="preserve"> </w:t>
          </w:r>
          <w:r w:rsidR="000668EC" w:rsidRPr="001A4705">
            <w:rPr>
              <w:rStyle w:val="PlaceholderText"/>
              <w:lang w:val="el-GR"/>
            </w:rPr>
            <w:t>είναι</w:t>
          </w:r>
          <w:r w:rsidR="000668EC" w:rsidRPr="00FB1418">
            <w:rPr>
              <w:rStyle w:val="PlaceholderText"/>
              <w:lang w:val="el-GR"/>
            </w:rPr>
            <w:t xml:space="preserve"> </w:t>
          </w:r>
          <w:r w:rsidR="000668EC" w:rsidRPr="001A4705">
            <w:rPr>
              <w:rStyle w:val="PlaceholderText"/>
            </w:rPr>
            <w:t>Times</w:t>
          </w:r>
          <w:r w:rsidR="000668EC" w:rsidRPr="00FB1418">
            <w:rPr>
              <w:rStyle w:val="PlaceholderText"/>
              <w:lang w:val="el-GR"/>
            </w:rPr>
            <w:t xml:space="preserve"> </w:t>
          </w:r>
          <w:r w:rsidR="000668EC" w:rsidRPr="001A4705">
            <w:rPr>
              <w:rStyle w:val="PlaceholderText"/>
            </w:rPr>
            <w:t>New</w:t>
          </w:r>
          <w:r w:rsidR="000668EC" w:rsidRPr="00FB1418">
            <w:rPr>
              <w:rStyle w:val="PlaceholderText"/>
              <w:lang w:val="el-GR"/>
            </w:rPr>
            <w:t xml:space="preserve"> </w:t>
          </w:r>
          <w:r w:rsidR="000668EC" w:rsidRPr="001A4705">
            <w:rPr>
              <w:rStyle w:val="PlaceholderText"/>
            </w:rPr>
            <w:t>Roman</w:t>
          </w:r>
          <w:r w:rsidR="000668EC" w:rsidRPr="00FB1418">
            <w:rPr>
              <w:rStyle w:val="PlaceholderText"/>
              <w:lang w:val="el-GR"/>
            </w:rPr>
            <w:t xml:space="preserve">, </w:t>
          </w:r>
          <w:r w:rsidR="000668EC" w:rsidRPr="001A4705">
            <w:rPr>
              <w:rStyle w:val="PlaceholderText"/>
              <w:lang w:val="el-GR"/>
            </w:rPr>
            <w:t>μέγεθος</w:t>
          </w:r>
          <w:r w:rsidR="000668EC" w:rsidRPr="00FB1418">
            <w:rPr>
              <w:rStyle w:val="PlaceholderText"/>
              <w:lang w:val="el-GR"/>
            </w:rPr>
            <w:t xml:space="preserve"> 12, </w:t>
          </w:r>
          <w:r w:rsidR="000668EC">
            <w:rPr>
              <w:rStyle w:val="PlaceholderText"/>
            </w:rPr>
            <w:t>justified</w:t>
          </w:r>
          <w:r w:rsidR="000668EC" w:rsidRPr="00FB1418">
            <w:rPr>
              <w:rStyle w:val="PlaceholderText"/>
              <w:lang w:val="el-GR"/>
            </w:rPr>
            <w:t>.</w:t>
          </w:r>
          <w:r w:rsidR="000668EC" w:rsidRPr="00115556">
            <w:rPr>
              <w:rStyle w:val="PlaceholderText"/>
              <w:lang w:val="el-GR"/>
            </w:rPr>
            <w:t xml:space="preserve"> </w:t>
          </w:r>
          <w:r w:rsidR="000668EC">
            <w:rPr>
              <w:rStyle w:val="PlaceholderText"/>
              <w:lang w:val="el-GR"/>
            </w:rPr>
            <w:t xml:space="preserve">Χρησιμοποιήστε το προκαθορισμένο στυλ </w:t>
          </w:r>
          <w:r w:rsidR="000668EC" w:rsidRPr="005A34BB">
            <w:rPr>
              <w:rStyle w:val="PlaceholderText"/>
              <w:lang w:val="el-GR"/>
            </w:rPr>
            <w:t>“</w:t>
          </w:r>
          <w:r w:rsidR="000668EC">
            <w:rPr>
              <w:rStyle w:val="PlaceholderText"/>
            </w:rPr>
            <w:t>Normal</w:t>
          </w:r>
          <w:r w:rsidR="000668EC" w:rsidRPr="005A34BB">
            <w:rPr>
              <w:rStyle w:val="PlaceholderText"/>
              <w:lang w:val="el-GR"/>
            </w:rPr>
            <w:t>”</w:t>
          </w:r>
        </w:sdtContent>
      </w:sdt>
      <w:r w:rsidR="000668EC" w:rsidRPr="0015106C">
        <w:rPr>
          <w:lang w:val="el-GR"/>
        </w:rPr>
        <w:t xml:space="preserve"> </w:t>
      </w:r>
    </w:p>
    <w:p w:rsidR="00CC2FF6" w:rsidRPr="00FB1418" w:rsidRDefault="00CC2FF6" w:rsidP="00CC2FF6">
      <w:pPr>
        <w:rPr>
          <w:lang w:val="el-GR"/>
        </w:rPr>
      </w:pPr>
    </w:p>
    <w:p w:rsidR="00CC2FF6" w:rsidRPr="00FB1418" w:rsidRDefault="00CC2FF6" w:rsidP="00CC2FF6">
      <w:pPr>
        <w:rPr>
          <w:lang w:val="el-GR"/>
        </w:rPr>
        <w:sectPr w:rsidR="00CC2FF6" w:rsidRPr="00FB1418" w:rsidSect="00DF32C5">
          <w:headerReference w:type="default" r:id="rId18"/>
          <w:footerReference w:type="default" r:id="rId19"/>
          <w:pgSz w:w="12240" w:h="15840"/>
          <w:pgMar w:top="1440" w:right="1800" w:bottom="1440" w:left="1800" w:header="708" w:footer="708" w:gutter="0"/>
          <w:cols w:space="708"/>
          <w:docGrid w:linePitch="360"/>
        </w:sectPr>
      </w:pPr>
    </w:p>
    <w:p w:rsidR="0015106C" w:rsidRPr="00CC2FF6" w:rsidRDefault="00CC2FF6" w:rsidP="0015106C">
      <w:pPr>
        <w:pStyle w:val="Heading1"/>
        <w:rPr>
          <w:lang w:val="el-GR"/>
        </w:rPr>
      </w:pPr>
      <w:bookmarkStart w:id="22" w:name="_Toc9501061"/>
      <w:r>
        <w:rPr>
          <w:lang w:val="el-GR"/>
        </w:rPr>
        <w:lastRenderedPageBreak/>
        <w:t>ΒΙΒΛΙΟΓΡΑΦΙΑ</w:t>
      </w:r>
      <w:bookmarkEnd w:id="22"/>
    </w:p>
    <w:p w:rsidR="0015106C" w:rsidRPr="0015106C" w:rsidRDefault="0015106C" w:rsidP="0015106C">
      <w:pPr>
        <w:rPr>
          <w:lang w:val="el-GR"/>
        </w:rPr>
      </w:pPr>
      <w:r w:rsidRPr="0015106C">
        <w:rPr>
          <w:lang w:val="el-GR"/>
        </w:rPr>
        <w:t>Για τη μορφοποίηση των αναφορών χρησιμοποι</w:t>
      </w:r>
      <w:r>
        <w:rPr>
          <w:lang w:val="el-GR"/>
        </w:rPr>
        <w:t>ή</w:t>
      </w:r>
      <w:r w:rsidRPr="0015106C">
        <w:rPr>
          <w:lang w:val="el-GR"/>
        </w:rPr>
        <w:t>στε το προκαθορισμένο στυλ “</w:t>
      </w:r>
      <w:proofErr w:type="spellStart"/>
      <w:r w:rsidRPr="0015106C">
        <w:rPr>
          <w:lang w:val="el-GR"/>
        </w:rPr>
        <w:t>References</w:t>
      </w:r>
      <w:proofErr w:type="spellEnd"/>
      <w:r w:rsidRPr="0015106C">
        <w:rPr>
          <w:lang w:val="el-GR"/>
        </w:rPr>
        <w:t xml:space="preserve">” και ακολουθείστε τους παρακάτω κανόνες ανάλογα με την πηγή της κάθε αναφοράς (περιοδικό, συνέδριο κλπ) </w:t>
      </w:r>
    </w:p>
    <w:p w:rsidR="0015106C" w:rsidRDefault="0015106C" w:rsidP="0015106C">
      <w:pPr>
        <w:rPr>
          <w:lang w:val="el-GR"/>
        </w:rPr>
      </w:pPr>
      <w:r w:rsidRPr="0015106C">
        <w:rPr>
          <w:lang w:val="el-GR"/>
        </w:rPr>
        <w:t xml:space="preserve">Παράδειγμα αναφοράς </w:t>
      </w:r>
      <w:r w:rsidR="00B21CC3">
        <w:rPr>
          <w:lang w:val="el-GR"/>
        </w:rPr>
        <w:t>σε</w:t>
      </w:r>
      <w:r w:rsidRPr="0015106C">
        <w:rPr>
          <w:lang w:val="el-GR"/>
        </w:rPr>
        <w:t xml:space="preserve"> εργασία σε επιστημονικό περιοδικό:</w:t>
      </w:r>
    </w:p>
    <w:p w:rsidR="005F0271" w:rsidRDefault="0078492B" w:rsidP="0078492B">
      <w:pPr>
        <w:pStyle w:val="References"/>
      </w:pPr>
      <w:bookmarkStart w:id="23" w:name="_Ref440321988"/>
      <w:r>
        <w:t xml:space="preserve">R. Feynman, </w:t>
      </w:r>
      <w:r w:rsidRPr="0078492B">
        <w:t xml:space="preserve">R.W. </w:t>
      </w:r>
      <w:proofErr w:type="spellStart"/>
      <w:r w:rsidRPr="0078492B">
        <w:t>Hellwarth</w:t>
      </w:r>
      <w:proofErr w:type="spellEnd"/>
      <w:r w:rsidRPr="0078492B">
        <w:t xml:space="preserve">, </w:t>
      </w:r>
      <w:r>
        <w:t xml:space="preserve">C.K. </w:t>
      </w:r>
      <w:proofErr w:type="spellStart"/>
      <w:r>
        <w:t>Iddings</w:t>
      </w:r>
      <w:proofErr w:type="spellEnd"/>
      <w:r>
        <w:t xml:space="preserve">, and P.M. </w:t>
      </w:r>
      <w:proofErr w:type="spellStart"/>
      <w:r>
        <w:t>Platzman</w:t>
      </w:r>
      <w:proofErr w:type="spellEnd"/>
      <w:r>
        <w:t xml:space="preserve">, </w:t>
      </w:r>
      <w:r w:rsidR="005F0271" w:rsidRPr="00DE2B5C">
        <w:t xml:space="preserve"> </w:t>
      </w:r>
      <w:r w:rsidR="005F0271" w:rsidRPr="001B6357">
        <w:t>Le</w:t>
      </w:r>
      <w:r w:rsidR="005F0271" w:rsidRPr="00DE2B5C">
        <w:t xml:space="preserve"> Gall, “</w:t>
      </w:r>
      <w:r w:rsidRPr="0078492B">
        <w:t>Mobility of slow electrons in a polar crystal</w:t>
      </w:r>
      <w:r w:rsidR="005F0271" w:rsidRPr="00DE2B5C">
        <w:t>”</w:t>
      </w:r>
      <w:r>
        <w:t>,</w:t>
      </w:r>
      <w:r w:rsidR="005F0271" w:rsidRPr="00DE2B5C">
        <w:t xml:space="preserve"> </w:t>
      </w:r>
      <w:r w:rsidRPr="0078492B">
        <w:t>Phys. Rev.</w:t>
      </w:r>
      <w:r>
        <w:t>,</w:t>
      </w:r>
      <w:r w:rsidRPr="0078492B">
        <w:t xml:space="preserve"> </w:t>
      </w:r>
      <w:proofErr w:type="spellStart"/>
      <w:r>
        <w:t>vol</w:t>
      </w:r>
      <w:proofErr w:type="spellEnd"/>
      <w:r>
        <w:t xml:space="preserve"> 127,  </w:t>
      </w:r>
      <w:proofErr w:type="spellStart"/>
      <w:r>
        <w:t>pp</w:t>
      </w:r>
      <w:proofErr w:type="spellEnd"/>
      <w:r>
        <w:t xml:space="preserve"> 1004-1017, 1962</w:t>
      </w:r>
      <w:r w:rsidR="005F0271" w:rsidRPr="00DE2B5C">
        <w:t>.</w:t>
      </w:r>
      <w:bookmarkEnd w:id="23"/>
    </w:p>
    <w:p w:rsidR="005F0271" w:rsidRPr="0078492B" w:rsidRDefault="005F0271" w:rsidP="005F0271">
      <w:pPr>
        <w:pStyle w:val="References"/>
        <w:numPr>
          <w:ilvl w:val="0"/>
          <w:numId w:val="0"/>
        </w:numPr>
        <w:rPr>
          <w:lang w:val="el-GR"/>
        </w:rPr>
      </w:pPr>
      <w:r w:rsidRPr="0015106C">
        <w:rPr>
          <w:lang w:val="el-GR"/>
        </w:rPr>
        <w:t>Παράδειγμα</w:t>
      </w:r>
      <w:r w:rsidRPr="0078492B">
        <w:rPr>
          <w:lang w:val="el-GR"/>
        </w:rPr>
        <w:t xml:space="preserve"> </w:t>
      </w:r>
      <w:r>
        <w:rPr>
          <w:lang w:val="el-GR"/>
        </w:rPr>
        <w:t xml:space="preserve">αναφοράς σε βιβλίο: </w:t>
      </w:r>
    </w:p>
    <w:p w:rsidR="005F0271" w:rsidRPr="001B6357" w:rsidRDefault="0078492B" w:rsidP="0078492B">
      <w:pPr>
        <w:pStyle w:val="References"/>
      </w:pPr>
      <w:r w:rsidRPr="0078492B">
        <w:t xml:space="preserve">A. E. </w:t>
      </w:r>
      <w:proofErr w:type="spellStart"/>
      <w:r w:rsidRPr="0078492B">
        <w:t>Siegman</w:t>
      </w:r>
      <w:proofErr w:type="spellEnd"/>
      <w:r>
        <w:t xml:space="preserve">, </w:t>
      </w:r>
      <w:r w:rsidRPr="0078492B">
        <w:t>Lasers</w:t>
      </w:r>
      <w:r>
        <w:t xml:space="preserve">, </w:t>
      </w:r>
      <w:r w:rsidRPr="0078492B">
        <w:t>University Science Books</w:t>
      </w:r>
      <w:r>
        <w:t xml:space="preserve">, </w:t>
      </w:r>
      <w:r w:rsidRPr="0078492B">
        <w:t>1986</w:t>
      </w:r>
      <w:r w:rsidR="005F0271" w:rsidRPr="005F0271">
        <w:t xml:space="preserve">, ISBN: </w:t>
      </w:r>
      <w:r>
        <w:t>0-935702-11-3</w:t>
      </w:r>
      <w:r w:rsidR="005F0271" w:rsidRPr="005F0271">
        <w:t xml:space="preserve">. </w:t>
      </w:r>
    </w:p>
    <w:p w:rsidR="005F0271" w:rsidRPr="008D4D3C" w:rsidRDefault="005F0271" w:rsidP="005F0271">
      <w:pPr>
        <w:pStyle w:val="References"/>
        <w:numPr>
          <w:ilvl w:val="0"/>
          <w:numId w:val="0"/>
        </w:numPr>
        <w:rPr>
          <w:lang w:val="el-GR"/>
        </w:rPr>
      </w:pPr>
      <w:r w:rsidRPr="0015106C">
        <w:rPr>
          <w:lang w:val="el-GR"/>
        </w:rPr>
        <w:t>Παράδειγμα</w:t>
      </w:r>
      <w:r w:rsidRPr="008D4D3C">
        <w:rPr>
          <w:lang w:val="el-GR"/>
        </w:rPr>
        <w:t xml:space="preserve"> </w:t>
      </w:r>
      <w:r>
        <w:rPr>
          <w:lang w:val="el-GR"/>
        </w:rPr>
        <w:t xml:space="preserve">αναφοράς σε επιστημονικό συνέδριο: </w:t>
      </w:r>
    </w:p>
    <w:p w:rsidR="005F0271" w:rsidRDefault="00B21CC3" w:rsidP="00B21CC3">
      <w:pPr>
        <w:pStyle w:val="References"/>
      </w:pPr>
      <w:r>
        <w:t>E</w:t>
      </w:r>
      <w:r w:rsidRPr="00B21CC3">
        <w:t xml:space="preserve">. </w:t>
      </w:r>
      <w:proofErr w:type="spellStart"/>
      <w:r>
        <w:t>Rouvalis</w:t>
      </w:r>
      <w:proofErr w:type="spellEnd"/>
      <w:r w:rsidRPr="00B21CC3">
        <w:t xml:space="preserve">, </w:t>
      </w:r>
      <w:r>
        <w:t>D</w:t>
      </w:r>
      <w:r w:rsidRPr="00B21CC3">
        <w:t xml:space="preserve">. </w:t>
      </w:r>
      <w:proofErr w:type="spellStart"/>
      <w:r>
        <w:t>Arsenijevi</w:t>
      </w:r>
      <w:r w:rsidRPr="00B21CC3">
        <w:t>ć</w:t>
      </w:r>
      <w:proofErr w:type="spellEnd"/>
      <w:r w:rsidRPr="00B21CC3">
        <w:t xml:space="preserve">, </w:t>
      </w:r>
      <w:r>
        <w:t>M</w:t>
      </w:r>
      <w:r w:rsidRPr="00B21CC3">
        <w:t xml:space="preserve">. </w:t>
      </w:r>
      <w:proofErr w:type="spellStart"/>
      <w:r>
        <w:t>Spiegelberg</w:t>
      </w:r>
      <w:proofErr w:type="spellEnd"/>
      <w:r w:rsidRPr="00B21CC3">
        <w:t xml:space="preserve">, </w:t>
      </w:r>
      <w:r>
        <w:t>T</w:t>
      </w:r>
      <w:r w:rsidRPr="00B21CC3">
        <w:t xml:space="preserve">. </w:t>
      </w:r>
      <w:proofErr w:type="spellStart"/>
      <w:r>
        <w:t>Sadeev</w:t>
      </w:r>
      <w:proofErr w:type="spellEnd"/>
      <w:r w:rsidRPr="00B21CC3">
        <w:t xml:space="preserve">, </w:t>
      </w:r>
      <w:r>
        <w:t>R</w:t>
      </w:r>
      <w:r w:rsidRPr="00B21CC3">
        <w:t xml:space="preserve">. </w:t>
      </w:r>
      <w:r>
        <w:t>Ziegler</w:t>
      </w:r>
      <w:r w:rsidRPr="00B21CC3">
        <w:t xml:space="preserve">, </w:t>
      </w:r>
      <w:r>
        <w:t>A</w:t>
      </w:r>
      <w:r w:rsidRPr="00B21CC3">
        <w:t>.</w:t>
      </w:r>
      <w:r>
        <w:t>G</w:t>
      </w:r>
      <w:r w:rsidRPr="00B21CC3">
        <w:t xml:space="preserve">. </w:t>
      </w:r>
      <w:proofErr w:type="spellStart"/>
      <w:r>
        <w:t>Steffan</w:t>
      </w:r>
      <w:proofErr w:type="spellEnd"/>
      <w:r w:rsidRPr="00B21CC3">
        <w:t xml:space="preserve">, </w:t>
      </w:r>
      <w:r>
        <w:t>and</w:t>
      </w:r>
      <w:r w:rsidRPr="00B21CC3">
        <w:t xml:space="preserve"> </w:t>
      </w:r>
      <w:r>
        <w:t>D</w:t>
      </w:r>
      <w:r w:rsidRPr="00B21CC3">
        <w:t xml:space="preserve">. </w:t>
      </w:r>
      <w:proofErr w:type="spellStart"/>
      <w:r>
        <w:t>Bimberg</w:t>
      </w:r>
      <w:proofErr w:type="spellEnd"/>
      <w:r w:rsidRPr="00B21CC3">
        <w:t xml:space="preserve">: 40 </w:t>
      </w:r>
      <w:r>
        <w:t>GHz</w:t>
      </w:r>
      <w:r w:rsidRPr="00B21CC3">
        <w:t xml:space="preserve"> </w:t>
      </w:r>
      <w:r>
        <w:t xml:space="preserve">quantum quantum-dot mode-locked laser packaged module operating at 1310 nm, in </w:t>
      </w:r>
      <w:r w:rsidRPr="007746A3">
        <w:rPr>
          <w:i/>
        </w:rPr>
        <w:t>Proc. Asia Communications and Photonics Conference 2014</w:t>
      </w:r>
      <w:r>
        <w:t>, Shanghai, China, Nov. 2014, paper AW3A.2.</w:t>
      </w:r>
      <w:r w:rsidR="005F0271" w:rsidRPr="005F0271">
        <w:t xml:space="preserve"> </w:t>
      </w:r>
    </w:p>
    <w:p w:rsidR="00B21CC3" w:rsidRPr="005F0271" w:rsidRDefault="00B21CC3" w:rsidP="00B21CC3">
      <w:pPr>
        <w:pStyle w:val="References"/>
        <w:numPr>
          <w:ilvl w:val="0"/>
          <w:numId w:val="0"/>
        </w:numPr>
      </w:pPr>
      <w:r w:rsidRPr="0015106C">
        <w:rPr>
          <w:lang w:val="el-GR"/>
        </w:rPr>
        <w:t>Παράδειγμα</w:t>
      </w:r>
      <w:r>
        <w:t xml:space="preserve"> web link</w:t>
      </w:r>
      <w:r w:rsidRPr="005F0271">
        <w:t>:</w:t>
      </w:r>
    </w:p>
    <w:p w:rsidR="00B21CC3" w:rsidRPr="001B6357" w:rsidRDefault="00B21CC3" w:rsidP="00B21CC3">
      <w:pPr>
        <w:pStyle w:val="References"/>
      </w:pPr>
      <w:proofErr w:type="spellStart"/>
      <w:r>
        <w:t>Arduino</w:t>
      </w:r>
      <w:proofErr w:type="spellEnd"/>
      <w:r>
        <w:t xml:space="preserve"> tutorials, available on-line at </w:t>
      </w:r>
      <w:hyperlink r:id="rId20" w:history="1">
        <w:r w:rsidRPr="004E47AF">
          <w:rPr>
            <w:rStyle w:val="Hyperlink"/>
          </w:rPr>
          <w:t>https://www.arduino.cc/en/Tutorial/HomePage</w:t>
        </w:r>
      </w:hyperlink>
      <w:proofErr w:type="gramStart"/>
      <w:r>
        <w:t xml:space="preserve"> </w:t>
      </w:r>
      <w:proofErr w:type="gramEnd"/>
      <w:r>
        <w:t xml:space="preserve"> , 2015.</w:t>
      </w:r>
    </w:p>
    <w:p w:rsidR="007746A3" w:rsidRDefault="007746A3">
      <w:pPr>
        <w:spacing w:after="200" w:line="276" w:lineRule="auto"/>
      </w:pPr>
      <w:r>
        <w:br w:type="page"/>
      </w:r>
    </w:p>
    <w:p w:rsidR="007746A3" w:rsidRPr="007746A3" w:rsidRDefault="007746A3" w:rsidP="007746A3">
      <w:pPr>
        <w:pStyle w:val="Heading1"/>
        <w:rPr>
          <w:lang w:val="el-GR"/>
        </w:rPr>
      </w:pPr>
      <w:bookmarkStart w:id="24" w:name="_Toc9501062"/>
      <w:r w:rsidRPr="007746A3">
        <w:rPr>
          <w:lang w:val="el-GR"/>
        </w:rPr>
        <w:lastRenderedPageBreak/>
        <w:t>ΠΑΡΑΡΤΗΜΑ</w:t>
      </w:r>
      <w:bookmarkEnd w:id="24"/>
    </w:p>
    <w:p w:rsidR="0015106C" w:rsidRPr="007746A3" w:rsidRDefault="00E04C37" w:rsidP="007746A3">
      <w:pPr>
        <w:rPr>
          <w:lang w:val="el-GR"/>
        </w:rPr>
      </w:pPr>
      <w:sdt>
        <w:sdtPr>
          <w:rPr>
            <w:lang w:val="el-GR"/>
          </w:rPr>
          <w:id w:val="-1039580543"/>
          <w:placeholder>
            <w:docPart w:val="765B645256344370B03D6375BA892C26"/>
          </w:placeholder>
          <w:temporary/>
          <w:showingPlcHdr/>
        </w:sdtPr>
        <w:sdtEndPr/>
        <w:sdtContent>
          <w:r w:rsidR="000668EC" w:rsidRPr="000668EC">
            <w:rPr>
              <w:rStyle w:val="PlaceholderText"/>
              <w:lang w:val="el-GR"/>
            </w:rPr>
            <w:t>Στο παράρτημα τοποθετούνται ενδεχομένως στοιχεία χρήσιμα για την κατανόηση του κειμένου τα οποία θα μπορούσαν διαταράξουν την ομαλή ανάγνωσή του αν τοποθετηθούν μέσα σε αυτό (</w:t>
          </w:r>
          <w:r w:rsidR="001227AA">
            <w:rPr>
              <w:rStyle w:val="PlaceholderText"/>
              <w:lang w:val="el-GR"/>
            </w:rPr>
            <w:t xml:space="preserve">για </w:t>
          </w:r>
          <w:r w:rsidR="000668EC" w:rsidRPr="000668EC">
            <w:rPr>
              <w:rStyle w:val="PlaceholderText"/>
              <w:lang w:val="el-GR"/>
            </w:rPr>
            <w:t xml:space="preserve">παράδειγμα </w:t>
          </w:r>
          <w:r w:rsidR="001227AA">
            <w:rPr>
              <w:rStyle w:val="PlaceholderText"/>
              <w:lang w:val="el-GR"/>
            </w:rPr>
            <w:t xml:space="preserve">το </w:t>
          </w:r>
          <w:r w:rsidR="000668EC" w:rsidRPr="000668EC">
            <w:rPr>
              <w:rStyle w:val="PlaceholderText"/>
              <w:lang w:val="el-GR"/>
            </w:rPr>
            <w:t>εγχειρίδιο χρήσης μιας διάταξης κλπ)</w:t>
          </w:r>
          <w:r w:rsidR="001227AA">
            <w:rPr>
              <w:rStyle w:val="PlaceholderText"/>
              <w:lang w:val="el-GR"/>
            </w:rPr>
            <w:t>.</w:t>
          </w:r>
        </w:sdtContent>
      </w:sdt>
    </w:p>
    <w:sectPr w:rsidR="0015106C" w:rsidRPr="007746A3" w:rsidSect="00DF32C5">
      <w:headerReference w:type="default" r:id="rId21"/>
      <w:footerReference w:type="default" r:id="rId22"/>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4C37" w:rsidRDefault="00E04C37" w:rsidP="0008169F">
      <w:pPr>
        <w:spacing w:after="0" w:line="240" w:lineRule="auto"/>
      </w:pPr>
      <w:r>
        <w:separator/>
      </w:r>
    </w:p>
  </w:endnote>
  <w:endnote w:type="continuationSeparator" w:id="0">
    <w:p w:rsidR="00E04C37" w:rsidRDefault="00E04C37" w:rsidP="000816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Tahoma">
    <w:panose1 w:val="020B0604030504040204"/>
    <w:charset w:val="A1"/>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EE5" w:rsidRDefault="00974EE5">
    <w:pPr>
      <w:pStyle w:val="Footer"/>
      <w:jc w:val="right"/>
    </w:pPr>
  </w:p>
  <w:p w:rsidR="00974EE5" w:rsidRDefault="00974EE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9697105"/>
      <w:docPartObj>
        <w:docPartGallery w:val="Page Numbers (Bottom of Page)"/>
        <w:docPartUnique/>
      </w:docPartObj>
    </w:sdtPr>
    <w:sdtEndPr>
      <w:rPr>
        <w:noProof/>
      </w:rPr>
    </w:sdtEndPr>
    <w:sdtContent>
      <w:p w:rsidR="00974EE5" w:rsidRDefault="00974EE5" w:rsidP="005A34BB">
        <w:pPr>
          <w:pStyle w:val="Footer"/>
          <w:jc w:val="right"/>
        </w:pPr>
        <w:r>
          <w:fldChar w:fldCharType="begin"/>
        </w:r>
        <w:r>
          <w:instrText xml:space="preserve"> PAGE   \* MERGEFORMAT </w:instrText>
        </w:r>
        <w:r>
          <w:fldChar w:fldCharType="separate"/>
        </w:r>
        <w:r w:rsidR="009869EB">
          <w:rPr>
            <w:noProof/>
          </w:rPr>
          <w:t>viii</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9544227"/>
      <w:docPartObj>
        <w:docPartGallery w:val="Page Numbers (Bottom of Page)"/>
        <w:docPartUnique/>
      </w:docPartObj>
    </w:sdtPr>
    <w:sdtEndPr>
      <w:rPr>
        <w:noProof/>
      </w:rPr>
    </w:sdtEndPr>
    <w:sdtContent>
      <w:p w:rsidR="003B185B" w:rsidRDefault="00DF32C5" w:rsidP="005A34BB">
        <w:pPr>
          <w:pStyle w:val="Footer"/>
          <w:jc w:val="right"/>
        </w:pPr>
        <w:r>
          <w:fldChar w:fldCharType="begin"/>
        </w:r>
        <w:r>
          <w:instrText xml:space="preserve"> PAGE  \* Arabic  \* MERGEFORMAT </w:instrText>
        </w:r>
        <w:r>
          <w:fldChar w:fldCharType="separate"/>
        </w:r>
        <w:r w:rsidR="009869EB">
          <w:rPr>
            <w:noProof/>
          </w:rPr>
          <w:t>1</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6769941"/>
      <w:docPartObj>
        <w:docPartGallery w:val="Page Numbers (Bottom of Page)"/>
        <w:docPartUnique/>
      </w:docPartObj>
    </w:sdtPr>
    <w:sdtEndPr>
      <w:rPr>
        <w:noProof/>
      </w:rPr>
    </w:sdtEndPr>
    <w:sdtContent>
      <w:p w:rsidR="00CC2FF6" w:rsidRDefault="00CC2FF6" w:rsidP="005A34BB">
        <w:pPr>
          <w:pStyle w:val="Footer"/>
          <w:jc w:val="right"/>
        </w:pPr>
        <w:r>
          <w:fldChar w:fldCharType="begin"/>
        </w:r>
        <w:r>
          <w:instrText xml:space="preserve"> PAGE   \* MERGEFORMAT </w:instrText>
        </w:r>
        <w:r>
          <w:fldChar w:fldCharType="separate"/>
        </w:r>
        <w:r w:rsidR="009869EB">
          <w:rPr>
            <w:noProof/>
          </w:rPr>
          <w:t>5</w:t>
        </w:r>
        <w:r>
          <w:rPr>
            <w:noProof/>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02524007"/>
      <w:docPartObj>
        <w:docPartGallery w:val="Page Numbers (Bottom of Page)"/>
        <w:docPartUnique/>
      </w:docPartObj>
    </w:sdtPr>
    <w:sdtEndPr>
      <w:rPr>
        <w:noProof/>
      </w:rPr>
    </w:sdtEndPr>
    <w:sdtContent>
      <w:p w:rsidR="00974EE5" w:rsidRDefault="00974EE5" w:rsidP="005A34BB">
        <w:pPr>
          <w:pStyle w:val="Footer"/>
          <w:jc w:val="right"/>
        </w:pPr>
        <w:r>
          <w:fldChar w:fldCharType="begin"/>
        </w:r>
        <w:r>
          <w:instrText xml:space="preserve"> PAGE   \* MERGEFORMAT </w:instrText>
        </w:r>
        <w:r>
          <w:fldChar w:fldCharType="separate"/>
        </w:r>
        <w:r w:rsidR="009869EB">
          <w:rPr>
            <w:noProof/>
          </w:rPr>
          <w:t>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4C37" w:rsidRDefault="00E04C37" w:rsidP="0008169F">
      <w:pPr>
        <w:spacing w:after="0" w:line="240" w:lineRule="auto"/>
      </w:pPr>
      <w:r>
        <w:separator/>
      </w:r>
    </w:p>
  </w:footnote>
  <w:footnote w:type="continuationSeparator" w:id="0">
    <w:p w:rsidR="00E04C37" w:rsidRDefault="00E04C37" w:rsidP="0008169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4EE5" w:rsidRPr="00881D9C" w:rsidRDefault="0037298C" w:rsidP="0037298C">
    <w:pPr>
      <w:pStyle w:val="Header"/>
      <w:pBdr>
        <w:bottom w:val="single" w:sz="4" w:space="1" w:color="auto"/>
      </w:pBdr>
    </w:pPr>
    <w:fldSimple w:instr=" STYLEREF  &quot;Heading 1&quot;  \* MERGEFORMAT ">
      <w:r w:rsidR="009869EB">
        <w:rPr>
          <w:noProof/>
        </w:rPr>
        <w:t>ΠΙΝΑΚΑΣ ΠΕΡΙΕΧΟΜΕΝΩΝ</w:t>
      </w:r>
    </w:fldSimple>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B185B" w:rsidRPr="00881D9C" w:rsidRDefault="00595B17" w:rsidP="003B185B">
    <w:pPr>
      <w:pStyle w:val="Header"/>
      <w:pBdr>
        <w:bottom w:val="single" w:sz="4" w:space="1" w:color="auto"/>
      </w:pBdr>
    </w:pPr>
    <w:fldSimple w:instr=" STYLEREF  &quot;Heading 1&quot;  \* MERGEFORMAT ">
      <w:r w:rsidR="009869EB">
        <w:rPr>
          <w:noProof/>
        </w:rPr>
        <w:t>ΕΙΣΑΓΩΓΗ</w:t>
      </w:r>
    </w:fldSimple>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2FF6" w:rsidRPr="00CC2FF6" w:rsidRDefault="00E04C37" w:rsidP="003B185B">
    <w:pPr>
      <w:pStyle w:val="Header"/>
      <w:pBdr>
        <w:bottom w:val="single" w:sz="4" w:space="1" w:color="auto"/>
      </w:pBdr>
      <w:rPr>
        <w:lang w:val="el-GR"/>
      </w:rPr>
    </w:pPr>
    <w:r>
      <w:fldChar w:fldCharType="begin"/>
    </w:r>
    <w:r>
      <w:instrText xml:space="preserve"> STYLEREF  "Heading 1"  \* MERGEFORMAT </w:instrText>
    </w:r>
    <w:r>
      <w:fldChar w:fldCharType="separate"/>
    </w:r>
    <w:r w:rsidR="009869EB">
      <w:rPr>
        <w:noProof/>
      </w:rPr>
      <w:t>ΚΕΦΑΛΑΙΟ 2</w:t>
    </w:r>
    <w:r>
      <w:rPr>
        <w:noProof/>
      </w:rPr>
      <w:fldChar w:fldCharType="end"/>
    </w:r>
    <w:r w:rsidR="00CC2FF6">
      <w:rPr>
        <w:lang w:val="el-GR"/>
      </w:rPr>
      <w:t xml:space="preserve">: </w:t>
    </w:r>
    <w:r w:rsidR="00CC2FF6">
      <w:rPr>
        <w:lang w:val="el-GR"/>
      </w:rPr>
      <w:fldChar w:fldCharType="begin"/>
    </w:r>
    <w:r w:rsidR="00CC2FF6">
      <w:rPr>
        <w:lang w:val="el-GR"/>
      </w:rPr>
      <w:instrText xml:space="preserve"> STYLEREF  "Heading 2"  \* MERGEFORMAT </w:instrText>
    </w:r>
    <w:r w:rsidR="00CC2FF6">
      <w:rPr>
        <w:lang w:val="el-GR"/>
      </w:rPr>
      <w:fldChar w:fldCharType="separate"/>
    </w:r>
    <w:r w:rsidR="009869EB">
      <w:rPr>
        <w:noProof/>
        <w:lang w:val="el-GR"/>
      </w:rPr>
      <w:t>Συμπεράσματα</w:t>
    </w:r>
    <w:r w:rsidR="00CC2FF6">
      <w:rPr>
        <w:lang w:val="el-G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D55" w:rsidRPr="00F67D55" w:rsidRDefault="00F67D55" w:rsidP="00F67D55">
    <w:pPr>
      <w:pBdr>
        <w:bottom w:val="single" w:sz="4" w:space="1" w:color="auto"/>
      </w:pBdr>
      <w:tabs>
        <w:tab w:val="right" w:pos="8640"/>
      </w:tabs>
      <w:spacing w:after="0" w:line="240" w:lineRule="auto"/>
      <w:jc w:val="left"/>
      <w:rPr>
        <w:sz w:val="20"/>
        <w:szCs w:val="20"/>
      </w:rPr>
    </w:pPr>
    <w:r>
      <w:rPr>
        <w:sz w:val="20"/>
        <w:szCs w:val="20"/>
      </w:rPr>
      <w:fldChar w:fldCharType="begin"/>
    </w:r>
    <w:r>
      <w:rPr>
        <w:sz w:val="20"/>
        <w:szCs w:val="20"/>
      </w:rPr>
      <w:instrText xml:space="preserve"> STYLEREF  "Heading 1"  \* MERGEFORMAT </w:instrText>
    </w:r>
    <w:r>
      <w:rPr>
        <w:sz w:val="20"/>
        <w:szCs w:val="20"/>
      </w:rPr>
      <w:fldChar w:fldCharType="separate"/>
    </w:r>
    <w:r w:rsidR="009869EB">
      <w:rPr>
        <w:noProof/>
        <w:sz w:val="20"/>
        <w:szCs w:val="20"/>
      </w:rPr>
      <w:t>ΠΑΡΑΡΤΗΜΑ</w:t>
    </w:r>
    <w:r>
      <w:rPr>
        <w:sz w:val="20"/>
        <w:szCs w:val="20"/>
      </w:rPr>
      <w:fldChar w:fldCharType="end"/>
    </w:r>
    <w:r w:rsidR="00CC2FF6" w:rsidRPr="00F67D55">
      <w:rPr>
        <w:sz w:val="20"/>
        <w:szCs w:val="20"/>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535FD9"/>
    <w:multiLevelType w:val="hybridMultilevel"/>
    <w:tmpl w:val="FDCE7970"/>
    <w:lvl w:ilvl="0" w:tplc="362CBF62">
      <w:start w:val="1"/>
      <w:numFmt w:val="decimal"/>
      <w:pStyle w:val="References"/>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E51713E"/>
    <w:multiLevelType w:val="hybridMultilevel"/>
    <w:tmpl w:val="684EF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5D5673"/>
    <w:multiLevelType w:val="hybridMultilevel"/>
    <w:tmpl w:val="63E6F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B600A"/>
    <w:rsid w:val="000036FB"/>
    <w:rsid w:val="000302FE"/>
    <w:rsid w:val="00066870"/>
    <w:rsid w:val="000668EC"/>
    <w:rsid w:val="0008169F"/>
    <w:rsid w:val="000877CF"/>
    <w:rsid w:val="000A4D90"/>
    <w:rsid w:val="00115556"/>
    <w:rsid w:val="001227AA"/>
    <w:rsid w:val="00147E30"/>
    <w:rsid w:val="0015106C"/>
    <w:rsid w:val="001556D9"/>
    <w:rsid w:val="001A2AE9"/>
    <w:rsid w:val="001A4705"/>
    <w:rsid w:val="001D6765"/>
    <w:rsid w:val="001E1B1D"/>
    <w:rsid w:val="001E7ED3"/>
    <w:rsid w:val="002130E7"/>
    <w:rsid w:val="00216B0C"/>
    <w:rsid w:val="00236911"/>
    <w:rsid w:val="002430F9"/>
    <w:rsid w:val="00272F97"/>
    <w:rsid w:val="0028462B"/>
    <w:rsid w:val="00315E19"/>
    <w:rsid w:val="00322F23"/>
    <w:rsid w:val="00356257"/>
    <w:rsid w:val="00364758"/>
    <w:rsid w:val="0037298C"/>
    <w:rsid w:val="003B185B"/>
    <w:rsid w:val="0047508E"/>
    <w:rsid w:val="004E219E"/>
    <w:rsid w:val="004E6256"/>
    <w:rsid w:val="004F51D1"/>
    <w:rsid w:val="0050529B"/>
    <w:rsid w:val="005451E3"/>
    <w:rsid w:val="0055664B"/>
    <w:rsid w:val="00595B17"/>
    <w:rsid w:val="005A34BB"/>
    <w:rsid w:val="005D7A84"/>
    <w:rsid w:val="005F0271"/>
    <w:rsid w:val="00632817"/>
    <w:rsid w:val="00640541"/>
    <w:rsid w:val="006C5372"/>
    <w:rsid w:val="006D60D9"/>
    <w:rsid w:val="006E1355"/>
    <w:rsid w:val="00716DF2"/>
    <w:rsid w:val="007369FB"/>
    <w:rsid w:val="00753C1E"/>
    <w:rsid w:val="007746A3"/>
    <w:rsid w:val="0078492B"/>
    <w:rsid w:val="0078681B"/>
    <w:rsid w:val="007A3B56"/>
    <w:rsid w:val="007D743D"/>
    <w:rsid w:val="00855D17"/>
    <w:rsid w:val="00881D9C"/>
    <w:rsid w:val="008A7131"/>
    <w:rsid w:val="008D4D3C"/>
    <w:rsid w:val="008E5E30"/>
    <w:rsid w:val="00972576"/>
    <w:rsid w:val="00974EE5"/>
    <w:rsid w:val="009869EB"/>
    <w:rsid w:val="00995671"/>
    <w:rsid w:val="009959B9"/>
    <w:rsid w:val="00995D22"/>
    <w:rsid w:val="00A32B57"/>
    <w:rsid w:val="00A641D9"/>
    <w:rsid w:val="00A9768A"/>
    <w:rsid w:val="00A97EB0"/>
    <w:rsid w:val="00AE2898"/>
    <w:rsid w:val="00B21CC3"/>
    <w:rsid w:val="00B33E71"/>
    <w:rsid w:val="00B3695D"/>
    <w:rsid w:val="00B532FA"/>
    <w:rsid w:val="00B91FB4"/>
    <w:rsid w:val="00BD7579"/>
    <w:rsid w:val="00BF00A9"/>
    <w:rsid w:val="00C176B0"/>
    <w:rsid w:val="00CC142C"/>
    <w:rsid w:val="00CC1807"/>
    <w:rsid w:val="00CC2FF6"/>
    <w:rsid w:val="00CD4C7B"/>
    <w:rsid w:val="00D00B67"/>
    <w:rsid w:val="00D07CA9"/>
    <w:rsid w:val="00D351C4"/>
    <w:rsid w:val="00D635F1"/>
    <w:rsid w:val="00DF32C5"/>
    <w:rsid w:val="00E04AC4"/>
    <w:rsid w:val="00E04C37"/>
    <w:rsid w:val="00E54F97"/>
    <w:rsid w:val="00E8488D"/>
    <w:rsid w:val="00E930B0"/>
    <w:rsid w:val="00EB3E24"/>
    <w:rsid w:val="00EB600A"/>
    <w:rsid w:val="00F67D55"/>
    <w:rsid w:val="00F760A0"/>
    <w:rsid w:val="00F948B0"/>
    <w:rsid w:val="00FA65D9"/>
    <w:rsid w:val="00FB14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E71"/>
    <w:pPr>
      <w:spacing w:after="120" w:line="480" w:lineRule="auto"/>
      <w:jc w:val="both"/>
    </w:pPr>
    <w:rPr>
      <w:sz w:val="24"/>
    </w:rPr>
  </w:style>
  <w:style w:type="paragraph" w:styleId="Heading1">
    <w:name w:val="heading 1"/>
    <w:basedOn w:val="Normal"/>
    <w:next w:val="Normal"/>
    <w:link w:val="Heading1Char"/>
    <w:uiPriority w:val="9"/>
    <w:qFormat/>
    <w:rsid w:val="00FA65D9"/>
    <w:pPr>
      <w:spacing w:after="0"/>
      <w:contextualSpacing/>
      <w:jc w:val="center"/>
      <w:outlineLvl w:val="0"/>
    </w:pPr>
    <w:rPr>
      <w:rFonts w:asciiTheme="majorHAnsi" w:eastAsiaTheme="majorEastAsia" w:hAnsiTheme="majorHAnsi" w:cstheme="majorBidi"/>
      <w:bCs/>
      <w:caps/>
      <w:sz w:val="28"/>
      <w:szCs w:val="28"/>
    </w:rPr>
  </w:style>
  <w:style w:type="paragraph" w:styleId="Heading2">
    <w:name w:val="heading 2"/>
    <w:basedOn w:val="Normal"/>
    <w:next w:val="Normal"/>
    <w:link w:val="Heading2Char"/>
    <w:uiPriority w:val="9"/>
    <w:unhideWhenUsed/>
    <w:qFormat/>
    <w:rsid w:val="00E54F97"/>
    <w:pPr>
      <w:spacing w:after="0"/>
      <w:jc w:val="center"/>
      <w:outlineLvl w:val="1"/>
    </w:pPr>
    <w:rPr>
      <w:rFonts w:asciiTheme="majorHAnsi" w:eastAsiaTheme="majorEastAsia" w:hAnsiTheme="majorHAnsi" w:cstheme="majorBidi"/>
      <w:bCs/>
      <w:sz w:val="36"/>
      <w:szCs w:val="26"/>
    </w:rPr>
  </w:style>
  <w:style w:type="paragraph" w:styleId="Heading3">
    <w:name w:val="heading 3"/>
    <w:basedOn w:val="Normal"/>
    <w:next w:val="Normal"/>
    <w:link w:val="Heading3Char"/>
    <w:uiPriority w:val="9"/>
    <w:unhideWhenUsed/>
    <w:qFormat/>
    <w:rsid w:val="00E54F97"/>
    <w:pPr>
      <w:spacing w:before="240" w:after="0"/>
      <w:outlineLvl w:val="2"/>
    </w:pPr>
    <w:rPr>
      <w:rFonts w:asciiTheme="majorHAnsi" w:eastAsiaTheme="majorEastAsia" w:hAnsiTheme="majorHAnsi" w:cstheme="majorBidi"/>
      <w:b/>
      <w:bCs/>
      <w:sz w:val="28"/>
    </w:rPr>
  </w:style>
  <w:style w:type="paragraph" w:styleId="Heading4">
    <w:name w:val="heading 4"/>
    <w:basedOn w:val="Normal"/>
    <w:next w:val="Normal"/>
    <w:link w:val="Heading4Char"/>
    <w:uiPriority w:val="9"/>
    <w:unhideWhenUsed/>
    <w:qFormat/>
    <w:rsid w:val="001A2AE9"/>
    <w:pPr>
      <w:spacing w:before="120" w:after="0"/>
      <w:outlineLvl w:val="3"/>
    </w:pPr>
    <w:rPr>
      <w:rFonts w:asciiTheme="majorHAnsi" w:eastAsiaTheme="majorEastAsia" w:hAnsiTheme="majorHAnsi" w:cstheme="majorBidi"/>
      <w:b/>
      <w:bCs/>
      <w:iCs/>
    </w:rPr>
  </w:style>
  <w:style w:type="paragraph" w:styleId="Heading5">
    <w:name w:val="heading 5"/>
    <w:basedOn w:val="Heading4"/>
    <w:next w:val="Normal"/>
    <w:link w:val="Heading5Char"/>
    <w:uiPriority w:val="9"/>
    <w:unhideWhenUsed/>
    <w:qFormat/>
    <w:rsid w:val="007369FB"/>
    <w:pPr>
      <w:outlineLvl w:val="4"/>
    </w:pPr>
    <w:rPr>
      <w:b w:val="0"/>
      <w:i/>
      <w:u w:val="single"/>
      <w:lang w:val="el-GR"/>
    </w:rPr>
  </w:style>
  <w:style w:type="paragraph" w:styleId="Heading6">
    <w:name w:val="heading 6"/>
    <w:basedOn w:val="Normal"/>
    <w:next w:val="Normal"/>
    <w:link w:val="Heading6Char"/>
    <w:uiPriority w:val="9"/>
    <w:semiHidden/>
    <w:unhideWhenUsed/>
    <w:qFormat/>
    <w:rsid w:val="00A97EB0"/>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A97EB0"/>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A97EB0"/>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A97EB0"/>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65D9"/>
    <w:rPr>
      <w:rFonts w:asciiTheme="majorHAnsi" w:eastAsiaTheme="majorEastAsia" w:hAnsiTheme="majorHAnsi" w:cstheme="majorBidi"/>
      <w:bCs/>
      <w:caps/>
      <w:sz w:val="28"/>
      <w:szCs w:val="28"/>
    </w:rPr>
  </w:style>
  <w:style w:type="character" w:customStyle="1" w:styleId="Heading2Char">
    <w:name w:val="Heading 2 Char"/>
    <w:basedOn w:val="DefaultParagraphFont"/>
    <w:link w:val="Heading2"/>
    <w:uiPriority w:val="9"/>
    <w:rsid w:val="00E54F97"/>
    <w:rPr>
      <w:rFonts w:asciiTheme="majorHAnsi" w:eastAsiaTheme="majorEastAsia" w:hAnsiTheme="majorHAnsi" w:cstheme="majorBidi"/>
      <w:bCs/>
      <w:sz w:val="36"/>
      <w:szCs w:val="26"/>
    </w:rPr>
  </w:style>
  <w:style w:type="character" w:customStyle="1" w:styleId="Heading3Char">
    <w:name w:val="Heading 3 Char"/>
    <w:basedOn w:val="DefaultParagraphFont"/>
    <w:link w:val="Heading3"/>
    <w:uiPriority w:val="9"/>
    <w:rsid w:val="00E54F97"/>
    <w:rPr>
      <w:rFonts w:asciiTheme="majorHAnsi" w:eastAsiaTheme="majorEastAsia" w:hAnsiTheme="majorHAnsi" w:cstheme="majorBidi"/>
      <w:b/>
      <w:bCs/>
      <w:sz w:val="28"/>
    </w:rPr>
  </w:style>
  <w:style w:type="character" w:customStyle="1" w:styleId="Heading4Char">
    <w:name w:val="Heading 4 Char"/>
    <w:basedOn w:val="DefaultParagraphFont"/>
    <w:link w:val="Heading4"/>
    <w:uiPriority w:val="9"/>
    <w:rsid w:val="001A2AE9"/>
    <w:rPr>
      <w:rFonts w:asciiTheme="majorHAnsi" w:eastAsiaTheme="majorEastAsia" w:hAnsiTheme="majorHAnsi" w:cstheme="majorBidi"/>
      <w:b/>
      <w:bCs/>
      <w:iCs/>
      <w:sz w:val="24"/>
    </w:rPr>
  </w:style>
  <w:style w:type="character" w:customStyle="1" w:styleId="Heading5Char">
    <w:name w:val="Heading 5 Char"/>
    <w:basedOn w:val="DefaultParagraphFont"/>
    <w:link w:val="Heading5"/>
    <w:uiPriority w:val="9"/>
    <w:rsid w:val="007369FB"/>
    <w:rPr>
      <w:rFonts w:asciiTheme="majorHAnsi" w:eastAsiaTheme="majorEastAsia" w:hAnsiTheme="majorHAnsi" w:cstheme="majorBidi"/>
      <w:bCs/>
      <w:i/>
      <w:iCs/>
      <w:sz w:val="24"/>
      <w:u w:val="single"/>
      <w:lang w:val="el-GR"/>
    </w:rPr>
  </w:style>
  <w:style w:type="character" w:customStyle="1" w:styleId="Heading6Char">
    <w:name w:val="Heading 6 Char"/>
    <w:basedOn w:val="DefaultParagraphFont"/>
    <w:link w:val="Heading6"/>
    <w:uiPriority w:val="9"/>
    <w:semiHidden/>
    <w:rsid w:val="00A97EB0"/>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A97EB0"/>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A97EB0"/>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A97EB0"/>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A97EB0"/>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A97EB0"/>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A97EB0"/>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11"/>
    <w:rsid w:val="00A97EB0"/>
    <w:rPr>
      <w:rFonts w:asciiTheme="majorHAnsi" w:eastAsiaTheme="majorEastAsia" w:hAnsiTheme="majorHAnsi" w:cstheme="majorBidi"/>
      <w:i/>
      <w:iCs/>
      <w:spacing w:val="13"/>
      <w:sz w:val="24"/>
      <w:szCs w:val="24"/>
    </w:rPr>
  </w:style>
  <w:style w:type="character" w:styleId="Strong">
    <w:name w:val="Strong"/>
    <w:uiPriority w:val="22"/>
    <w:qFormat/>
    <w:rsid w:val="00A97EB0"/>
    <w:rPr>
      <w:b/>
      <w:bCs/>
    </w:rPr>
  </w:style>
  <w:style w:type="character" w:styleId="Emphasis">
    <w:name w:val="Emphasis"/>
    <w:uiPriority w:val="20"/>
    <w:qFormat/>
    <w:rsid w:val="00A97EB0"/>
    <w:rPr>
      <w:b/>
      <w:bCs/>
      <w:i/>
      <w:iCs/>
      <w:spacing w:val="10"/>
      <w:bdr w:val="none" w:sz="0" w:space="0" w:color="auto"/>
      <w:shd w:val="clear" w:color="auto" w:fill="auto"/>
    </w:rPr>
  </w:style>
  <w:style w:type="paragraph" w:styleId="NoSpacing">
    <w:name w:val="No Spacing"/>
    <w:basedOn w:val="Normal"/>
    <w:uiPriority w:val="1"/>
    <w:qFormat/>
    <w:rsid w:val="00A97EB0"/>
    <w:pPr>
      <w:spacing w:after="0" w:line="240" w:lineRule="auto"/>
    </w:pPr>
  </w:style>
  <w:style w:type="paragraph" w:styleId="ListParagraph">
    <w:name w:val="List Paragraph"/>
    <w:basedOn w:val="Normal"/>
    <w:uiPriority w:val="34"/>
    <w:qFormat/>
    <w:rsid w:val="00A97EB0"/>
    <w:pPr>
      <w:ind w:left="720"/>
      <w:contextualSpacing/>
    </w:pPr>
  </w:style>
  <w:style w:type="paragraph" w:styleId="Quote">
    <w:name w:val="Quote"/>
    <w:basedOn w:val="Normal"/>
    <w:next w:val="Normal"/>
    <w:link w:val="QuoteChar"/>
    <w:uiPriority w:val="29"/>
    <w:qFormat/>
    <w:rsid w:val="00A97EB0"/>
    <w:pPr>
      <w:spacing w:before="200" w:after="0"/>
      <w:ind w:left="360" w:right="360"/>
    </w:pPr>
    <w:rPr>
      <w:i/>
      <w:iCs/>
    </w:rPr>
  </w:style>
  <w:style w:type="character" w:customStyle="1" w:styleId="QuoteChar">
    <w:name w:val="Quote Char"/>
    <w:basedOn w:val="DefaultParagraphFont"/>
    <w:link w:val="Quote"/>
    <w:uiPriority w:val="29"/>
    <w:rsid w:val="00A97EB0"/>
    <w:rPr>
      <w:i/>
      <w:iCs/>
    </w:rPr>
  </w:style>
  <w:style w:type="paragraph" w:styleId="IntenseQuote">
    <w:name w:val="Intense Quote"/>
    <w:basedOn w:val="Normal"/>
    <w:next w:val="Normal"/>
    <w:link w:val="IntenseQuoteChar"/>
    <w:uiPriority w:val="30"/>
    <w:qFormat/>
    <w:rsid w:val="00A97EB0"/>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A97EB0"/>
    <w:rPr>
      <w:b/>
      <w:bCs/>
      <w:i/>
      <w:iCs/>
    </w:rPr>
  </w:style>
  <w:style w:type="character" w:styleId="SubtleEmphasis">
    <w:name w:val="Subtle Emphasis"/>
    <w:uiPriority w:val="19"/>
    <w:qFormat/>
    <w:rsid w:val="00A97EB0"/>
    <w:rPr>
      <w:i/>
      <w:iCs/>
    </w:rPr>
  </w:style>
  <w:style w:type="character" w:styleId="IntenseEmphasis">
    <w:name w:val="Intense Emphasis"/>
    <w:uiPriority w:val="21"/>
    <w:qFormat/>
    <w:rsid w:val="00A97EB0"/>
    <w:rPr>
      <w:b/>
      <w:bCs/>
    </w:rPr>
  </w:style>
  <w:style w:type="character" w:styleId="SubtleReference">
    <w:name w:val="Subtle Reference"/>
    <w:uiPriority w:val="31"/>
    <w:qFormat/>
    <w:rsid w:val="00A97EB0"/>
    <w:rPr>
      <w:smallCaps/>
    </w:rPr>
  </w:style>
  <w:style w:type="character" w:styleId="IntenseReference">
    <w:name w:val="Intense Reference"/>
    <w:uiPriority w:val="32"/>
    <w:qFormat/>
    <w:rsid w:val="00A97EB0"/>
    <w:rPr>
      <w:smallCaps/>
      <w:spacing w:val="5"/>
      <w:u w:val="single"/>
    </w:rPr>
  </w:style>
  <w:style w:type="character" w:styleId="BookTitle">
    <w:name w:val="Book Title"/>
    <w:uiPriority w:val="33"/>
    <w:qFormat/>
    <w:rsid w:val="00A97EB0"/>
    <w:rPr>
      <w:i/>
      <w:iCs/>
      <w:smallCaps/>
      <w:spacing w:val="5"/>
    </w:rPr>
  </w:style>
  <w:style w:type="paragraph" w:styleId="TOCHeading">
    <w:name w:val="TOC Heading"/>
    <w:basedOn w:val="Heading1"/>
    <w:next w:val="Normal"/>
    <w:uiPriority w:val="39"/>
    <w:semiHidden/>
    <w:unhideWhenUsed/>
    <w:qFormat/>
    <w:rsid w:val="00A97EB0"/>
    <w:pPr>
      <w:outlineLvl w:val="9"/>
    </w:pPr>
    <w:rPr>
      <w:lang w:bidi="en-US"/>
    </w:rPr>
  </w:style>
  <w:style w:type="paragraph" w:styleId="BalloonText">
    <w:name w:val="Balloon Text"/>
    <w:basedOn w:val="Normal"/>
    <w:link w:val="BalloonTextChar"/>
    <w:uiPriority w:val="99"/>
    <w:semiHidden/>
    <w:unhideWhenUsed/>
    <w:rsid w:val="00147E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E30"/>
    <w:rPr>
      <w:rFonts w:ascii="Tahoma" w:hAnsi="Tahoma" w:cs="Tahoma"/>
      <w:sz w:val="16"/>
      <w:szCs w:val="16"/>
    </w:rPr>
  </w:style>
  <w:style w:type="paragraph" w:customStyle="1" w:styleId="Figure">
    <w:name w:val="Figure"/>
    <w:basedOn w:val="Normal"/>
    <w:link w:val="FigureChar"/>
    <w:qFormat/>
    <w:rsid w:val="00147E30"/>
    <w:pPr>
      <w:spacing w:before="120" w:after="360" w:line="240" w:lineRule="auto"/>
    </w:pPr>
    <w:rPr>
      <w:rFonts w:ascii="Times New Roman" w:eastAsia="Times New Roman" w:hAnsi="Times New Roman" w:cs="Times New Roman"/>
      <w:noProof/>
      <w:sz w:val="22"/>
      <w:szCs w:val="24"/>
      <w:lang w:val="el-GR"/>
    </w:rPr>
  </w:style>
  <w:style w:type="character" w:customStyle="1" w:styleId="FigureChar">
    <w:name w:val="Figure Char"/>
    <w:basedOn w:val="DefaultParagraphFont"/>
    <w:link w:val="Figure"/>
    <w:rsid w:val="00147E30"/>
    <w:rPr>
      <w:rFonts w:ascii="Times New Roman" w:eastAsia="Times New Roman" w:hAnsi="Times New Roman" w:cs="Times New Roman"/>
      <w:noProof/>
      <w:szCs w:val="24"/>
      <w:lang w:val="el-GR"/>
    </w:rPr>
  </w:style>
  <w:style w:type="paragraph" w:styleId="BodyText">
    <w:name w:val="Body Text"/>
    <w:basedOn w:val="Normal"/>
    <w:link w:val="BodyTextChar"/>
    <w:rsid w:val="00147E30"/>
    <w:rPr>
      <w:rFonts w:ascii="Times New Roman" w:eastAsia="Times New Roman" w:hAnsi="Times New Roman" w:cs="Times New Roman"/>
      <w:szCs w:val="24"/>
      <w:lang w:val="el-GR" w:eastAsia="ja-JP"/>
    </w:rPr>
  </w:style>
  <w:style w:type="character" w:customStyle="1" w:styleId="BodyTextChar">
    <w:name w:val="Body Text Char"/>
    <w:basedOn w:val="DefaultParagraphFont"/>
    <w:link w:val="BodyText"/>
    <w:rsid w:val="00147E30"/>
    <w:rPr>
      <w:rFonts w:ascii="Times New Roman" w:eastAsia="Times New Roman" w:hAnsi="Times New Roman" w:cs="Times New Roman"/>
      <w:sz w:val="24"/>
      <w:szCs w:val="24"/>
      <w:lang w:val="el-GR" w:eastAsia="ja-JP"/>
    </w:rPr>
  </w:style>
  <w:style w:type="paragraph" w:customStyle="1" w:styleId="References">
    <w:name w:val="References"/>
    <w:basedOn w:val="Normal"/>
    <w:link w:val="ReferencesChar"/>
    <w:qFormat/>
    <w:rsid w:val="005F0271"/>
    <w:pPr>
      <w:numPr>
        <w:numId w:val="1"/>
      </w:numPr>
      <w:spacing w:after="240" w:line="240" w:lineRule="auto"/>
      <w:ind w:left="567" w:hanging="567"/>
    </w:pPr>
    <w:rPr>
      <w:rFonts w:ascii="Times New Roman" w:eastAsia="MS Mincho" w:hAnsi="Times New Roman" w:cs="Times New Roman"/>
      <w:szCs w:val="24"/>
      <w:lang w:eastAsia="ja-JP"/>
    </w:rPr>
  </w:style>
  <w:style w:type="character" w:customStyle="1" w:styleId="ReferencesChar">
    <w:name w:val="References Char"/>
    <w:basedOn w:val="DefaultParagraphFont"/>
    <w:link w:val="References"/>
    <w:rsid w:val="005F0271"/>
    <w:rPr>
      <w:rFonts w:ascii="Times New Roman" w:eastAsia="MS Mincho" w:hAnsi="Times New Roman" w:cs="Times New Roman"/>
      <w:sz w:val="24"/>
      <w:szCs w:val="24"/>
      <w:lang w:eastAsia="ja-JP"/>
    </w:rPr>
  </w:style>
  <w:style w:type="character" w:styleId="Hyperlink">
    <w:name w:val="Hyperlink"/>
    <w:basedOn w:val="DefaultParagraphFont"/>
    <w:uiPriority w:val="99"/>
    <w:unhideWhenUsed/>
    <w:rsid w:val="005F0271"/>
    <w:rPr>
      <w:color w:val="0000FF" w:themeColor="hyperlink"/>
      <w:u w:val="single"/>
    </w:rPr>
  </w:style>
  <w:style w:type="character" w:styleId="PlaceholderText">
    <w:name w:val="Placeholder Text"/>
    <w:basedOn w:val="DefaultParagraphFont"/>
    <w:uiPriority w:val="99"/>
    <w:semiHidden/>
    <w:rsid w:val="00CD4C7B"/>
    <w:rPr>
      <w:color w:val="808080"/>
    </w:rPr>
  </w:style>
  <w:style w:type="paragraph" w:styleId="Header">
    <w:name w:val="header"/>
    <w:basedOn w:val="Normal"/>
    <w:link w:val="HeaderChar"/>
    <w:uiPriority w:val="99"/>
    <w:unhideWhenUsed/>
    <w:rsid w:val="0008169F"/>
    <w:pPr>
      <w:tabs>
        <w:tab w:val="center" w:pos="4320"/>
        <w:tab w:val="right" w:pos="8640"/>
      </w:tabs>
      <w:spacing w:after="0" w:line="240" w:lineRule="auto"/>
    </w:pPr>
  </w:style>
  <w:style w:type="character" w:customStyle="1" w:styleId="HeaderChar">
    <w:name w:val="Header Char"/>
    <w:basedOn w:val="DefaultParagraphFont"/>
    <w:link w:val="Header"/>
    <w:uiPriority w:val="99"/>
    <w:rsid w:val="0008169F"/>
    <w:rPr>
      <w:sz w:val="24"/>
    </w:rPr>
  </w:style>
  <w:style w:type="paragraph" w:styleId="Footer">
    <w:name w:val="footer"/>
    <w:basedOn w:val="Normal"/>
    <w:link w:val="FooterChar"/>
    <w:uiPriority w:val="99"/>
    <w:unhideWhenUsed/>
    <w:rsid w:val="0008169F"/>
    <w:pPr>
      <w:tabs>
        <w:tab w:val="center" w:pos="4320"/>
        <w:tab w:val="right" w:pos="8640"/>
      </w:tabs>
      <w:spacing w:after="0" w:line="240" w:lineRule="auto"/>
    </w:pPr>
  </w:style>
  <w:style w:type="character" w:customStyle="1" w:styleId="FooterChar">
    <w:name w:val="Footer Char"/>
    <w:basedOn w:val="DefaultParagraphFont"/>
    <w:link w:val="Footer"/>
    <w:uiPriority w:val="99"/>
    <w:rsid w:val="0008169F"/>
    <w:rPr>
      <w:sz w:val="24"/>
    </w:rPr>
  </w:style>
  <w:style w:type="paragraph" w:styleId="TOC1">
    <w:name w:val="toc 1"/>
    <w:basedOn w:val="Normal"/>
    <w:next w:val="Normal"/>
    <w:autoRedefine/>
    <w:uiPriority w:val="39"/>
    <w:unhideWhenUsed/>
    <w:rsid w:val="001E1B1D"/>
    <w:pPr>
      <w:tabs>
        <w:tab w:val="right" w:leader="dot" w:pos="8630"/>
      </w:tabs>
      <w:spacing w:before="120" w:after="0" w:line="240" w:lineRule="auto"/>
    </w:pPr>
  </w:style>
  <w:style w:type="paragraph" w:styleId="TOC2">
    <w:name w:val="toc 2"/>
    <w:basedOn w:val="Normal"/>
    <w:next w:val="Normal"/>
    <w:autoRedefine/>
    <w:uiPriority w:val="39"/>
    <w:unhideWhenUsed/>
    <w:rsid w:val="001E1B1D"/>
    <w:pPr>
      <w:spacing w:before="60" w:after="0" w:line="240" w:lineRule="auto"/>
      <w:ind w:left="238"/>
    </w:pPr>
  </w:style>
  <w:style w:type="paragraph" w:styleId="TOC3">
    <w:name w:val="toc 3"/>
    <w:basedOn w:val="Normal"/>
    <w:next w:val="Normal"/>
    <w:autoRedefine/>
    <w:uiPriority w:val="39"/>
    <w:unhideWhenUsed/>
    <w:rsid w:val="001E1B1D"/>
    <w:pPr>
      <w:spacing w:after="0" w:line="240" w:lineRule="auto"/>
      <w:ind w:left="482"/>
    </w:pPr>
  </w:style>
  <w:style w:type="paragraph" w:styleId="TOC4">
    <w:name w:val="toc 4"/>
    <w:basedOn w:val="Normal"/>
    <w:next w:val="Normal"/>
    <w:autoRedefine/>
    <w:uiPriority w:val="39"/>
    <w:unhideWhenUsed/>
    <w:rsid w:val="001E1B1D"/>
    <w:pPr>
      <w:spacing w:after="0" w:line="240" w:lineRule="auto"/>
      <w:ind w:left="720"/>
    </w:pPr>
    <w:rPr>
      <w:sz w:val="22"/>
    </w:rPr>
  </w:style>
  <w:style w:type="paragraph" w:styleId="TOC5">
    <w:name w:val="toc 5"/>
    <w:basedOn w:val="Normal"/>
    <w:next w:val="Normal"/>
    <w:autoRedefine/>
    <w:uiPriority w:val="39"/>
    <w:unhideWhenUsed/>
    <w:rsid w:val="00A641D9"/>
    <w:pPr>
      <w:spacing w:after="0" w:line="240" w:lineRule="auto"/>
      <w:ind w:left="958"/>
    </w:pPr>
    <w:rPr>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E71"/>
    <w:pPr>
      <w:spacing w:after="120" w:line="480" w:lineRule="auto"/>
      <w:jc w:val="both"/>
    </w:pPr>
    <w:rPr>
      <w:sz w:val="24"/>
    </w:rPr>
  </w:style>
  <w:style w:type="paragraph" w:styleId="Heading1">
    <w:name w:val="heading 1"/>
    <w:basedOn w:val="Normal"/>
    <w:next w:val="Normal"/>
    <w:link w:val="Heading1Char"/>
    <w:uiPriority w:val="9"/>
    <w:qFormat/>
    <w:rsid w:val="00FA65D9"/>
    <w:pPr>
      <w:spacing w:after="0"/>
      <w:contextualSpacing/>
      <w:jc w:val="center"/>
      <w:outlineLvl w:val="0"/>
    </w:pPr>
    <w:rPr>
      <w:rFonts w:asciiTheme="majorHAnsi" w:eastAsiaTheme="majorEastAsia" w:hAnsiTheme="majorHAnsi" w:cstheme="majorBidi"/>
      <w:bCs/>
      <w:caps/>
      <w:sz w:val="28"/>
      <w:szCs w:val="28"/>
    </w:rPr>
  </w:style>
  <w:style w:type="paragraph" w:styleId="Heading2">
    <w:name w:val="heading 2"/>
    <w:basedOn w:val="Normal"/>
    <w:next w:val="Normal"/>
    <w:link w:val="Heading2Char"/>
    <w:uiPriority w:val="9"/>
    <w:unhideWhenUsed/>
    <w:qFormat/>
    <w:rsid w:val="00E54F97"/>
    <w:pPr>
      <w:spacing w:after="0"/>
      <w:jc w:val="center"/>
      <w:outlineLvl w:val="1"/>
    </w:pPr>
    <w:rPr>
      <w:rFonts w:asciiTheme="majorHAnsi" w:eastAsiaTheme="majorEastAsia" w:hAnsiTheme="majorHAnsi" w:cstheme="majorBidi"/>
      <w:bCs/>
      <w:sz w:val="36"/>
      <w:szCs w:val="26"/>
    </w:rPr>
  </w:style>
  <w:style w:type="paragraph" w:styleId="Heading3">
    <w:name w:val="heading 3"/>
    <w:basedOn w:val="Normal"/>
    <w:next w:val="Normal"/>
    <w:link w:val="Heading3Char"/>
    <w:uiPriority w:val="9"/>
    <w:unhideWhenUsed/>
    <w:qFormat/>
    <w:rsid w:val="00E54F97"/>
    <w:pPr>
      <w:spacing w:before="240" w:after="0"/>
      <w:outlineLvl w:val="2"/>
    </w:pPr>
    <w:rPr>
      <w:rFonts w:asciiTheme="majorHAnsi" w:eastAsiaTheme="majorEastAsia" w:hAnsiTheme="majorHAnsi" w:cstheme="majorBidi"/>
      <w:b/>
      <w:bCs/>
      <w:sz w:val="28"/>
    </w:rPr>
  </w:style>
  <w:style w:type="paragraph" w:styleId="Heading4">
    <w:name w:val="heading 4"/>
    <w:basedOn w:val="Normal"/>
    <w:next w:val="Normal"/>
    <w:link w:val="Heading4Char"/>
    <w:uiPriority w:val="9"/>
    <w:unhideWhenUsed/>
    <w:qFormat/>
    <w:rsid w:val="001A2AE9"/>
    <w:pPr>
      <w:spacing w:before="120" w:after="0"/>
      <w:outlineLvl w:val="3"/>
    </w:pPr>
    <w:rPr>
      <w:rFonts w:asciiTheme="majorHAnsi" w:eastAsiaTheme="majorEastAsia" w:hAnsiTheme="majorHAnsi" w:cstheme="majorBidi"/>
      <w:b/>
      <w:bCs/>
      <w:iCs/>
    </w:rPr>
  </w:style>
  <w:style w:type="paragraph" w:styleId="Heading5">
    <w:name w:val="heading 5"/>
    <w:basedOn w:val="Heading4"/>
    <w:next w:val="Normal"/>
    <w:link w:val="Heading5Char"/>
    <w:uiPriority w:val="9"/>
    <w:unhideWhenUsed/>
    <w:qFormat/>
    <w:rsid w:val="007369FB"/>
    <w:pPr>
      <w:outlineLvl w:val="4"/>
    </w:pPr>
    <w:rPr>
      <w:b w:val="0"/>
      <w:i/>
      <w:u w:val="single"/>
      <w:lang w:val="el-GR"/>
    </w:rPr>
  </w:style>
  <w:style w:type="paragraph" w:styleId="Heading6">
    <w:name w:val="heading 6"/>
    <w:basedOn w:val="Normal"/>
    <w:next w:val="Normal"/>
    <w:link w:val="Heading6Char"/>
    <w:uiPriority w:val="9"/>
    <w:semiHidden/>
    <w:unhideWhenUsed/>
    <w:qFormat/>
    <w:rsid w:val="00A97EB0"/>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A97EB0"/>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A97EB0"/>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A97EB0"/>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A65D9"/>
    <w:rPr>
      <w:rFonts w:asciiTheme="majorHAnsi" w:eastAsiaTheme="majorEastAsia" w:hAnsiTheme="majorHAnsi" w:cstheme="majorBidi"/>
      <w:bCs/>
      <w:caps/>
      <w:sz w:val="28"/>
      <w:szCs w:val="28"/>
    </w:rPr>
  </w:style>
  <w:style w:type="character" w:customStyle="1" w:styleId="Heading2Char">
    <w:name w:val="Heading 2 Char"/>
    <w:basedOn w:val="DefaultParagraphFont"/>
    <w:link w:val="Heading2"/>
    <w:uiPriority w:val="9"/>
    <w:rsid w:val="00E54F97"/>
    <w:rPr>
      <w:rFonts w:asciiTheme="majorHAnsi" w:eastAsiaTheme="majorEastAsia" w:hAnsiTheme="majorHAnsi" w:cstheme="majorBidi"/>
      <w:bCs/>
      <w:sz w:val="36"/>
      <w:szCs w:val="26"/>
    </w:rPr>
  </w:style>
  <w:style w:type="character" w:customStyle="1" w:styleId="Heading3Char">
    <w:name w:val="Heading 3 Char"/>
    <w:basedOn w:val="DefaultParagraphFont"/>
    <w:link w:val="Heading3"/>
    <w:uiPriority w:val="9"/>
    <w:rsid w:val="00E54F97"/>
    <w:rPr>
      <w:rFonts w:asciiTheme="majorHAnsi" w:eastAsiaTheme="majorEastAsia" w:hAnsiTheme="majorHAnsi" w:cstheme="majorBidi"/>
      <w:b/>
      <w:bCs/>
      <w:sz w:val="28"/>
    </w:rPr>
  </w:style>
  <w:style w:type="character" w:customStyle="1" w:styleId="Heading4Char">
    <w:name w:val="Heading 4 Char"/>
    <w:basedOn w:val="DefaultParagraphFont"/>
    <w:link w:val="Heading4"/>
    <w:uiPriority w:val="9"/>
    <w:rsid w:val="001A2AE9"/>
    <w:rPr>
      <w:rFonts w:asciiTheme="majorHAnsi" w:eastAsiaTheme="majorEastAsia" w:hAnsiTheme="majorHAnsi" w:cstheme="majorBidi"/>
      <w:b/>
      <w:bCs/>
      <w:iCs/>
      <w:sz w:val="24"/>
    </w:rPr>
  </w:style>
  <w:style w:type="character" w:customStyle="1" w:styleId="Heading5Char">
    <w:name w:val="Heading 5 Char"/>
    <w:basedOn w:val="DefaultParagraphFont"/>
    <w:link w:val="Heading5"/>
    <w:uiPriority w:val="9"/>
    <w:rsid w:val="007369FB"/>
    <w:rPr>
      <w:rFonts w:asciiTheme="majorHAnsi" w:eastAsiaTheme="majorEastAsia" w:hAnsiTheme="majorHAnsi" w:cstheme="majorBidi"/>
      <w:bCs/>
      <w:i/>
      <w:iCs/>
      <w:sz w:val="24"/>
      <w:u w:val="single"/>
      <w:lang w:val="el-GR"/>
    </w:rPr>
  </w:style>
  <w:style w:type="character" w:customStyle="1" w:styleId="Heading6Char">
    <w:name w:val="Heading 6 Char"/>
    <w:basedOn w:val="DefaultParagraphFont"/>
    <w:link w:val="Heading6"/>
    <w:uiPriority w:val="9"/>
    <w:semiHidden/>
    <w:rsid w:val="00A97EB0"/>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A97EB0"/>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A97EB0"/>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A97EB0"/>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A97EB0"/>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A97EB0"/>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A97EB0"/>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11"/>
    <w:rsid w:val="00A97EB0"/>
    <w:rPr>
      <w:rFonts w:asciiTheme="majorHAnsi" w:eastAsiaTheme="majorEastAsia" w:hAnsiTheme="majorHAnsi" w:cstheme="majorBidi"/>
      <w:i/>
      <w:iCs/>
      <w:spacing w:val="13"/>
      <w:sz w:val="24"/>
      <w:szCs w:val="24"/>
    </w:rPr>
  </w:style>
  <w:style w:type="character" w:styleId="Strong">
    <w:name w:val="Strong"/>
    <w:uiPriority w:val="22"/>
    <w:qFormat/>
    <w:rsid w:val="00A97EB0"/>
    <w:rPr>
      <w:b/>
      <w:bCs/>
    </w:rPr>
  </w:style>
  <w:style w:type="character" w:styleId="Emphasis">
    <w:name w:val="Emphasis"/>
    <w:uiPriority w:val="20"/>
    <w:qFormat/>
    <w:rsid w:val="00A97EB0"/>
    <w:rPr>
      <w:b/>
      <w:bCs/>
      <w:i/>
      <w:iCs/>
      <w:spacing w:val="10"/>
      <w:bdr w:val="none" w:sz="0" w:space="0" w:color="auto"/>
      <w:shd w:val="clear" w:color="auto" w:fill="auto"/>
    </w:rPr>
  </w:style>
  <w:style w:type="paragraph" w:styleId="NoSpacing">
    <w:name w:val="No Spacing"/>
    <w:basedOn w:val="Normal"/>
    <w:uiPriority w:val="1"/>
    <w:qFormat/>
    <w:rsid w:val="00A97EB0"/>
    <w:pPr>
      <w:spacing w:after="0" w:line="240" w:lineRule="auto"/>
    </w:pPr>
  </w:style>
  <w:style w:type="paragraph" w:styleId="ListParagraph">
    <w:name w:val="List Paragraph"/>
    <w:basedOn w:val="Normal"/>
    <w:uiPriority w:val="34"/>
    <w:qFormat/>
    <w:rsid w:val="00A97EB0"/>
    <w:pPr>
      <w:ind w:left="720"/>
      <w:contextualSpacing/>
    </w:pPr>
  </w:style>
  <w:style w:type="paragraph" w:styleId="Quote">
    <w:name w:val="Quote"/>
    <w:basedOn w:val="Normal"/>
    <w:next w:val="Normal"/>
    <w:link w:val="QuoteChar"/>
    <w:uiPriority w:val="29"/>
    <w:qFormat/>
    <w:rsid w:val="00A97EB0"/>
    <w:pPr>
      <w:spacing w:before="200" w:after="0"/>
      <w:ind w:left="360" w:right="360"/>
    </w:pPr>
    <w:rPr>
      <w:i/>
      <w:iCs/>
    </w:rPr>
  </w:style>
  <w:style w:type="character" w:customStyle="1" w:styleId="QuoteChar">
    <w:name w:val="Quote Char"/>
    <w:basedOn w:val="DefaultParagraphFont"/>
    <w:link w:val="Quote"/>
    <w:uiPriority w:val="29"/>
    <w:rsid w:val="00A97EB0"/>
    <w:rPr>
      <w:i/>
      <w:iCs/>
    </w:rPr>
  </w:style>
  <w:style w:type="paragraph" w:styleId="IntenseQuote">
    <w:name w:val="Intense Quote"/>
    <w:basedOn w:val="Normal"/>
    <w:next w:val="Normal"/>
    <w:link w:val="IntenseQuoteChar"/>
    <w:uiPriority w:val="30"/>
    <w:qFormat/>
    <w:rsid w:val="00A97EB0"/>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A97EB0"/>
    <w:rPr>
      <w:b/>
      <w:bCs/>
      <w:i/>
      <w:iCs/>
    </w:rPr>
  </w:style>
  <w:style w:type="character" w:styleId="SubtleEmphasis">
    <w:name w:val="Subtle Emphasis"/>
    <w:uiPriority w:val="19"/>
    <w:qFormat/>
    <w:rsid w:val="00A97EB0"/>
    <w:rPr>
      <w:i/>
      <w:iCs/>
    </w:rPr>
  </w:style>
  <w:style w:type="character" w:styleId="IntenseEmphasis">
    <w:name w:val="Intense Emphasis"/>
    <w:uiPriority w:val="21"/>
    <w:qFormat/>
    <w:rsid w:val="00A97EB0"/>
    <w:rPr>
      <w:b/>
      <w:bCs/>
    </w:rPr>
  </w:style>
  <w:style w:type="character" w:styleId="SubtleReference">
    <w:name w:val="Subtle Reference"/>
    <w:uiPriority w:val="31"/>
    <w:qFormat/>
    <w:rsid w:val="00A97EB0"/>
    <w:rPr>
      <w:smallCaps/>
    </w:rPr>
  </w:style>
  <w:style w:type="character" w:styleId="IntenseReference">
    <w:name w:val="Intense Reference"/>
    <w:uiPriority w:val="32"/>
    <w:qFormat/>
    <w:rsid w:val="00A97EB0"/>
    <w:rPr>
      <w:smallCaps/>
      <w:spacing w:val="5"/>
      <w:u w:val="single"/>
    </w:rPr>
  </w:style>
  <w:style w:type="character" w:styleId="BookTitle">
    <w:name w:val="Book Title"/>
    <w:uiPriority w:val="33"/>
    <w:qFormat/>
    <w:rsid w:val="00A97EB0"/>
    <w:rPr>
      <w:i/>
      <w:iCs/>
      <w:smallCaps/>
      <w:spacing w:val="5"/>
    </w:rPr>
  </w:style>
  <w:style w:type="paragraph" w:styleId="TOCHeading">
    <w:name w:val="TOC Heading"/>
    <w:basedOn w:val="Heading1"/>
    <w:next w:val="Normal"/>
    <w:uiPriority w:val="39"/>
    <w:semiHidden/>
    <w:unhideWhenUsed/>
    <w:qFormat/>
    <w:rsid w:val="00A97EB0"/>
    <w:pPr>
      <w:outlineLvl w:val="9"/>
    </w:pPr>
    <w:rPr>
      <w:lang w:bidi="en-US"/>
    </w:rPr>
  </w:style>
  <w:style w:type="paragraph" w:styleId="BalloonText">
    <w:name w:val="Balloon Text"/>
    <w:basedOn w:val="Normal"/>
    <w:link w:val="BalloonTextChar"/>
    <w:uiPriority w:val="99"/>
    <w:semiHidden/>
    <w:unhideWhenUsed/>
    <w:rsid w:val="00147E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7E30"/>
    <w:rPr>
      <w:rFonts w:ascii="Tahoma" w:hAnsi="Tahoma" w:cs="Tahoma"/>
      <w:sz w:val="16"/>
      <w:szCs w:val="16"/>
    </w:rPr>
  </w:style>
  <w:style w:type="paragraph" w:customStyle="1" w:styleId="Figure">
    <w:name w:val="Figure"/>
    <w:basedOn w:val="Normal"/>
    <w:link w:val="FigureChar"/>
    <w:qFormat/>
    <w:rsid w:val="00147E30"/>
    <w:pPr>
      <w:spacing w:before="120" w:after="360" w:line="240" w:lineRule="auto"/>
    </w:pPr>
    <w:rPr>
      <w:rFonts w:ascii="Times New Roman" w:eastAsia="Times New Roman" w:hAnsi="Times New Roman" w:cs="Times New Roman"/>
      <w:noProof/>
      <w:sz w:val="22"/>
      <w:szCs w:val="24"/>
      <w:lang w:val="el-GR"/>
    </w:rPr>
  </w:style>
  <w:style w:type="character" w:customStyle="1" w:styleId="FigureChar">
    <w:name w:val="Figure Char"/>
    <w:basedOn w:val="DefaultParagraphFont"/>
    <w:link w:val="Figure"/>
    <w:rsid w:val="00147E30"/>
    <w:rPr>
      <w:rFonts w:ascii="Times New Roman" w:eastAsia="Times New Roman" w:hAnsi="Times New Roman" w:cs="Times New Roman"/>
      <w:noProof/>
      <w:szCs w:val="24"/>
      <w:lang w:val="el-GR"/>
    </w:rPr>
  </w:style>
  <w:style w:type="paragraph" w:styleId="BodyText">
    <w:name w:val="Body Text"/>
    <w:basedOn w:val="Normal"/>
    <w:link w:val="BodyTextChar"/>
    <w:rsid w:val="00147E30"/>
    <w:rPr>
      <w:rFonts w:ascii="Times New Roman" w:eastAsia="Times New Roman" w:hAnsi="Times New Roman" w:cs="Times New Roman"/>
      <w:szCs w:val="24"/>
      <w:lang w:val="el-GR" w:eastAsia="ja-JP"/>
    </w:rPr>
  </w:style>
  <w:style w:type="character" w:customStyle="1" w:styleId="BodyTextChar">
    <w:name w:val="Body Text Char"/>
    <w:basedOn w:val="DefaultParagraphFont"/>
    <w:link w:val="BodyText"/>
    <w:rsid w:val="00147E30"/>
    <w:rPr>
      <w:rFonts w:ascii="Times New Roman" w:eastAsia="Times New Roman" w:hAnsi="Times New Roman" w:cs="Times New Roman"/>
      <w:sz w:val="24"/>
      <w:szCs w:val="24"/>
      <w:lang w:val="el-GR" w:eastAsia="ja-JP"/>
    </w:rPr>
  </w:style>
  <w:style w:type="paragraph" w:customStyle="1" w:styleId="References">
    <w:name w:val="References"/>
    <w:basedOn w:val="Normal"/>
    <w:link w:val="ReferencesChar"/>
    <w:qFormat/>
    <w:rsid w:val="005F0271"/>
    <w:pPr>
      <w:numPr>
        <w:numId w:val="1"/>
      </w:numPr>
      <w:spacing w:after="240" w:line="240" w:lineRule="auto"/>
      <w:ind w:left="567" w:hanging="567"/>
    </w:pPr>
    <w:rPr>
      <w:rFonts w:ascii="Times New Roman" w:eastAsia="MS Mincho" w:hAnsi="Times New Roman" w:cs="Times New Roman"/>
      <w:szCs w:val="24"/>
      <w:lang w:eastAsia="ja-JP"/>
    </w:rPr>
  </w:style>
  <w:style w:type="character" w:customStyle="1" w:styleId="ReferencesChar">
    <w:name w:val="References Char"/>
    <w:basedOn w:val="DefaultParagraphFont"/>
    <w:link w:val="References"/>
    <w:rsid w:val="005F0271"/>
    <w:rPr>
      <w:rFonts w:ascii="Times New Roman" w:eastAsia="MS Mincho" w:hAnsi="Times New Roman" w:cs="Times New Roman"/>
      <w:sz w:val="24"/>
      <w:szCs w:val="24"/>
      <w:lang w:eastAsia="ja-JP"/>
    </w:rPr>
  </w:style>
  <w:style w:type="character" w:styleId="Hyperlink">
    <w:name w:val="Hyperlink"/>
    <w:basedOn w:val="DefaultParagraphFont"/>
    <w:uiPriority w:val="99"/>
    <w:unhideWhenUsed/>
    <w:rsid w:val="005F0271"/>
    <w:rPr>
      <w:color w:val="0000FF" w:themeColor="hyperlink"/>
      <w:u w:val="single"/>
    </w:rPr>
  </w:style>
  <w:style w:type="character" w:styleId="PlaceholderText">
    <w:name w:val="Placeholder Text"/>
    <w:basedOn w:val="DefaultParagraphFont"/>
    <w:uiPriority w:val="99"/>
    <w:semiHidden/>
    <w:rsid w:val="00CD4C7B"/>
    <w:rPr>
      <w:color w:val="808080"/>
    </w:rPr>
  </w:style>
  <w:style w:type="paragraph" w:styleId="Header">
    <w:name w:val="header"/>
    <w:basedOn w:val="Normal"/>
    <w:link w:val="HeaderChar"/>
    <w:uiPriority w:val="99"/>
    <w:unhideWhenUsed/>
    <w:rsid w:val="0008169F"/>
    <w:pPr>
      <w:tabs>
        <w:tab w:val="center" w:pos="4320"/>
        <w:tab w:val="right" w:pos="8640"/>
      </w:tabs>
      <w:spacing w:after="0" w:line="240" w:lineRule="auto"/>
    </w:pPr>
  </w:style>
  <w:style w:type="character" w:customStyle="1" w:styleId="HeaderChar">
    <w:name w:val="Header Char"/>
    <w:basedOn w:val="DefaultParagraphFont"/>
    <w:link w:val="Header"/>
    <w:uiPriority w:val="99"/>
    <w:rsid w:val="0008169F"/>
    <w:rPr>
      <w:sz w:val="24"/>
    </w:rPr>
  </w:style>
  <w:style w:type="paragraph" w:styleId="Footer">
    <w:name w:val="footer"/>
    <w:basedOn w:val="Normal"/>
    <w:link w:val="FooterChar"/>
    <w:uiPriority w:val="99"/>
    <w:unhideWhenUsed/>
    <w:rsid w:val="0008169F"/>
    <w:pPr>
      <w:tabs>
        <w:tab w:val="center" w:pos="4320"/>
        <w:tab w:val="right" w:pos="8640"/>
      </w:tabs>
      <w:spacing w:after="0" w:line="240" w:lineRule="auto"/>
    </w:pPr>
  </w:style>
  <w:style w:type="character" w:customStyle="1" w:styleId="FooterChar">
    <w:name w:val="Footer Char"/>
    <w:basedOn w:val="DefaultParagraphFont"/>
    <w:link w:val="Footer"/>
    <w:uiPriority w:val="99"/>
    <w:rsid w:val="0008169F"/>
    <w:rPr>
      <w:sz w:val="24"/>
    </w:rPr>
  </w:style>
  <w:style w:type="paragraph" w:styleId="TOC1">
    <w:name w:val="toc 1"/>
    <w:basedOn w:val="Normal"/>
    <w:next w:val="Normal"/>
    <w:autoRedefine/>
    <w:uiPriority w:val="39"/>
    <w:unhideWhenUsed/>
    <w:rsid w:val="001E1B1D"/>
    <w:pPr>
      <w:tabs>
        <w:tab w:val="right" w:leader="dot" w:pos="8630"/>
      </w:tabs>
      <w:spacing w:before="120" w:after="0" w:line="240" w:lineRule="auto"/>
    </w:pPr>
  </w:style>
  <w:style w:type="paragraph" w:styleId="TOC2">
    <w:name w:val="toc 2"/>
    <w:basedOn w:val="Normal"/>
    <w:next w:val="Normal"/>
    <w:autoRedefine/>
    <w:uiPriority w:val="39"/>
    <w:unhideWhenUsed/>
    <w:rsid w:val="001E1B1D"/>
    <w:pPr>
      <w:spacing w:before="60" w:after="0" w:line="240" w:lineRule="auto"/>
      <w:ind w:left="238"/>
    </w:pPr>
  </w:style>
  <w:style w:type="paragraph" w:styleId="TOC3">
    <w:name w:val="toc 3"/>
    <w:basedOn w:val="Normal"/>
    <w:next w:val="Normal"/>
    <w:autoRedefine/>
    <w:uiPriority w:val="39"/>
    <w:unhideWhenUsed/>
    <w:rsid w:val="001E1B1D"/>
    <w:pPr>
      <w:spacing w:after="0" w:line="240" w:lineRule="auto"/>
      <w:ind w:left="482"/>
    </w:pPr>
  </w:style>
  <w:style w:type="paragraph" w:styleId="TOC4">
    <w:name w:val="toc 4"/>
    <w:basedOn w:val="Normal"/>
    <w:next w:val="Normal"/>
    <w:autoRedefine/>
    <w:uiPriority w:val="39"/>
    <w:unhideWhenUsed/>
    <w:rsid w:val="001E1B1D"/>
    <w:pPr>
      <w:spacing w:after="0" w:line="240" w:lineRule="auto"/>
      <w:ind w:left="720"/>
    </w:pPr>
    <w:rPr>
      <w:sz w:val="22"/>
    </w:rPr>
  </w:style>
  <w:style w:type="paragraph" w:styleId="TOC5">
    <w:name w:val="toc 5"/>
    <w:basedOn w:val="Normal"/>
    <w:next w:val="Normal"/>
    <w:autoRedefine/>
    <w:uiPriority w:val="39"/>
    <w:unhideWhenUsed/>
    <w:rsid w:val="00A641D9"/>
    <w:pPr>
      <w:spacing w:after="0" w:line="240" w:lineRule="auto"/>
      <w:ind w:left="958"/>
    </w:pPr>
    <w:rPr>
      <w: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61794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hyperlink" Target="https://www.arduino.cc/en/Tutorial/HomePage"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3.xml"/><Relationship Id="rId22" Type="http://schemas.openxmlformats.org/officeDocument/2006/relationships/footer" Target="footer5.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faultPlaceholder_1082065158"/>
        <w:category>
          <w:name w:val="General"/>
          <w:gallery w:val="placeholder"/>
        </w:category>
        <w:types>
          <w:type w:val="bbPlcHdr"/>
        </w:types>
        <w:behaviors>
          <w:behavior w:val="content"/>
        </w:behaviors>
        <w:guid w:val="{32551E56-A82B-41FD-98F6-3431864F251D}"/>
      </w:docPartPr>
      <w:docPartBody>
        <w:p w:rsidR="006710FC" w:rsidRDefault="002B3DA2">
          <w:r w:rsidRPr="004E47AF">
            <w:rPr>
              <w:rStyle w:val="PlaceholderText"/>
            </w:rPr>
            <w:t>Click here to enter text.</w:t>
          </w:r>
        </w:p>
      </w:docPartBody>
    </w:docPart>
    <w:docPart>
      <w:docPartPr>
        <w:name w:val="171F2932058C4D61ADEAD9DFBE052EE7"/>
        <w:category>
          <w:name w:val="General"/>
          <w:gallery w:val="placeholder"/>
        </w:category>
        <w:types>
          <w:type w:val="bbPlcHdr"/>
        </w:types>
        <w:behaviors>
          <w:behavior w:val="content"/>
        </w:behaviors>
        <w:guid w:val="{B725C353-0717-4861-A062-84BF7B2D7D76}"/>
      </w:docPartPr>
      <w:docPartBody>
        <w:p w:rsidR="006710FC" w:rsidRDefault="0097132E" w:rsidP="0097132E">
          <w:pPr>
            <w:pStyle w:val="171F2932058C4D61ADEAD9DFBE052EE743"/>
          </w:pPr>
          <w:r w:rsidRPr="00F760A0">
            <w:rPr>
              <w:rStyle w:val="PlaceholderText"/>
              <w:sz w:val="36"/>
              <w:lang w:val="el-GR"/>
            </w:rPr>
            <w:t>Αριθμός Μητρώου</w:t>
          </w:r>
          <w:r w:rsidRPr="00FB1418">
            <w:rPr>
              <w:rStyle w:val="PlaceholderText"/>
              <w:sz w:val="36"/>
              <w:lang w:val="el-GR"/>
            </w:rPr>
            <w:t xml:space="preserve"> 2</w:t>
          </w:r>
          <w:r>
            <w:rPr>
              <w:rStyle w:val="PlaceholderText"/>
              <w:sz w:val="36"/>
              <w:lang w:val="el-GR"/>
            </w:rPr>
            <w:t xml:space="preserve"> (Διαγράψτε το πεδίο αν δεν</w:t>
          </w:r>
          <w:r w:rsidRPr="00FB1418">
            <w:rPr>
              <w:rStyle w:val="PlaceholderText"/>
              <w:sz w:val="36"/>
              <w:lang w:val="el-GR"/>
            </w:rPr>
            <w:t xml:space="preserve"> </w:t>
          </w:r>
          <w:r>
            <w:rPr>
              <w:rStyle w:val="PlaceholderText"/>
              <w:sz w:val="36"/>
              <w:lang w:val="el-GR"/>
            </w:rPr>
            <w:t>υφίσταται)</w:t>
          </w:r>
        </w:p>
      </w:docPartBody>
    </w:docPart>
    <w:docPart>
      <w:docPartPr>
        <w:name w:val="2E8CDA94D69147078BD161D286873BAA"/>
        <w:category>
          <w:name w:val="General"/>
          <w:gallery w:val="placeholder"/>
        </w:category>
        <w:types>
          <w:type w:val="bbPlcHdr"/>
        </w:types>
        <w:behaviors>
          <w:behavior w:val="content"/>
        </w:behaviors>
        <w:guid w:val="{01E94281-E9DB-4AE7-88F0-14FEFAA20729}"/>
      </w:docPartPr>
      <w:docPartBody>
        <w:p w:rsidR="006710FC" w:rsidRDefault="0097132E" w:rsidP="0097132E">
          <w:pPr>
            <w:pStyle w:val="2E8CDA94D69147078BD161D286873BAA43"/>
          </w:pPr>
          <w:r w:rsidRPr="00F760A0">
            <w:rPr>
              <w:rStyle w:val="PlaceholderText"/>
              <w:sz w:val="36"/>
              <w:lang w:val="el-GR"/>
            </w:rPr>
            <w:t>Όνομα φοιτητή / φοιτήτριας 2</w:t>
          </w:r>
          <w:r>
            <w:rPr>
              <w:rStyle w:val="PlaceholderText"/>
              <w:sz w:val="36"/>
              <w:lang w:val="el-GR"/>
            </w:rPr>
            <w:t xml:space="preserve"> (διαγράψτε το πεδίο αν δεν υφίσταται)</w:t>
          </w:r>
        </w:p>
      </w:docPartBody>
    </w:docPart>
    <w:docPart>
      <w:docPartPr>
        <w:name w:val="8449A15F74B34AB1A94D1A5E94BE13F9"/>
        <w:category>
          <w:name w:val="General"/>
          <w:gallery w:val="placeholder"/>
        </w:category>
        <w:types>
          <w:type w:val="bbPlcHdr"/>
        </w:types>
        <w:behaviors>
          <w:behavior w:val="content"/>
        </w:behaviors>
        <w:guid w:val="{45D2A31A-34CB-4E82-83E0-3C41C58E774A}"/>
      </w:docPartPr>
      <w:docPartBody>
        <w:p w:rsidR="006710FC" w:rsidRDefault="0097132E" w:rsidP="0097132E">
          <w:pPr>
            <w:pStyle w:val="8449A15F74B34AB1A94D1A5E94BE13F943"/>
          </w:pPr>
          <w:r w:rsidRPr="00F760A0">
            <w:rPr>
              <w:rStyle w:val="PlaceholderText"/>
              <w:sz w:val="36"/>
              <w:lang w:val="el-GR"/>
            </w:rPr>
            <w:t>Τίτλος Πτυχιακής Εργασίας</w:t>
          </w:r>
        </w:p>
      </w:docPartBody>
    </w:docPart>
    <w:docPart>
      <w:docPartPr>
        <w:name w:val="424DF81C2C034D1D8B06FD79EE7C57A8"/>
        <w:category>
          <w:name w:val="General"/>
          <w:gallery w:val="placeholder"/>
        </w:category>
        <w:types>
          <w:type w:val="bbPlcHdr"/>
        </w:types>
        <w:behaviors>
          <w:behavior w:val="content"/>
        </w:behaviors>
        <w:guid w:val="{40F86B3A-0130-49FC-80D7-10E5E1774546}"/>
      </w:docPartPr>
      <w:docPartBody>
        <w:p w:rsidR="006710FC" w:rsidRDefault="0097132E" w:rsidP="0097132E">
          <w:pPr>
            <w:pStyle w:val="424DF81C2C034D1D8B06FD79EE7C57A842"/>
          </w:pPr>
          <w:r w:rsidRPr="00F760A0">
            <w:rPr>
              <w:rStyle w:val="PlaceholderText"/>
              <w:sz w:val="36"/>
              <w:lang w:val="el-GR"/>
            </w:rPr>
            <w:t>Αριθμός Μητρώου</w:t>
          </w:r>
          <w:r w:rsidRPr="00AE2898">
            <w:rPr>
              <w:rStyle w:val="PlaceholderText"/>
              <w:sz w:val="36"/>
              <w:lang w:val="el-GR"/>
            </w:rPr>
            <w:t xml:space="preserve"> 1</w:t>
          </w:r>
        </w:p>
      </w:docPartBody>
    </w:docPart>
    <w:docPart>
      <w:docPartPr>
        <w:name w:val="B314011B2DB142D58A161709108CBCD0"/>
        <w:category>
          <w:name w:val="General"/>
          <w:gallery w:val="placeholder"/>
        </w:category>
        <w:types>
          <w:type w:val="bbPlcHdr"/>
        </w:types>
        <w:behaviors>
          <w:behavior w:val="content"/>
        </w:behaviors>
        <w:guid w:val="{1C7A7758-6AE0-4AD1-B2AA-A000445C2C48}"/>
      </w:docPartPr>
      <w:docPartBody>
        <w:p w:rsidR="006710FC" w:rsidRDefault="0097132E" w:rsidP="0097132E">
          <w:pPr>
            <w:pStyle w:val="B314011B2DB142D58A161709108CBCD042"/>
          </w:pPr>
          <w:r w:rsidRPr="00B33E71">
            <w:rPr>
              <w:rStyle w:val="PlaceholderText"/>
              <w:sz w:val="28"/>
              <w:lang w:val="el-GR"/>
            </w:rPr>
            <w:t>Όνομα</w:t>
          </w:r>
          <w:r>
            <w:rPr>
              <w:rStyle w:val="PlaceholderText"/>
              <w:sz w:val="28"/>
              <w:lang w:val="el-GR"/>
            </w:rPr>
            <w:t xml:space="preserve"> &amp; Επώνυμο</w:t>
          </w:r>
          <w:r w:rsidRPr="00B33E71">
            <w:rPr>
              <w:rStyle w:val="PlaceholderText"/>
              <w:sz w:val="28"/>
              <w:lang w:val="el-GR"/>
            </w:rPr>
            <w:t xml:space="preserve"> Επιβλέποντα</w:t>
          </w:r>
        </w:p>
      </w:docPartBody>
    </w:docPart>
    <w:docPart>
      <w:docPartPr>
        <w:name w:val="5B7AD2B6DBEC4A419A2F3F24B3E07227"/>
        <w:category>
          <w:name w:val="General"/>
          <w:gallery w:val="placeholder"/>
        </w:category>
        <w:types>
          <w:type w:val="bbPlcHdr"/>
        </w:types>
        <w:behaviors>
          <w:behavior w:val="content"/>
        </w:behaviors>
        <w:guid w:val="{AC645797-3E09-43E0-B3B7-E3D476889F4C}"/>
      </w:docPartPr>
      <w:docPartBody>
        <w:p w:rsidR="006710FC" w:rsidRDefault="0097132E" w:rsidP="0097132E">
          <w:pPr>
            <w:pStyle w:val="5B7AD2B6DBEC4A419A2F3F24B3E0722742"/>
          </w:pPr>
          <w:r>
            <w:rPr>
              <w:rStyle w:val="PlaceholderText"/>
            </w:rPr>
            <w:t xml:space="preserve">Write here </w:t>
          </w:r>
          <w:r w:rsidRPr="001A4705">
            <w:rPr>
              <w:rStyle w:val="PlaceholderText"/>
            </w:rPr>
            <w:t xml:space="preserve">the abstract in English language. Abstract length should not exceed 1 page in length. </w:t>
          </w:r>
          <w:r w:rsidRPr="00C176B0">
            <w:rPr>
              <w:rStyle w:val="PlaceholderText"/>
            </w:rPr>
            <w:t>Use Times New Roman, size 12, justified.</w:t>
          </w:r>
          <w:r>
            <w:rPr>
              <w:rStyle w:val="PlaceholderText"/>
            </w:rPr>
            <w:t xml:space="preserve"> Use “Normal” style.</w:t>
          </w:r>
        </w:p>
      </w:docPartBody>
    </w:docPart>
    <w:docPart>
      <w:docPartPr>
        <w:name w:val="1F71B221F5EB4CE8A0FFDE32B82E8E50"/>
        <w:category>
          <w:name w:val="General"/>
          <w:gallery w:val="placeholder"/>
        </w:category>
        <w:types>
          <w:type w:val="bbPlcHdr"/>
        </w:types>
        <w:behaviors>
          <w:behavior w:val="content"/>
        </w:behaviors>
        <w:guid w:val="{E79D7D3E-0FDE-4456-BDED-9B081BCD2240}"/>
      </w:docPartPr>
      <w:docPartBody>
        <w:p w:rsidR="006710FC" w:rsidRDefault="0097132E" w:rsidP="0097132E">
          <w:pPr>
            <w:pStyle w:val="1F71B221F5EB4CE8A0FFDE32B82E8E5042"/>
          </w:pPr>
          <w:r w:rsidRPr="001A4705">
            <w:rPr>
              <w:rStyle w:val="PlaceholderText"/>
            </w:rPr>
            <w:t>Insert your keywords here separated by comma.</w:t>
          </w:r>
        </w:p>
      </w:docPartBody>
    </w:docPart>
    <w:docPart>
      <w:docPartPr>
        <w:name w:val="EE5638294BA3454682F50242B4F4ABF3"/>
        <w:category>
          <w:name w:val="General"/>
          <w:gallery w:val="placeholder"/>
        </w:category>
        <w:types>
          <w:type w:val="bbPlcHdr"/>
        </w:types>
        <w:behaviors>
          <w:behavior w:val="content"/>
        </w:behaviors>
        <w:guid w:val="{ABEFB5B5-986A-4F68-9758-78C9E5EF5970}"/>
      </w:docPartPr>
      <w:docPartBody>
        <w:p w:rsidR="00B14244" w:rsidRDefault="0097132E" w:rsidP="0097132E">
          <w:pPr>
            <w:pStyle w:val="EE5638294BA3454682F50242B4F4ABF341"/>
          </w:pPr>
          <w:r>
            <w:rPr>
              <w:rStyle w:val="PlaceholderText"/>
              <w:lang w:val="el-GR"/>
            </w:rPr>
            <w:t xml:space="preserve">Γράψτε την περίληψη εδώ. Το κείμενο </w:t>
          </w:r>
          <w:r w:rsidRPr="001A4705">
            <w:rPr>
              <w:rStyle w:val="PlaceholderText"/>
              <w:lang w:val="el-GR"/>
            </w:rPr>
            <w:t>τη περίληψης δεν θα πρέπει να ξεπερνά τη μία σελίδα. Το</w:t>
          </w:r>
          <w:r w:rsidRPr="00FB1418">
            <w:rPr>
              <w:rStyle w:val="PlaceholderText"/>
              <w:lang w:val="el-GR"/>
            </w:rPr>
            <w:t xml:space="preserve"> </w:t>
          </w:r>
          <w:r w:rsidRPr="001A4705">
            <w:rPr>
              <w:rStyle w:val="PlaceholderText"/>
              <w:lang w:val="el-GR"/>
            </w:rPr>
            <w:t>κείμενο</w:t>
          </w:r>
          <w:r w:rsidRPr="00FB1418">
            <w:rPr>
              <w:rStyle w:val="PlaceholderText"/>
              <w:lang w:val="el-GR"/>
            </w:rPr>
            <w:t xml:space="preserve"> </w:t>
          </w:r>
          <w:r w:rsidRPr="001A4705">
            <w:rPr>
              <w:rStyle w:val="PlaceholderText"/>
              <w:lang w:val="el-GR"/>
            </w:rPr>
            <w:t>θα</w:t>
          </w:r>
          <w:r w:rsidRPr="00FB1418">
            <w:rPr>
              <w:rStyle w:val="PlaceholderText"/>
              <w:lang w:val="el-GR"/>
            </w:rPr>
            <w:t xml:space="preserve"> </w:t>
          </w:r>
          <w:r w:rsidRPr="001A4705">
            <w:rPr>
              <w:rStyle w:val="PlaceholderText"/>
              <w:lang w:val="el-GR"/>
            </w:rPr>
            <w:t>είναι</w:t>
          </w:r>
          <w:r w:rsidRPr="00FB1418">
            <w:rPr>
              <w:rStyle w:val="PlaceholderText"/>
              <w:lang w:val="el-GR"/>
            </w:rPr>
            <w:t xml:space="preserve"> </w:t>
          </w:r>
          <w:r w:rsidRPr="001A4705">
            <w:rPr>
              <w:rStyle w:val="PlaceholderText"/>
            </w:rPr>
            <w:t>Times</w:t>
          </w:r>
          <w:r w:rsidRPr="00FB1418">
            <w:rPr>
              <w:rStyle w:val="PlaceholderText"/>
              <w:lang w:val="el-GR"/>
            </w:rPr>
            <w:t xml:space="preserve"> </w:t>
          </w:r>
          <w:r w:rsidRPr="001A4705">
            <w:rPr>
              <w:rStyle w:val="PlaceholderText"/>
            </w:rPr>
            <w:t>New</w:t>
          </w:r>
          <w:r w:rsidRPr="00FB1418">
            <w:rPr>
              <w:rStyle w:val="PlaceholderText"/>
              <w:lang w:val="el-GR"/>
            </w:rPr>
            <w:t xml:space="preserve"> </w:t>
          </w:r>
          <w:r w:rsidRPr="001A4705">
            <w:rPr>
              <w:rStyle w:val="PlaceholderText"/>
            </w:rPr>
            <w:t>Roman</w:t>
          </w:r>
          <w:r w:rsidRPr="00FB1418">
            <w:rPr>
              <w:rStyle w:val="PlaceholderText"/>
              <w:lang w:val="el-GR"/>
            </w:rPr>
            <w:t xml:space="preserve">, </w:t>
          </w:r>
          <w:r w:rsidRPr="001A4705">
            <w:rPr>
              <w:rStyle w:val="PlaceholderText"/>
              <w:lang w:val="el-GR"/>
            </w:rPr>
            <w:t>μέγεθος</w:t>
          </w:r>
          <w:r w:rsidRPr="00FB1418">
            <w:rPr>
              <w:rStyle w:val="PlaceholderText"/>
              <w:lang w:val="el-GR"/>
            </w:rPr>
            <w:t xml:space="preserve"> 12, </w:t>
          </w:r>
          <w:r>
            <w:rPr>
              <w:rStyle w:val="PlaceholderText"/>
            </w:rPr>
            <w:t>justified</w:t>
          </w:r>
          <w:r w:rsidRPr="00FB1418">
            <w:rPr>
              <w:rStyle w:val="PlaceholderText"/>
              <w:lang w:val="el-GR"/>
            </w:rPr>
            <w:t>.</w:t>
          </w:r>
          <w:r w:rsidRPr="00115556">
            <w:rPr>
              <w:rStyle w:val="PlaceholderText"/>
              <w:lang w:val="el-GR"/>
            </w:rPr>
            <w:t xml:space="preserve"> </w:t>
          </w:r>
          <w:r>
            <w:rPr>
              <w:rStyle w:val="PlaceholderText"/>
              <w:lang w:val="el-GR"/>
            </w:rPr>
            <w:t xml:space="preserve">Χρησιμοποιήστε το προκαθορισμένο στυλ </w:t>
          </w:r>
          <w:r w:rsidRPr="005A34BB">
            <w:rPr>
              <w:rStyle w:val="PlaceholderText"/>
              <w:lang w:val="el-GR"/>
            </w:rPr>
            <w:t>“</w:t>
          </w:r>
          <w:r>
            <w:rPr>
              <w:rStyle w:val="PlaceholderText"/>
            </w:rPr>
            <w:t>Normal</w:t>
          </w:r>
          <w:r w:rsidRPr="005A34BB">
            <w:rPr>
              <w:rStyle w:val="PlaceholderText"/>
              <w:lang w:val="el-GR"/>
            </w:rPr>
            <w:t>”</w:t>
          </w:r>
        </w:p>
      </w:docPartBody>
    </w:docPart>
    <w:docPart>
      <w:docPartPr>
        <w:name w:val="035EAA9EE7CA4F8BAD755C5FB3B4AF58"/>
        <w:category>
          <w:name w:val="General"/>
          <w:gallery w:val="placeholder"/>
        </w:category>
        <w:types>
          <w:type w:val="bbPlcHdr"/>
        </w:types>
        <w:behaviors>
          <w:behavior w:val="content"/>
        </w:behaviors>
        <w:guid w:val="{8586B7D0-2BAB-4176-B40A-51951C8AF754}"/>
      </w:docPartPr>
      <w:docPartBody>
        <w:p w:rsidR="00B14244" w:rsidRDefault="0097132E" w:rsidP="0097132E">
          <w:pPr>
            <w:pStyle w:val="035EAA9EE7CA4F8BAD755C5FB3B4AF5841"/>
          </w:pPr>
          <w:r w:rsidRPr="001A4705">
            <w:rPr>
              <w:rStyle w:val="PlaceholderText"/>
              <w:lang w:val="el-GR"/>
            </w:rPr>
            <w:t>Εισάγετε εδώ τις λέξεις κλειδιά χωρισμένες με κόμμα.</w:t>
          </w:r>
        </w:p>
      </w:docPartBody>
    </w:docPart>
    <w:docPart>
      <w:docPartPr>
        <w:name w:val="2FD8CFEB62634B14A9638060DAB07364"/>
        <w:category>
          <w:name w:val="General"/>
          <w:gallery w:val="placeholder"/>
        </w:category>
        <w:types>
          <w:type w:val="bbPlcHdr"/>
        </w:types>
        <w:behaviors>
          <w:behavior w:val="content"/>
        </w:behaviors>
        <w:guid w:val="{3882D4AC-46B0-440E-BEC0-5D85AEA02D1A}"/>
      </w:docPartPr>
      <w:docPartBody>
        <w:p w:rsidR="00B14244" w:rsidRDefault="0097132E" w:rsidP="0097132E">
          <w:pPr>
            <w:pStyle w:val="2FD8CFEB62634B14A9638060DAB0736436"/>
          </w:pPr>
          <w:r w:rsidRPr="00F760A0">
            <w:rPr>
              <w:rStyle w:val="PlaceholderText"/>
              <w:sz w:val="36"/>
              <w:lang w:val="el-GR"/>
            </w:rPr>
            <w:t xml:space="preserve">Όνομα φοιτητή / φοιτήτριας </w:t>
          </w:r>
          <w:r>
            <w:rPr>
              <w:rStyle w:val="PlaceholderText"/>
              <w:sz w:val="36"/>
              <w:lang w:val="el-GR"/>
            </w:rPr>
            <w:t>1</w:t>
          </w:r>
        </w:p>
      </w:docPartBody>
    </w:docPart>
    <w:docPart>
      <w:docPartPr>
        <w:name w:val="8EEBD2A76C9143EC9A82C699E714EF1D"/>
        <w:category>
          <w:name w:val="General"/>
          <w:gallery w:val="placeholder"/>
        </w:category>
        <w:types>
          <w:type w:val="bbPlcHdr"/>
        </w:types>
        <w:behaviors>
          <w:behavior w:val="content"/>
        </w:behaviors>
        <w:guid w:val="{488CF4B4-DE98-4280-ABBF-D6E47B9D03BA}"/>
      </w:docPartPr>
      <w:docPartBody>
        <w:p w:rsidR="00C97D35" w:rsidRDefault="0097132E" w:rsidP="0097132E">
          <w:pPr>
            <w:pStyle w:val="8EEBD2A76C9143EC9A82C699E714EF1D13"/>
          </w:pPr>
          <w:r w:rsidRPr="000668EC">
            <w:rPr>
              <w:rStyle w:val="PlaceholderText"/>
              <w:lang w:val="el-GR"/>
            </w:rPr>
            <w:t>Γράψτε εδώ συνοπτικά τα συμπεράσματα και τις προοπτικές της εργασίας σας. Το τυπικό μέγεθος του κεφαλαίου θα πρέπει να είναι 1-2 σελίδες.</w:t>
          </w:r>
          <w:r>
            <w:rPr>
              <w:rStyle w:val="PlaceholderText"/>
              <w:lang w:val="el-GR"/>
            </w:rPr>
            <w:t xml:space="preserve"> </w:t>
          </w:r>
          <w:r w:rsidRPr="001A4705">
            <w:rPr>
              <w:rStyle w:val="PlaceholderText"/>
              <w:lang w:val="el-GR"/>
            </w:rPr>
            <w:t>Το</w:t>
          </w:r>
          <w:r w:rsidRPr="00FB1418">
            <w:rPr>
              <w:rStyle w:val="PlaceholderText"/>
              <w:lang w:val="el-GR"/>
            </w:rPr>
            <w:t xml:space="preserve"> </w:t>
          </w:r>
          <w:r w:rsidRPr="001A4705">
            <w:rPr>
              <w:rStyle w:val="PlaceholderText"/>
              <w:lang w:val="el-GR"/>
            </w:rPr>
            <w:t>κείμενο</w:t>
          </w:r>
          <w:r w:rsidRPr="00FB1418">
            <w:rPr>
              <w:rStyle w:val="PlaceholderText"/>
              <w:lang w:val="el-GR"/>
            </w:rPr>
            <w:t xml:space="preserve"> </w:t>
          </w:r>
          <w:r w:rsidRPr="001A4705">
            <w:rPr>
              <w:rStyle w:val="PlaceholderText"/>
              <w:lang w:val="el-GR"/>
            </w:rPr>
            <w:t>θα</w:t>
          </w:r>
          <w:r w:rsidRPr="00FB1418">
            <w:rPr>
              <w:rStyle w:val="PlaceholderText"/>
              <w:lang w:val="el-GR"/>
            </w:rPr>
            <w:t xml:space="preserve"> </w:t>
          </w:r>
          <w:r w:rsidRPr="001A4705">
            <w:rPr>
              <w:rStyle w:val="PlaceholderText"/>
              <w:lang w:val="el-GR"/>
            </w:rPr>
            <w:t>είναι</w:t>
          </w:r>
          <w:r w:rsidRPr="00FB1418">
            <w:rPr>
              <w:rStyle w:val="PlaceholderText"/>
              <w:lang w:val="el-GR"/>
            </w:rPr>
            <w:t xml:space="preserve"> </w:t>
          </w:r>
          <w:r w:rsidRPr="001A4705">
            <w:rPr>
              <w:rStyle w:val="PlaceholderText"/>
            </w:rPr>
            <w:t>Times</w:t>
          </w:r>
          <w:r w:rsidRPr="00FB1418">
            <w:rPr>
              <w:rStyle w:val="PlaceholderText"/>
              <w:lang w:val="el-GR"/>
            </w:rPr>
            <w:t xml:space="preserve"> </w:t>
          </w:r>
          <w:r w:rsidRPr="001A4705">
            <w:rPr>
              <w:rStyle w:val="PlaceholderText"/>
            </w:rPr>
            <w:t>New</w:t>
          </w:r>
          <w:r w:rsidRPr="00FB1418">
            <w:rPr>
              <w:rStyle w:val="PlaceholderText"/>
              <w:lang w:val="el-GR"/>
            </w:rPr>
            <w:t xml:space="preserve"> </w:t>
          </w:r>
          <w:r w:rsidRPr="001A4705">
            <w:rPr>
              <w:rStyle w:val="PlaceholderText"/>
            </w:rPr>
            <w:t>Roman</w:t>
          </w:r>
          <w:r w:rsidRPr="00FB1418">
            <w:rPr>
              <w:rStyle w:val="PlaceholderText"/>
              <w:lang w:val="el-GR"/>
            </w:rPr>
            <w:t xml:space="preserve">, </w:t>
          </w:r>
          <w:r w:rsidRPr="001A4705">
            <w:rPr>
              <w:rStyle w:val="PlaceholderText"/>
              <w:lang w:val="el-GR"/>
            </w:rPr>
            <w:t>μέγεθος</w:t>
          </w:r>
          <w:r w:rsidRPr="00FB1418">
            <w:rPr>
              <w:rStyle w:val="PlaceholderText"/>
              <w:lang w:val="el-GR"/>
            </w:rPr>
            <w:t xml:space="preserve"> 12, </w:t>
          </w:r>
          <w:r>
            <w:rPr>
              <w:rStyle w:val="PlaceholderText"/>
            </w:rPr>
            <w:t>justified</w:t>
          </w:r>
          <w:r w:rsidRPr="00FB1418">
            <w:rPr>
              <w:rStyle w:val="PlaceholderText"/>
              <w:lang w:val="el-GR"/>
            </w:rPr>
            <w:t>.</w:t>
          </w:r>
          <w:r w:rsidRPr="00115556">
            <w:rPr>
              <w:rStyle w:val="PlaceholderText"/>
              <w:lang w:val="el-GR"/>
            </w:rPr>
            <w:t xml:space="preserve"> </w:t>
          </w:r>
          <w:r>
            <w:rPr>
              <w:rStyle w:val="PlaceholderText"/>
              <w:lang w:val="el-GR"/>
            </w:rPr>
            <w:t xml:space="preserve">Χρησιμοποιήστε το προκαθορισμένο στυλ </w:t>
          </w:r>
          <w:r w:rsidRPr="005A34BB">
            <w:rPr>
              <w:rStyle w:val="PlaceholderText"/>
              <w:lang w:val="el-GR"/>
            </w:rPr>
            <w:t>“</w:t>
          </w:r>
          <w:r>
            <w:rPr>
              <w:rStyle w:val="PlaceholderText"/>
            </w:rPr>
            <w:t>Normal</w:t>
          </w:r>
          <w:r w:rsidRPr="005A34BB">
            <w:rPr>
              <w:rStyle w:val="PlaceholderText"/>
              <w:lang w:val="el-GR"/>
            </w:rPr>
            <w:t>”</w:t>
          </w:r>
        </w:p>
      </w:docPartBody>
    </w:docPart>
    <w:docPart>
      <w:docPartPr>
        <w:name w:val="765B645256344370B03D6375BA892C26"/>
        <w:category>
          <w:name w:val="General"/>
          <w:gallery w:val="placeholder"/>
        </w:category>
        <w:types>
          <w:type w:val="bbPlcHdr"/>
        </w:types>
        <w:behaviors>
          <w:behavior w:val="content"/>
        </w:behaviors>
        <w:guid w:val="{D69AA9CE-B7D1-44BF-A37C-A888C1A3F76C}"/>
      </w:docPartPr>
      <w:docPartBody>
        <w:p w:rsidR="00C97D35" w:rsidRDefault="0097132E" w:rsidP="0097132E">
          <w:pPr>
            <w:pStyle w:val="765B645256344370B03D6375BA892C2612"/>
          </w:pPr>
          <w:r w:rsidRPr="000668EC">
            <w:rPr>
              <w:rStyle w:val="PlaceholderText"/>
              <w:lang w:val="el-GR"/>
            </w:rPr>
            <w:t>Στο παράρτημα τοποθετούνται ενδεχομένως στοιχεία χρήσιμα για την κατανόηση του κειμένου τα οποία θα μπορούσαν διαταράξουν την ομαλή ανάγνωσή του αν τοποθετηθούν μέσα σε αυτό (</w:t>
          </w:r>
          <w:r>
            <w:rPr>
              <w:rStyle w:val="PlaceholderText"/>
              <w:lang w:val="el-GR"/>
            </w:rPr>
            <w:t xml:space="preserve">για </w:t>
          </w:r>
          <w:r w:rsidRPr="000668EC">
            <w:rPr>
              <w:rStyle w:val="PlaceholderText"/>
              <w:lang w:val="el-GR"/>
            </w:rPr>
            <w:t xml:space="preserve">παράδειγμα </w:t>
          </w:r>
          <w:r>
            <w:rPr>
              <w:rStyle w:val="PlaceholderText"/>
              <w:lang w:val="el-GR"/>
            </w:rPr>
            <w:t xml:space="preserve">το </w:t>
          </w:r>
          <w:r w:rsidRPr="000668EC">
            <w:rPr>
              <w:rStyle w:val="PlaceholderText"/>
              <w:lang w:val="el-GR"/>
            </w:rPr>
            <w:t>εγχειρίδιο χρήσης μιας διάταξης κλπ)</w:t>
          </w:r>
          <w:r>
            <w:rPr>
              <w:rStyle w:val="PlaceholderText"/>
              <w:lang w:val="el-GR"/>
            </w:rPr>
            <w:t>.</w:t>
          </w:r>
        </w:p>
      </w:docPartBody>
    </w:docPart>
    <w:docPart>
      <w:docPartPr>
        <w:name w:val="B60E0EF30A9F4A5BB0F8071BA02BC0F1"/>
        <w:category>
          <w:name w:val="General"/>
          <w:gallery w:val="placeholder"/>
        </w:category>
        <w:types>
          <w:type w:val="bbPlcHdr"/>
        </w:types>
        <w:behaviors>
          <w:behavior w:val="content"/>
        </w:behaviors>
        <w:guid w:val="{D3521B61-0933-48B5-A7A8-D9DCE3297FAB}"/>
      </w:docPartPr>
      <w:docPartBody>
        <w:p w:rsidR="001830E6" w:rsidRDefault="0097132E" w:rsidP="0097132E">
          <w:pPr>
            <w:pStyle w:val="B60E0EF30A9F4A5BB0F8071BA02BC0F17"/>
          </w:pPr>
          <w:r>
            <w:rPr>
              <w:rStyle w:val="PlaceholderText"/>
              <w:sz w:val="28"/>
              <w:lang w:val="el-GR"/>
            </w:rPr>
            <w:t xml:space="preserve">Ιδιότητα ή βαθμίδα </w:t>
          </w:r>
        </w:p>
      </w:docPartBody>
    </w:docPart>
    <w:docPart>
      <w:docPartPr>
        <w:name w:val="12C441C4B36E405FA09B7A78FA468D0D"/>
        <w:category>
          <w:name w:val="General"/>
          <w:gallery w:val="placeholder"/>
        </w:category>
        <w:types>
          <w:type w:val="bbPlcHdr"/>
        </w:types>
        <w:behaviors>
          <w:behavior w:val="content"/>
        </w:behaviors>
        <w:guid w:val="{25C8E92C-2949-4E79-8EFA-E987997DED6B}"/>
      </w:docPartPr>
      <w:docPartBody>
        <w:p w:rsidR="003D6D74" w:rsidRDefault="0097132E" w:rsidP="0097132E">
          <w:pPr>
            <w:pStyle w:val="12C441C4B36E405FA09B7A78FA468D0D5"/>
          </w:pPr>
          <w:r w:rsidRPr="006C5372">
            <w:rPr>
              <w:rStyle w:val="PlaceholderText"/>
              <w:szCs w:val="24"/>
              <w:lang w:val="el-GR"/>
            </w:rPr>
            <w:t>Τίτλος Πτυχιακής Εργασίας</w:t>
          </w:r>
        </w:p>
      </w:docPartBody>
    </w:docPart>
    <w:docPart>
      <w:docPartPr>
        <w:name w:val="386C3D54D7194113B005D752C06CFB51"/>
        <w:category>
          <w:name w:val="General"/>
          <w:gallery w:val="placeholder"/>
        </w:category>
        <w:types>
          <w:type w:val="bbPlcHdr"/>
        </w:types>
        <w:behaviors>
          <w:behavior w:val="content"/>
        </w:behaviors>
        <w:guid w:val="{3B9F6B6E-FFA5-443B-9E7B-31B2743DE568}"/>
      </w:docPartPr>
      <w:docPartBody>
        <w:p w:rsidR="00000000" w:rsidRDefault="00A82075" w:rsidP="00A82075">
          <w:pPr>
            <w:pStyle w:val="386C3D54D7194113B005D752C06CFB51"/>
          </w:pPr>
          <w:r w:rsidRPr="00F760A0">
            <w:rPr>
              <w:rStyle w:val="PlaceholderText"/>
              <w:sz w:val="36"/>
              <w:lang w:val="el-GR"/>
            </w:rPr>
            <w:t xml:space="preserve">Όνομα φοιτητή / φοιτήτριας </w:t>
          </w:r>
          <w:r>
            <w:rPr>
              <w:rStyle w:val="PlaceholderText"/>
              <w:sz w:val="36"/>
              <w:lang w:val="el-GR"/>
            </w:rPr>
            <w:t>1</w:t>
          </w:r>
        </w:p>
      </w:docPartBody>
    </w:docPart>
    <w:docPart>
      <w:docPartPr>
        <w:name w:val="61BD6314D39E4CC5991A7BEA15C19F9A"/>
        <w:category>
          <w:name w:val="General"/>
          <w:gallery w:val="placeholder"/>
        </w:category>
        <w:types>
          <w:type w:val="bbPlcHdr"/>
        </w:types>
        <w:behaviors>
          <w:behavior w:val="content"/>
        </w:behaviors>
        <w:guid w:val="{61327D2E-1E47-44D8-8727-63FB2562775B}"/>
      </w:docPartPr>
      <w:docPartBody>
        <w:p w:rsidR="00000000" w:rsidRDefault="00A82075" w:rsidP="00A82075">
          <w:pPr>
            <w:pStyle w:val="61BD6314D39E4CC5991A7BEA15C19F9A"/>
          </w:pPr>
          <w:r w:rsidRPr="00F760A0">
            <w:rPr>
              <w:rStyle w:val="PlaceholderText"/>
              <w:sz w:val="36"/>
              <w:lang w:val="el-GR"/>
            </w:rPr>
            <w:t>Όνομα φοιτητή / φοιτήτριας 2</w:t>
          </w:r>
          <w:r>
            <w:rPr>
              <w:rStyle w:val="PlaceholderText"/>
              <w:sz w:val="36"/>
              <w:lang w:val="el-GR"/>
            </w:rPr>
            <w:t xml:space="preserve"> (διαγράψτε το πεδίο αν δεν υφίσταται)</w:t>
          </w:r>
        </w:p>
      </w:docPartBody>
    </w:docPart>
    <w:docPart>
      <w:docPartPr>
        <w:name w:val="DE006D85A679491E851A18E3DEEA7F6A"/>
        <w:category>
          <w:name w:val="General"/>
          <w:gallery w:val="placeholder"/>
        </w:category>
        <w:types>
          <w:type w:val="bbPlcHdr"/>
        </w:types>
        <w:behaviors>
          <w:behavior w:val="content"/>
        </w:behaviors>
        <w:guid w:val="{34C449C5-BDE4-463A-BD0D-CE12173532F4}"/>
      </w:docPartPr>
      <w:docPartBody>
        <w:p w:rsidR="00000000" w:rsidRDefault="00A82075" w:rsidP="00A82075">
          <w:pPr>
            <w:pStyle w:val="DE006D85A679491E851A18E3DEEA7F6A"/>
          </w:pPr>
          <w:r w:rsidRPr="00F760A0">
            <w:rPr>
              <w:rStyle w:val="PlaceholderText"/>
              <w:sz w:val="36"/>
              <w:lang w:val="el-GR"/>
            </w:rPr>
            <w:t xml:space="preserve">Όνομα φοιτητή / φοιτήτριας </w:t>
          </w:r>
          <w:r>
            <w:rPr>
              <w:rStyle w:val="PlaceholderText"/>
              <w:sz w:val="36"/>
              <w:lang w:val="el-GR"/>
            </w:rPr>
            <w:t>1</w:t>
          </w:r>
        </w:p>
      </w:docPartBody>
    </w:docPart>
    <w:docPart>
      <w:docPartPr>
        <w:name w:val="3F1EF7C88847460983D95259FB489FEF"/>
        <w:category>
          <w:name w:val="General"/>
          <w:gallery w:val="placeholder"/>
        </w:category>
        <w:types>
          <w:type w:val="bbPlcHdr"/>
        </w:types>
        <w:behaviors>
          <w:behavior w:val="content"/>
        </w:behaviors>
        <w:guid w:val="{B2CD1F28-7ADC-44DF-BFCA-558664418E24}"/>
      </w:docPartPr>
      <w:docPartBody>
        <w:p w:rsidR="00000000" w:rsidRDefault="00A82075" w:rsidP="00A82075">
          <w:pPr>
            <w:pStyle w:val="3F1EF7C88847460983D95259FB489FEF"/>
          </w:pPr>
          <w:r w:rsidRPr="00F760A0">
            <w:rPr>
              <w:rStyle w:val="PlaceholderText"/>
              <w:sz w:val="36"/>
              <w:lang w:val="el-GR"/>
            </w:rPr>
            <w:t>Όνομα φοιτητή / φοιτήτριας 2</w:t>
          </w:r>
          <w:r>
            <w:rPr>
              <w:rStyle w:val="PlaceholderText"/>
              <w:sz w:val="36"/>
              <w:lang w:val="el-GR"/>
            </w:rPr>
            <w:t xml:space="preserve"> (διαγράψτε το πεδίο αν δεν υφίστατα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Tahoma">
    <w:panose1 w:val="020B0604030504040204"/>
    <w:charset w:val="A1"/>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3DA2"/>
    <w:rsid w:val="00084F9A"/>
    <w:rsid w:val="00114E96"/>
    <w:rsid w:val="001830E6"/>
    <w:rsid w:val="002B3DA2"/>
    <w:rsid w:val="003D6D74"/>
    <w:rsid w:val="004351E3"/>
    <w:rsid w:val="004C1927"/>
    <w:rsid w:val="004E6BAC"/>
    <w:rsid w:val="005F3075"/>
    <w:rsid w:val="0064274C"/>
    <w:rsid w:val="006710FC"/>
    <w:rsid w:val="00823990"/>
    <w:rsid w:val="009502EC"/>
    <w:rsid w:val="0097132E"/>
    <w:rsid w:val="00A82075"/>
    <w:rsid w:val="00B14244"/>
    <w:rsid w:val="00B30851"/>
    <w:rsid w:val="00C97D35"/>
    <w:rsid w:val="00E67661"/>
    <w:rsid w:val="00EB18B6"/>
    <w:rsid w:val="00ED424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82075"/>
    <w:rPr>
      <w:color w:val="808080"/>
    </w:rPr>
  </w:style>
  <w:style w:type="paragraph" w:customStyle="1" w:styleId="9D6E6DE08B794FC8833A7E1413F0B596">
    <w:name w:val="9D6E6DE08B794FC8833A7E1413F0B596"/>
    <w:rsid w:val="002B3DA2"/>
  </w:style>
  <w:style w:type="paragraph" w:customStyle="1" w:styleId="79D6BF56AD2948668F0B4ADBC0970AFD">
    <w:name w:val="79D6BF56AD2948668F0B4ADBC0970AFD"/>
    <w:rsid w:val="002B3DA2"/>
    <w:pPr>
      <w:spacing w:after="120" w:line="480" w:lineRule="auto"/>
    </w:pPr>
    <w:rPr>
      <w:sz w:val="24"/>
    </w:rPr>
  </w:style>
  <w:style w:type="paragraph" w:customStyle="1" w:styleId="D1DA1D1F99C140D1BD8C0AC6F0DE42FF">
    <w:name w:val="D1DA1D1F99C140D1BD8C0AC6F0DE42FF"/>
    <w:rsid w:val="002B3DA2"/>
  </w:style>
  <w:style w:type="paragraph" w:customStyle="1" w:styleId="4A1050FE9FC4410090204D99BCB7B4C4">
    <w:name w:val="4A1050FE9FC4410090204D99BCB7B4C4"/>
    <w:rsid w:val="002B3DA2"/>
  </w:style>
  <w:style w:type="paragraph" w:customStyle="1" w:styleId="171F2932058C4D61ADEAD9DFBE052EE7">
    <w:name w:val="171F2932058C4D61ADEAD9DFBE052EE7"/>
    <w:rsid w:val="002B3DA2"/>
  </w:style>
  <w:style w:type="paragraph" w:customStyle="1" w:styleId="2E8CDA94D69147078BD161D286873BAA">
    <w:name w:val="2E8CDA94D69147078BD161D286873BAA"/>
    <w:rsid w:val="002B3DA2"/>
  </w:style>
  <w:style w:type="paragraph" w:customStyle="1" w:styleId="01AF84A80E8247E0B77F4C97E16649DE">
    <w:name w:val="01AF84A80E8247E0B77F4C97E16649DE"/>
    <w:rsid w:val="002B3DA2"/>
  </w:style>
  <w:style w:type="paragraph" w:customStyle="1" w:styleId="96849747ECB7455EBF5DA664BB0BA7D7">
    <w:name w:val="96849747ECB7455EBF5DA664BB0BA7D7"/>
    <w:rsid w:val="002B3DA2"/>
  </w:style>
  <w:style w:type="paragraph" w:customStyle="1" w:styleId="8449A15F74B34AB1A94D1A5E94BE13F9">
    <w:name w:val="8449A15F74B34AB1A94D1A5E94BE13F9"/>
    <w:rsid w:val="002B3DA2"/>
  </w:style>
  <w:style w:type="paragraph" w:customStyle="1" w:styleId="8449A15F74B34AB1A94D1A5E94BE13F91">
    <w:name w:val="8449A15F74B34AB1A94D1A5E94BE13F91"/>
    <w:rsid w:val="002B3DA2"/>
    <w:pPr>
      <w:spacing w:after="120" w:line="480" w:lineRule="auto"/>
    </w:pPr>
    <w:rPr>
      <w:sz w:val="24"/>
    </w:rPr>
  </w:style>
  <w:style w:type="paragraph" w:customStyle="1" w:styleId="01AF84A80E8247E0B77F4C97E16649DE1">
    <w:name w:val="01AF84A80E8247E0B77F4C97E16649DE1"/>
    <w:rsid w:val="002B3DA2"/>
    <w:pPr>
      <w:spacing w:after="120" w:line="480" w:lineRule="auto"/>
    </w:pPr>
    <w:rPr>
      <w:sz w:val="24"/>
    </w:rPr>
  </w:style>
  <w:style w:type="paragraph" w:customStyle="1" w:styleId="424DF81C2C034D1D8B06FD79EE7C57A8">
    <w:name w:val="424DF81C2C034D1D8B06FD79EE7C57A8"/>
    <w:rsid w:val="002B3DA2"/>
    <w:pPr>
      <w:spacing w:after="120" w:line="480" w:lineRule="auto"/>
    </w:pPr>
    <w:rPr>
      <w:sz w:val="24"/>
    </w:rPr>
  </w:style>
  <w:style w:type="paragraph" w:customStyle="1" w:styleId="2E8CDA94D69147078BD161D286873BAA1">
    <w:name w:val="2E8CDA94D69147078BD161D286873BAA1"/>
    <w:rsid w:val="002B3DA2"/>
    <w:pPr>
      <w:spacing w:after="120" w:line="480" w:lineRule="auto"/>
    </w:pPr>
    <w:rPr>
      <w:sz w:val="24"/>
    </w:rPr>
  </w:style>
  <w:style w:type="paragraph" w:customStyle="1" w:styleId="171F2932058C4D61ADEAD9DFBE052EE71">
    <w:name w:val="171F2932058C4D61ADEAD9DFBE052EE71"/>
    <w:rsid w:val="002B3DA2"/>
    <w:pPr>
      <w:spacing w:after="120" w:line="480" w:lineRule="auto"/>
    </w:pPr>
    <w:rPr>
      <w:sz w:val="24"/>
    </w:rPr>
  </w:style>
  <w:style w:type="paragraph" w:customStyle="1" w:styleId="B314011B2DB142D58A161709108CBCD0">
    <w:name w:val="B314011B2DB142D58A161709108CBCD0"/>
    <w:rsid w:val="002B3DA2"/>
    <w:pPr>
      <w:spacing w:after="120" w:line="480" w:lineRule="auto"/>
    </w:pPr>
    <w:rPr>
      <w:sz w:val="24"/>
    </w:rPr>
  </w:style>
  <w:style w:type="paragraph" w:customStyle="1" w:styleId="5B7AD2B6DBEC4A419A2F3F24B3E07227">
    <w:name w:val="5B7AD2B6DBEC4A419A2F3F24B3E07227"/>
    <w:rsid w:val="002B3DA2"/>
  </w:style>
  <w:style w:type="paragraph" w:customStyle="1" w:styleId="1F71B221F5EB4CE8A0FFDE32B82E8E50">
    <w:name w:val="1F71B221F5EB4CE8A0FFDE32B82E8E50"/>
    <w:rsid w:val="002B3DA2"/>
  </w:style>
  <w:style w:type="paragraph" w:customStyle="1" w:styleId="8449A15F74B34AB1A94D1A5E94BE13F92">
    <w:name w:val="8449A15F74B34AB1A94D1A5E94BE13F92"/>
    <w:rsid w:val="006710FC"/>
    <w:pPr>
      <w:spacing w:after="120" w:line="480" w:lineRule="auto"/>
      <w:jc w:val="both"/>
    </w:pPr>
    <w:rPr>
      <w:sz w:val="24"/>
    </w:rPr>
  </w:style>
  <w:style w:type="paragraph" w:customStyle="1" w:styleId="01AF84A80E8247E0B77F4C97E16649DE2">
    <w:name w:val="01AF84A80E8247E0B77F4C97E16649DE2"/>
    <w:rsid w:val="006710FC"/>
    <w:pPr>
      <w:spacing w:after="120" w:line="480" w:lineRule="auto"/>
      <w:jc w:val="both"/>
    </w:pPr>
    <w:rPr>
      <w:sz w:val="24"/>
    </w:rPr>
  </w:style>
  <w:style w:type="paragraph" w:customStyle="1" w:styleId="424DF81C2C034D1D8B06FD79EE7C57A81">
    <w:name w:val="424DF81C2C034D1D8B06FD79EE7C57A81"/>
    <w:rsid w:val="006710FC"/>
    <w:pPr>
      <w:spacing w:after="120" w:line="480" w:lineRule="auto"/>
      <w:jc w:val="both"/>
    </w:pPr>
    <w:rPr>
      <w:sz w:val="24"/>
    </w:rPr>
  </w:style>
  <w:style w:type="paragraph" w:customStyle="1" w:styleId="2E8CDA94D69147078BD161D286873BAA2">
    <w:name w:val="2E8CDA94D69147078BD161D286873BAA2"/>
    <w:rsid w:val="006710FC"/>
    <w:pPr>
      <w:spacing w:after="120" w:line="480" w:lineRule="auto"/>
      <w:jc w:val="both"/>
    </w:pPr>
    <w:rPr>
      <w:sz w:val="24"/>
    </w:rPr>
  </w:style>
  <w:style w:type="paragraph" w:customStyle="1" w:styleId="171F2932058C4D61ADEAD9DFBE052EE72">
    <w:name w:val="171F2932058C4D61ADEAD9DFBE052EE72"/>
    <w:rsid w:val="006710FC"/>
    <w:pPr>
      <w:spacing w:after="120" w:line="480" w:lineRule="auto"/>
      <w:jc w:val="both"/>
    </w:pPr>
    <w:rPr>
      <w:sz w:val="24"/>
    </w:rPr>
  </w:style>
  <w:style w:type="paragraph" w:customStyle="1" w:styleId="B314011B2DB142D58A161709108CBCD01">
    <w:name w:val="B314011B2DB142D58A161709108CBCD01"/>
    <w:rsid w:val="006710FC"/>
    <w:pPr>
      <w:spacing w:after="120" w:line="480" w:lineRule="auto"/>
      <w:jc w:val="both"/>
    </w:pPr>
    <w:rPr>
      <w:sz w:val="24"/>
    </w:rPr>
  </w:style>
  <w:style w:type="paragraph" w:customStyle="1" w:styleId="EE5638294BA3454682F50242B4F4ABF3">
    <w:name w:val="EE5638294BA3454682F50242B4F4ABF3"/>
    <w:rsid w:val="006710FC"/>
    <w:pPr>
      <w:spacing w:after="120" w:line="480" w:lineRule="auto"/>
      <w:jc w:val="both"/>
    </w:pPr>
    <w:rPr>
      <w:sz w:val="24"/>
    </w:rPr>
  </w:style>
  <w:style w:type="paragraph" w:customStyle="1" w:styleId="035EAA9EE7CA4F8BAD755C5FB3B4AF58">
    <w:name w:val="035EAA9EE7CA4F8BAD755C5FB3B4AF58"/>
    <w:rsid w:val="006710FC"/>
    <w:pPr>
      <w:spacing w:after="120" w:line="480" w:lineRule="auto"/>
      <w:jc w:val="both"/>
    </w:pPr>
    <w:rPr>
      <w:sz w:val="24"/>
    </w:rPr>
  </w:style>
  <w:style w:type="paragraph" w:customStyle="1" w:styleId="5B7AD2B6DBEC4A419A2F3F24B3E072271">
    <w:name w:val="5B7AD2B6DBEC4A419A2F3F24B3E072271"/>
    <w:rsid w:val="006710FC"/>
    <w:pPr>
      <w:spacing w:after="120" w:line="480" w:lineRule="auto"/>
      <w:jc w:val="both"/>
    </w:pPr>
    <w:rPr>
      <w:sz w:val="24"/>
    </w:rPr>
  </w:style>
  <w:style w:type="paragraph" w:customStyle="1" w:styleId="1F71B221F5EB4CE8A0FFDE32B82E8E501">
    <w:name w:val="1F71B221F5EB4CE8A0FFDE32B82E8E501"/>
    <w:rsid w:val="006710FC"/>
    <w:pPr>
      <w:spacing w:after="120" w:line="480" w:lineRule="auto"/>
      <w:jc w:val="both"/>
    </w:pPr>
    <w:rPr>
      <w:sz w:val="24"/>
    </w:rPr>
  </w:style>
  <w:style w:type="paragraph" w:customStyle="1" w:styleId="8449A15F74B34AB1A94D1A5E94BE13F93">
    <w:name w:val="8449A15F74B34AB1A94D1A5E94BE13F93"/>
    <w:rsid w:val="006710FC"/>
    <w:pPr>
      <w:spacing w:after="120" w:line="480" w:lineRule="auto"/>
      <w:jc w:val="both"/>
    </w:pPr>
    <w:rPr>
      <w:sz w:val="24"/>
    </w:rPr>
  </w:style>
  <w:style w:type="paragraph" w:customStyle="1" w:styleId="01AF84A80E8247E0B77F4C97E16649DE3">
    <w:name w:val="01AF84A80E8247E0B77F4C97E16649DE3"/>
    <w:rsid w:val="006710FC"/>
    <w:pPr>
      <w:spacing w:after="120" w:line="480" w:lineRule="auto"/>
      <w:jc w:val="both"/>
    </w:pPr>
    <w:rPr>
      <w:sz w:val="24"/>
    </w:rPr>
  </w:style>
  <w:style w:type="paragraph" w:customStyle="1" w:styleId="424DF81C2C034D1D8B06FD79EE7C57A82">
    <w:name w:val="424DF81C2C034D1D8B06FD79EE7C57A82"/>
    <w:rsid w:val="006710FC"/>
    <w:pPr>
      <w:spacing w:after="120" w:line="480" w:lineRule="auto"/>
      <w:jc w:val="both"/>
    </w:pPr>
    <w:rPr>
      <w:sz w:val="24"/>
    </w:rPr>
  </w:style>
  <w:style w:type="paragraph" w:customStyle="1" w:styleId="2E8CDA94D69147078BD161D286873BAA3">
    <w:name w:val="2E8CDA94D69147078BD161D286873BAA3"/>
    <w:rsid w:val="006710FC"/>
    <w:pPr>
      <w:spacing w:after="120" w:line="480" w:lineRule="auto"/>
      <w:jc w:val="both"/>
    </w:pPr>
    <w:rPr>
      <w:sz w:val="24"/>
    </w:rPr>
  </w:style>
  <w:style w:type="paragraph" w:customStyle="1" w:styleId="171F2932058C4D61ADEAD9DFBE052EE73">
    <w:name w:val="171F2932058C4D61ADEAD9DFBE052EE73"/>
    <w:rsid w:val="006710FC"/>
    <w:pPr>
      <w:spacing w:after="120" w:line="480" w:lineRule="auto"/>
      <w:jc w:val="both"/>
    </w:pPr>
    <w:rPr>
      <w:sz w:val="24"/>
    </w:rPr>
  </w:style>
  <w:style w:type="paragraph" w:customStyle="1" w:styleId="B314011B2DB142D58A161709108CBCD02">
    <w:name w:val="B314011B2DB142D58A161709108CBCD02"/>
    <w:rsid w:val="006710FC"/>
    <w:pPr>
      <w:spacing w:after="120" w:line="480" w:lineRule="auto"/>
      <w:jc w:val="both"/>
    </w:pPr>
    <w:rPr>
      <w:sz w:val="24"/>
    </w:rPr>
  </w:style>
  <w:style w:type="paragraph" w:customStyle="1" w:styleId="EE5638294BA3454682F50242B4F4ABF31">
    <w:name w:val="EE5638294BA3454682F50242B4F4ABF31"/>
    <w:rsid w:val="006710FC"/>
    <w:pPr>
      <w:spacing w:after="120" w:line="480" w:lineRule="auto"/>
      <w:jc w:val="both"/>
    </w:pPr>
    <w:rPr>
      <w:sz w:val="24"/>
    </w:rPr>
  </w:style>
  <w:style w:type="paragraph" w:customStyle="1" w:styleId="035EAA9EE7CA4F8BAD755C5FB3B4AF581">
    <w:name w:val="035EAA9EE7CA4F8BAD755C5FB3B4AF581"/>
    <w:rsid w:val="006710FC"/>
    <w:pPr>
      <w:spacing w:after="120" w:line="480" w:lineRule="auto"/>
      <w:jc w:val="both"/>
    </w:pPr>
    <w:rPr>
      <w:sz w:val="24"/>
    </w:rPr>
  </w:style>
  <w:style w:type="paragraph" w:customStyle="1" w:styleId="5B7AD2B6DBEC4A419A2F3F24B3E072272">
    <w:name w:val="5B7AD2B6DBEC4A419A2F3F24B3E072272"/>
    <w:rsid w:val="006710FC"/>
    <w:pPr>
      <w:spacing w:after="120" w:line="480" w:lineRule="auto"/>
      <w:jc w:val="both"/>
    </w:pPr>
    <w:rPr>
      <w:sz w:val="24"/>
    </w:rPr>
  </w:style>
  <w:style w:type="paragraph" w:customStyle="1" w:styleId="1F71B221F5EB4CE8A0FFDE32B82E8E502">
    <w:name w:val="1F71B221F5EB4CE8A0FFDE32B82E8E502"/>
    <w:rsid w:val="006710FC"/>
    <w:pPr>
      <w:spacing w:after="120" w:line="480" w:lineRule="auto"/>
      <w:jc w:val="both"/>
    </w:pPr>
    <w:rPr>
      <w:sz w:val="24"/>
    </w:rPr>
  </w:style>
  <w:style w:type="paragraph" w:customStyle="1" w:styleId="8449A15F74B34AB1A94D1A5E94BE13F94">
    <w:name w:val="8449A15F74B34AB1A94D1A5E94BE13F94"/>
    <w:rsid w:val="006710FC"/>
    <w:pPr>
      <w:spacing w:after="120" w:line="480" w:lineRule="auto"/>
      <w:jc w:val="both"/>
    </w:pPr>
    <w:rPr>
      <w:sz w:val="24"/>
    </w:rPr>
  </w:style>
  <w:style w:type="paragraph" w:customStyle="1" w:styleId="01AF84A80E8247E0B77F4C97E16649DE4">
    <w:name w:val="01AF84A80E8247E0B77F4C97E16649DE4"/>
    <w:rsid w:val="006710FC"/>
    <w:pPr>
      <w:spacing w:after="120" w:line="480" w:lineRule="auto"/>
      <w:jc w:val="both"/>
    </w:pPr>
    <w:rPr>
      <w:sz w:val="24"/>
    </w:rPr>
  </w:style>
  <w:style w:type="paragraph" w:customStyle="1" w:styleId="424DF81C2C034D1D8B06FD79EE7C57A83">
    <w:name w:val="424DF81C2C034D1D8B06FD79EE7C57A83"/>
    <w:rsid w:val="006710FC"/>
    <w:pPr>
      <w:spacing w:after="120" w:line="480" w:lineRule="auto"/>
      <w:jc w:val="both"/>
    </w:pPr>
    <w:rPr>
      <w:sz w:val="24"/>
    </w:rPr>
  </w:style>
  <w:style w:type="paragraph" w:customStyle="1" w:styleId="2E8CDA94D69147078BD161D286873BAA4">
    <w:name w:val="2E8CDA94D69147078BD161D286873BAA4"/>
    <w:rsid w:val="006710FC"/>
    <w:pPr>
      <w:spacing w:after="120" w:line="480" w:lineRule="auto"/>
      <w:jc w:val="both"/>
    </w:pPr>
    <w:rPr>
      <w:sz w:val="24"/>
    </w:rPr>
  </w:style>
  <w:style w:type="paragraph" w:customStyle="1" w:styleId="171F2932058C4D61ADEAD9DFBE052EE74">
    <w:name w:val="171F2932058C4D61ADEAD9DFBE052EE74"/>
    <w:rsid w:val="006710FC"/>
    <w:pPr>
      <w:spacing w:after="120" w:line="480" w:lineRule="auto"/>
      <w:jc w:val="both"/>
    </w:pPr>
    <w:rPr>
      <w:sz w:val="24"/>
    </w:rPr>
  </w:style>
  <w:style w:type="paragraph" w:customStyle="1" w:styleId="B314011B2DB142D58A161709108CBCD03">
    <w:name w:val="B314011B2DB142D58A161709108CBCD03"/>
    <w:rsid w:val="006710FC"/>
    <w:pPr>
      <w:spacing w:after="120" w:line="480" w:lineRule="auto"/>
      <w:jc w:val="both"/>
    </w:pPr>
    <w:rPr>
      <w:sz w:val="24"/>
    </w:rPr>
  </w:style>
  <w:style w:type="paragraph" w:customStyle="1" w:styleId="EE5638294BA3454682F50242B4F4ABF32">
    <w:name w:val="EE5638294BA3454682F50242B4F4ABF32"/>
    <w:rsid w:val="006710FC"/>
    <w:pPr>
      <w:spacing w:after="120" w:line="480" w:lineRule="auto"/>
      <w:jc w:val="both"/>
    </w:pPr>
    <w:rPr>
      <w:sz w:val="24"/>
    </w:rPr>
  </w:style>
  <w:style w:type="paragraph" w:customStyle="1" w:styleId="035EAA9EE7CA4F8BAD755C5FB3B4AF582">
    <w:name w:val="035EAA9EE7CA4F8BAD755C5FB3B4AF582"/>
    <w:rsid w:val="006710FC"/>
    <w:pPr>
      <w:spacing w:after="120" w:line="480" w:lineRule="auto"/>
      <w:jc w:val="both"/>
    </w:pPr>
    <w:rPr>
      <w:sz w:val="24"/>
    </w:rPr>
  </w:style>
  <w:style w:type="paragraph" w:customStyle="1" w:styleId="5B7AD2B6DBEC4A419A2F3F24B3E072273">
    <w:name w:val="5B7AD2B6DBEC4A419A2F3F24B3E072273"/>
    <w:rsid w:val="006710FC"/>
    <w:pPr>
      <w:spacing w:after="120" w:line="480" w:lineRule="auto"/>
      <w:jc w:val="both"/>
    </w:pPr>
    <w:rPr>
      <w:sz w:val="24"/>
    </w:rPr>
  </w:style>
  <w:style w:type="paragraph" w:customStyle="1" w:styleId="1F71B221F5EB4CE8A0FFDE32B82E8E503">
    <w:name w:val="1F71B221F5EB4CE8A0FFDE32B82E8E503"/>
    <w:rsid w:val="006710FC"/>
    <w:pPr>
      <w:spacing w:after="120" w:line="480" w:lineRule="auto"/>
      <w:jc w:val="both"/>
    </w:pPr>
    <w:rPr>
      <w:sz w:val="24"/>
    </w:rPr>
  </w:style>
  <w:style w:type="paragraph" w:customStyle="1" w:styleId="8449A15F74B34AB1A94D1A5E94BE13F95">
    <w:name w:val="8449A15F74B34AB1A94D1A5E94BE13F95"/>
    <w:rsid w:val="006710FC"/>
    <w:pPr>
      <w:spacing w:after="120" w:line="480" w:lineRule="auto"/>
      <w:jc w:val="both"/>
    </w:pPr>
    <w:rPr>
      <w:sz w:val="24"/>
    </w:rPr>
  </w:style>
  <w:style w:type="paragraph" w:customStyle="1" w:styleId="01AF84A80E8247E0B77F4C97E16649DE5">
    <w:name w:val="01AF84A80E8247E0B77F4C97E16649DE5"/>
    <w:rsid w:val="006710FC"/>
    <w:pPr>
      <w:spacing w:after="120" w:line="480" w:lineRule="auto"/>
      <w:jc w:val="both"/>
    </w:pPr>
    <w:rPr>
      <w:sz w:val="24"/>
    </w:rPr>
  </w:style>
  <w:style w:type="paragraph" w:customStyle="1" w:styleId="424DF81C2C034D1D8B06FD79EE7C57A84">
    <w:name w:val="424DF81C2C034D1D8B06FD79EE7C57A84"/>
    <w:rsid w:val="006710FC"/>
    <w:pPr>
      <w:spacing w:after="120" w:line="480" w:lineRule="auto"/>
      <w:jc w:val="both"/>
    </w:pPr>
    <w:rPr>
      <w:sz w:val="24"/>
    </w:rPr>
  </w:style>
  <w:style w:type="paragraph" w:customStyle="1" w:styleId="2E8CDA94D69147078BD161D286873BAA5">
    <w:name w:val="2E8CDA94D69147078BD161D286873BAA5"/>
    <w:rsid w:val="006710FC"/>
    <w:pPr>
      <w:spacing w:after="120" w:line="480" w:lineRule="auto"/>
      <w:jc w:val="both"/>
    </w:pPr>
    <w:rPr>
      <w:sz w:val="24"/>
    </w:rPr>
  </w:style>
  <w:style w:type="paragraph" w:customStyle="1" w:styleId="171F2932058C4D61ADEAD9DFBE052EE75">
    <w:name w:val="171F2932058C4D61ADEAD9DFBE052EE75"/>
    <w:rsid w:val="006710FC"/>
    <w:pPr>
      <w:spacing w:after="120" w:line="480" w:lineRule="auto"/>
      <w:jc w:val="both"/>
    </w:pPr>
    <w:rPr>
      <w:sz w:val="24"/>
    </w:rPr>
  </w:style>
  <w:style w:type="paragraph" w:customStyle="1" w:styleId="B314011B2DB142D58A161709108CBCD04">
    <w:name w:val="B314011B2DB142D58A161709108CBCD04"/>
    <w:rsid w:val="006710FC"/>
    <w:pPr>
      <w:spacing w:after="120" w:line="480" w:lineRule="auto"/>
      <w:jc w:val="both"/>
    </w:pPr>
    <w:rPr>
      <w:sz w:val="24"/>
    </w:rPr>
  </w:style>
  <w:style w:type="paragraph" w:customStyle="1" w:styleId="EE5638294BA3454682F50242B4F4ABF33">
    <w:name w:val="EE5638294BA3454682F50242B4F4ABF33"/>
    <w:rsid w:val="006710FC"/>
    <w:pPr>
      <w:spacing w:after="120" w:line="480" w:lineRule="auto"/>
      <w:jc w:val="both"/>
    </w:pPr>
    <w:rPr>
      <w:sz w:val="24"/>
    </w:rPr>
  </w:style>
  <w:style w:type="paragraph" w:customStyle="1" w:styleId="035EAA9EE7CA4F8BAD755C5FB3B4AF583">
    <w:name w:val="035EAA9EE7CA4F8BAD755C5FB3B4AF583"/>
    <w:rsid w:val="006710FC"/>
    <w:pPr>
      <w:spacing w:after="120" w:line="480" w:lineRule="auto"/>
      <w:jc w:val="both"/>
    </w:pPr>
    <w:rPr>
      <w:sz w:val="24"/>
    </w:rPr>
  </w:style>
  <w:style w:type="paragraph" w:customStyle="1" w:styleId="5B7AD2B6DBEC4A419A2F3F24B3E072274">
    <w:name w:val="5B7AD2B6DBEC4A419A2F3F24B3E072274"/>
    <w:rsid w:val="006710FC"/>
    <w:pPr>
      <w:spacing w:after="120" w:line="480" w:lineRule="auto"/>
      <w:jc w:val="both"/>
    </w:pPr>
    <w:rPr>
      <w:sz w:val="24"/>
    </w:rPr>
  </w:style>
  <w:style w:type="paragraph" w:customStyle="1" w:styleId="1F71B221F5EB4CE8A0FFDE32B82E8E504">
    <w:name w:val="1F71B221F5EB4CE8A0FFDE32B82E8E504"/>
    <w:rsid w:val="006710FC"/>
    <w:pPr>
      <w:spacing w:after="120" w:line="480" w:lineRule="auto"/>
      <w:jc w:val="both"/>
    </w:pPr>
    <w:rPr>
      <w:sz w:val="24"/>
    </w:rPr>
  </w:style>
  <w:style w:type="paragraph" w:customStyle="1" w:styleId="8449A15F74B34AB1A94D1A5E94BE13F96">
    <w:name w:val="8449A15F74B34AB1A94D1A5E94BE13F96"/>
    <w:rsid w:val="006710FC"/>
    <w:pPr>
      <w:spacing w:after="120" w:line="480" w:lineRule="auto"/>
      <w:jc w:val="both"/>
    </w:pPr>
    <w:rPr>
      <w:sz w:val="24"/>
    </w:rPr>
  </w:style>
  <w:style w:type="paragraph" w:customStyle="1" w:styleId="424DF81C2C034D1D8B06FD79EE7C57A85">
    <w:name w:val="424DF81C2C034D1D8B06FD79EE7C57A85"/>
    <w:rsid w:val="006710FC"/>
    <w:pPr>
      <w:spacing w:after="120" w:line="480" w:lineRule="auto"/>
      <w:jc w:val="both"/>
    </w:pPr>
    <w:rPr>
      <w:sz w:val="24"/>
    </w:rPr>
  </w:style>
  <w:style w:type="paragraph" w:customStyle="1" w:styleId="2E8CDA94D69147078BD161D286873BAA6">
    <w:name w:val="2E8CDA94D69147078BD161D286873BAA6"/>
    <w:rsid w:val="006710FC"/>
    <w:pPr>
      <w:spacing w:after="120" w:line="480" w:lineRule="auto"/>
      <w:jc w:val="both"/>
    </w:pPr>
    <w:rPr>
      <w:sz w:val="24"/>
    </w:rPr>
  </w:style>
  <w:style w:type="paragraph" w:customStyle="1" w:styleId="171F2932058C4D61ADEAD9DFBE052EE76">
    <w:name w:val="171F2932058C4D61ADEAD9DFBE052EE76"/>
    <w:rsid w:val="006710FC"/>
    <w:pPr>
      <w:spacing w:after="120" w:line="480" w:lineRule="auto"/>
      <w:jc w:val="both"/>
    </w:pPr>
    <w:rPr>
      <w:sz w:val="24"/>
    </w:rPr>
  </w:style>
  <w:style w:type="paragraph" w:customStyle="1" w:styleId="B314011B2DB142D58A161709108CBCD05">
    <w:name w:val="B314011B2DB142D58A161709108CBCD05"/>
    <w:rsid w:val="006710FC"/>
    <w:pPr>
      <w:spacing w:after="120" w:line="480" w:lineRule="auto"/>
      <w:jc w:val="both"/>
    </w:pPr>
    <w:rPr>
      <w:sz w:val="24"/>
    </w:rPr>
  </w:style>
  <w:style w:type="paragraph" w:customStyle="1" w:styleId="EE5638294BA3454682F50242B4F4ABF34">
    <w:name w:val="EE5638294BA3454682F50242B4F4ABF34"/>
    <w:rsid w:val="006710FC"/>
    <w:pPr>
      <w:spacing w:after="120" w:line="480" w:lineRule="auto"/>
      <w:jc w:val="both"/>
    </w:pPr>
    <w:rPr>
      <w:sz w:val="24"/>
    </w:rPr>
  </w:style>
  <w:style w:type="paragraph" w:customStyle="1" w:styleId="035EAA9EE7CA4F8BAD755C5FB3B4AF584">
    <w:name w:val="035EAA9EE7CA4F8BAD755C5FB3B4AF584"/>
    <w:rsid w:val="006710FC"/>
    <w:pPr>
      <w:spacing w:after="120" w:line="480" w:lineRule="auto"/>
      <w:jc w:val="both"/>
    </w:pPr>
    <w:rPr>
      <w:sz w:val="24"/>
    </w:rPr>
  </w:style>
  <w:style w:type="paragraph" w:customStyle="1" w:styleId="5B7AD2B6DBEC4A419A2F3F24B3E072275">
    <w:name w:val="5B7AD2B6DBEC4A419A2F3F24B3E072275"/>
    <w:rsid w:val="006710FC"/>
    <w:pPr>
      <w:spacing w:after="120" w:line="480" w:lineRule="auto"/>
      <w:jc w:val="both"/>
    </w:pPr>
    <w:rPr>
      <w:sz w:val="24"/>
    </w:rPr>
  </w:style>
  <w:style w:type="paragraph" w:customStyle="1" w:styleId="1F71B221F5EB4CE8A0FFDE32B82E8E505">
    <w:name w:val="1F71B221F5EB4CE8A0FFDE32B82E8E505"/>
    <w:rsid w:val="006710FC"/>
    <w:pPr>
      <w:spacing w:after="120" w:line="480" w:lineRule="auto"/>
      <w:jc w:val="both"/>
    </w:pPr>
    <w:rPr>
      <w:sz w:val="24"/>
    </w:rPr>
  </w:style>
  <w:style w:type="paragraph" w:customStyle="1" w:styleId="8449A15F74B34AB1A94D1A5E94BE13F97">
    <w:name w:val="8449A15F74B34AB1A94D1A5E94BE13F97"/>
    <w:rsid w:val="006710FC"/>
    <w:pPr>
      <w:spacing w:after="120" w:line="480" w:lineRule="auto"/>
      <w:jc w:val="both"/>
    </w:pPr>
    <w:rPr>
      <w:sz w:val="24"/>
    </w:rPr>
  </w:style>
  <w:style w:type="paragraph" w:customStyle="1" w:styleId="424DF81C2C034D1D8B06FD79EE7C57A86">
    <w:name w:val="424DF81C2C034D1D8B06FD79EE7C57A86"/>
    <w:rsid w:val="006710FC"/>
    <w:pPr>
      <w:spacing w:after="120" w:line="480" w:lineRule="auto"/>
      <w:jc w:val="both"/>
    </w:pPr>
    <w:rPr>
      <w:sz w:val="24"/>
    </w:rPr>
  </w:style>
  <w:style w:type="paragraph" w:customStyle="1" w:styleId="2E8CDA94D69147078BD161D286873BAA7">
    <w:name w:val="2E8CDA94D69147078BD161D286873BAA7"/>
    <w:rsid w:val="006710FC"/>
    <w:pPr>
      <w:spacing w:after="120" w:line="480" w:lineRule="auto"/>
      <w:jc w:val="both"/>
    </w:pPr>
    <w:rPr>
      <w:sz w:val="24"/>
    </w:rPr>
  </w:style>
  <w:style w:type="paragraph" w:customStyle="1" w:styleId="171F2932058C4D61ADEAD9DFBE052EE77">
    <w:name w:val="171F2932058C4D61ADEAD9DFBE052EE77"/>
    <w:rsid w:val="006710FC"/>
    <w:pPr>
      <w:spacing w:after="120" w:line="480" w:lineRule="auto"/>
      <w:jc w:val="both"/>
    </w:pPr>
    <w:rPr>
      <w:sz w:val="24"/>
    </w:rPr>
  </w:style>
  <w:style w:type="paragraph" w:customStyle="1" w:styleId="B314011B2DB142D58A161709108CBCD06">
    <w:name w:val="B314011B2DB142D58A161709108CBCD06"/>
    <w:rsid w:val="006710FC"/>
    <w:pPr>
      <w:spacing w:after="120" w:line="480" w:lineRule="auto"/>
      <w:jc w:val="both"/>
    </w:pPr>
    <w:rPr>
      <w:sz w:val="24"/>
    </w:rPr>
  </w:style>
  <w:style w:type="paragraph" w:customStyle="1" w:styleId="EE5638294BA3454682F50242B4F4ABF35">
    <w:name w:val="EE5638294BA3454682F50242B4F4ABF35"/>
    <w:rsid w:val="006710FC"/>
    <w:pPr>
      <w:spacing w:after="120" w:line="480" w:lineRule="auto"/>
      <w:jc w:val="both"/>
    </w:pPr>
    <w:rPr>
      <w:sz w:val="24"/>
    </w:rPr>
  </w:style>
  <w:style w:type="paragraph" w:customStyle="1" w:styleId="035EAA9EE7CA4F8BAD755C5FB3B4AF585">
    <w:name w:val="035EAA9EE7CA4F8BAD755C5FB3B4AF585"/>
    <w:rsid w:val="006710FC"/>
    <w:pPr>
      <w:spacing w:after="120" w:line="480" w:lineRule="auto"/>
      <w:jc w:val="both"/>
    </w:pPr>
    <w:rPr>
      <w:sz w:val="24"/>
    </w:rPr>
  </w:style>
  <w:style w:type="paragraph" w:customStyle="1" w:styleId="5B7AD2B6DBEC4A419A2F3F24B3E072276">
    <w:name w:val="5B7AD2B6DBEC4A419A2F3F24B3E072276"/>
    <w:rsid w:val="006710FC"/>
    <w:pPr>
      <w:spacing w:after="120" w:line="480" w:lineRule="auto"/>
      <w:jc w:val="both"/>
    </w:pPr>
    <w:rPr>
      <w:sz w:val="24"/>
    </w:rPr>
  </w:style>
  <w:style w:type="paragraph" w:customStyle="1" w:styleId="1F71B221F5EB4CE8A0FFDE32B82E8E506">
    <w:name w:val="1F71B221F5EB4CE8A0FFDE32B82E8E506"/>
    <w:rsid w:val="006710FC"/>
    <w:pPr>
      <w:spacing w:after="120" w:line="480" w:lineRule="auto"/>
      <w:jc w:val="both"/>
    </w:pPr>
    <w:rPr>
      <w:sz w:val="24"/>
    </w:rPr>
  </w:style>
  <w:style w:type="paragraph" w:customStyle="1" w:styleId="2FD8CFEB62634B14A9638060DAB07364">
    <w:name w:val="2FD8CFEB62634B14A9638060DAB07364"/>
    <w:rsid w:val="006710FC"/>
  </w:style>
  <w:style w:type="paragraph" w:customStyle="1" w:styleId="8449A15F74B34AB1A94D1A5E94BE13F98">
    <w:name w:val="8449A15F74B34AB1A94D1A5E94BE13F98"/>
    <w:rsid w:val="006710FC"/>
    <w:pPr>
      <w:spacing w:after="120" w:line="480" w:lineRule="auto"/>
      <w:jc w:val="both"/>
    </w:pPr>
    <w:rPr>
      <w:sz w:val="24"/>
    </w:rPr>
  </w:style>
  <w:style w:type="paragraph" w:customStyle="1" w:styleId="2FD8CFEB62634B14A9638060DAB073641">
    <w:name w:val="2FD8CFEB62634B14A9638060DAB073641"/>
    <w:rsid w:val="006710FC"/>
    <w:pPr>
      <w:spacing w:after="120" w:line="480" w:lineRule="auto"/>
      <w:jc w:val="both"/>
    </w:pPr>
    <w:rPr>
      <w:sz w:val="24"/>
    </w:rPr>
  </w:style>
  <w:style w:type="paragraph" w:customStyle="1" w:styleId="424DF81C2C034D1D8B06FD79EE7C57A87">
    <w:name w:val="424DF81C2C034D1D8B06FD79EE7C57A87"/>
    <w:rsid w:val="006710FC"/>
    <w:pPr>
      <w:spacing w:after="120" w:line="480" w:lineRule="auto"/>
      <w:jc w:val="both"/>
    </w:pPr>
    <w:rPr>
      <w:sz w:val="24"/>
    </w:rPr>
  </w:style>
  <w:style w:type="paragraph" w:customStyle="1" w:styleId="2E8CDA94D69147078BD161D286873BAA8">
    <w:name w:val="2E8CDA94D69147078BD161D286873BAA8"/>
    <w:rsid w:val="006710FC"/>
    <w:pPr>
      <w:spacing w:after="120" w:line="480" w:lineRule="auto"/>
      <w:jc w:val="both"/>
    </w:pPr>
    <w:rPr>
      <w:sz w:val="24"/>
    </w:rPr>
  </w:style>
  <w:style w:type="paragraph" w:customStyle="1" w:styleId="171F2932058C4D61ADEAD9DFBE052EE78">
    <w:name w:val="171F2932058C4D61ADEAD9DFBE052EE78"/>
    <w:rsid w:val="006710FC"/>
    <w:pPr>
      <w:spacing w:after="120" w:line="480" w:lineRule="auto"/>
      <w:jc w:val="both"/>
    </w:pPr>
    <w:rPr>
      <w:sz w:val="24"/>
    </w:rPr>
  </w:style>
  <w:style w:type="paragraph" w:customStyle="1" w:styleId="B314011B2DB142D58A161709108CBCD07">
    <w:name w:val="B314011B2DB142D58A161709108CBCD07"/>
    <w:rsid w:val="006710FC"/>
    <w:pPr>
      <w:spacing w:after="120" w:line="480" w:lineRule="auto"/>
      <w:jc w:val="both"/>
    </w:pPr>
    <w:rPr>
      <w:sz w:val="24"/>
    </w:rPr>
  </w:style>
  <w:style w:type="paragraph" w:customStyle="1" w:styleId="EE5638294BA3454682F50242B4F4ABF36">
    <w:name w:val="EE5638294BA3454682F50242B4F4ABF36"/>
    <w:rsid w:val="006710FC"/>
    <w:pPr>
      <w:spacing w:after="120" w:line="480" w:lineRule="auto"/>
      <w:jc w:val="both"/>
    </w:pPr>
    <w:rPr>
      <w:sz w:val="24"/>
    </w:rPr>
  </w:style>
  <w:style w:type="paragraph" w:customStyle="1" w:styleId="035EAA9EE7CA4F8BAD755C5FB3B4AF586">
    <w:name w:val="035EAA9EE7CA4F8BAD755C5FB3B4AF586"/>
    <w:rsid w:val="006710FC"/>
    <w:pPr>
      <w:spacing w:after="120" w:line="480" w:lineRule="auto"/>
      <w:jc w:val="both"/>
    </w:pPr>
    <w:rPr>
      <w:sz w:val="24"/>
    </w:rPr>
  </w:style>
  <w:style w:type="paragraph" w:customStyle="1" w:styleId="5B7AD2B6DBEC4A419A2F3F24B3E072277">
    <w:name w:val="5B7AD2B6DBEC4A419A2F3F24B3E072277"/>
    <w:rsid w:val="006710FC"/>
    <w:pPr>
      <w:spacing w:after="120" w:line="480" w:lineRule="auto"/>
      <w:jc w:val="both"/>
    </w:pPr>
    <w:rPr>
      <w:sz w:val="24"/>
    </w:rPr>
  </w:style>
  <w:style w:type="paragraph" w:customStyle="1" w:styleId="1F71B221F5EB4CE8A0FFDE32B82E8E507">
    <w:name w:val="1F71B221F5EB4CE8A0FFDE32B82E8E507"/>
    <w:rsid w:val="006710FC"/>
    <w:pPr>
      <w:spacing w:after="120" w:line="480" w:lineRule="auto"/>
      <w:jc w:val="both"/>
    </w:pPr>
    <w:rPr>
      <w:sz w:val="24"/>
    </w:rPr>
  </w:style>
  <w:style w:type="paragraph" w:customStyle="1" w:styleId="8449A15F74B34AB1A94D1A5E94BE13F99">
    <w:name w:val="8449A15F74B34AB1A94D1A5E94BE13F99"/>
    <w:rsid w:val="006710FC"/>
    <w:pPr>
      <w:spacing w:after="120" w:line="480" w:lineRule="auto"/>
      <w:jc w:val="both"/>
    </w:pPr>
    <w:rPr>
      <w:sz w:val="24"/>
    </w:rPr>
  </w:style>
  <w:style w:type="paragraph" w:customStyle="1" w:styleId="2FD8CFEB62634B14A9638060DAB073642">
    <w:name w:val="2FD8CFEB62634B14A9638060DAB073642"/>
    <w:rsid w:val="006710FC"/>
    <w:pPr>
      <w:spacing w:after="120" w:line="480" w:lineRule="auto"/>
      <w:jc w:val="both"/>
    </w:pPr>
    <w:rPr>
      <w:sz w:val="24"/>
    </w:rPr>
  </w:style>
  <w:style w:type="paragraph" w:customStyle="1" w:styleId="424DF81C2C034D1D8B06FD79EE7C57A88">
    <w:name w:val="424DF81C2C034D1D8B06FD79EE7C57A88"/>
    <w:rsid w:val="006710FC"/>
    <w:pPr>
      <w:spacing w:after="120" w:line="480" w:lineRule="auto"/>
      <w:jc w:val="both"/>
    </w:pPr>
    <w:rPr>
      <w:sz w:val="24"/>
    </w:rPr>
  </w:style>
  <w:style w:type="paragraph" w:customStyle="1" w:styleId="2E8CDA94D69147078BD161D286873BAA9">
    <w:name w:val="2E8CDA94D69147078BD161D286873BAA9"/>
    <w:rsid w:val="006710FC"/>
    <w:pPr>
      <w:spacing w:after="120" w:line="480" w:lineRule="auto"/>
      <w:jc w:val="both"/>
    </w:pPr>
    <w:rPr>
      <w:sz w:val="24"/>
    </w:rPr>
  </w:style>
  <w:style w:type="paragraph" w:customStyle="1" w:styleId="171F2932058C4D61ADEAD9DFBE052EE79">
    <w:name w:val="171F2932058C4D61ADEAD9DFBE052EE79"/>
    <w:rsid w:val="006710FC"/>
    <w:pPr>
      <w:spacing w:after="120" w:line="480" w:lineRule="auto"/>
      <w:jc w:val="both"/>
    </w:pPr>
    <w:rPr>
      <w:sz w:val="24"/>
    </w:rPr>
  </w:style>
  <w:style w:type="paragraph" w:customStyle="1" w:styleId="B314011B2DB142D58A161709108CBCD08">
    <w:name w:val="B314011B2DB142D58A161709108CBCD08"/>
    <w:rsid w:val="006710FC"/>
    <w:pPr>
      <w:spacing w:after="120" w:line="480" w:lineRule="auto"/>
      <w:jc w:val="both"/>
    </w:pPr>
    <w:rPr>
      <w:sz w:val="24"/>
    </w:rPr>
  </w:style>
  <w:style w:type="paragraph" w:customStyle="1" w:styleId="EE5638294BA3454682F50242B4F4ABF37">
    <w:name w:val="EE5638294BA3454682F50242B4F4ABF37"/>
    <w:rsid w:val="006710FC"/>
    <w:pPr>
      <w:spacing w:after="120" w:line="480" w:lineRule="auto"/>
      <w:jc w:val="both"/>
    </w:pPr>
    <w:rPr>
      <w:sz w:val="24"/>
    </w:rPr>
  </w:style>
  <w:style w:type="paragraph" w:customStyle="1" w:styleId="035EAA9EE7CA4F8BAD755C5FB3B4AF587">
    <w:name w:val="035EAA9EE7CA4F8BAD755C5FB3B4AF587"/>
    <w:rsid w:val="006710FC"/>
    <w:pPr>
      <w:spacing w:after="120" w:line="480" w:lineRule="auto"/>
      <w:jc w:val="both"/>
    </w:pPr>
    <w:rPr>
      <w:sz w:val="24"/>
    </w:rPr>
  </w:style>
  <w:style w:type="paragraph" w:customStyle="1" w:styleId="5B7AD2B6DBEC4A419A2F3F24B3E072278">
    <w:name w:val="5B7AD2B6DBEC4A419A2F3F24B3E072278"/>
    <w:rsid w:val="006710FC"/>
    <w:pPr>
      <w:spacing w:after="120" w:line="480" w:lineRule="auto"/>
      <w:jc w:val="both"/>
    </w:pPr>
    <w:rPr>
      <w:sz w:val="24"/>
    </w:rPr>
  </w:style>
  <w:style w:type="paragraph" w:customStyle="1" w:styleId="1F71B221F5EB4CE8A0FFDE32B82E8E508">
    <w:name w:val="1F71B221F5EB4CE8A0FFDE32B82E8E508"/>
    <w:rsid w:val="006710FC"/>
    <w:pPr>
      <w:spacing w:after="120" w:line="480" w:lineRule="auto"/>
      <w:jc w:val="both"/>
    </w:pPr>
    <w:rPr>
      <w:sz w:val="24"/>
    </w:rPr>
  </w:style>
  <w:style w:type="paragraph" w:customStyle="1" w:styleId="8449A15F74B34AB1A94D1A5E94BE13F910">
    <w:name w:val="8449A15F74B34AB1A94D1A5E94BE13F910"/>
    <w:rsid w:val="006710FC"/>
    <w:pPr>
      <w:spacing w:after="120" w:line="480" w:lineRule="auto"/>
      <w:jc w:val="both"/>
    </w:pPr>
    <w:rPr>
      <w:sz w:val="24"/>
    </w:rPr>
  </w:style>
  <w:style w:type="paragraph" w:customStyle="1" w:styleId="2FD8CFEB62634B14A9638060DAB073643">
    <w:name w:val="2FD8CFEB62634B14A9638060DAB073643"/>
    <w:rsid w:val="006710FC"/>
    <w:pPr>
      <w:spacing w:after="120" w:line="480" w:lineRule="auto"/>
      <w:jc w:val="both"/>
    </w:pPr>
    <w:rPr>
      <w:sz w:val="24"/>
    </w:rPr>
  </w:style>
  <w:style w:type="paragraph" w:customStyle="1" w:styleId="424DF81C2C034D1D8B06FD79EE7C57A89">
    <w:name w:val="424DF81C2C034D1D8B06FD79EE7C57A89"/>
    <w:rsid w:val="006710FC"/>
    <w:pPr>
      <w:spacing w:after="120" w:line="480" w:lineRule="auto"/>
      <w:jc w:val="both"/>
    </w:pPr>
    <w:rPr>
      <w:sz w:val="24"/>
    </w:rPr>
  </w:style>
  <w:style w:type="paragraph" w:customStyle="1" w:styleId="2E8CDA94D69147078BD161D286873BAA10">
    <w:name w:val="2E8CDA94D69147078BD161D286873BAA10"/>
    <w:rsid w:val="006710FC"/>
    <w:pPr>
      <w:spacing w:after="120" w:line="480" w:lineRule="auto"/>
      <w:jc w:val="both"/>
    </w:pPr>
    <w:rPr>
      <w:sz w:val="24"/>
    </w:rPr>
  </w:style>
  <w:style w:type="paragraph" w:customStyle="1" w:styleId="171F2932058C4D61ADEAD9DFBE052EE710">
    <w:name w:val="171F2932058C4D61ADEAD9DFBE052EE710"/>
    <w:rsid w:val="006710FC"/>
    <w:pPr>
      <w:spacing w:after="120" w:line="480" w:lineRule="auto"/>
      <w:jc w:val="both"/>
    </w:pPr>
    <w:rPr>
      <w:sz w:val="24"/>
    </w:rPr>
  </w:style>
  <w:style w:type="paragraph" w:customStyle="1" w:styleId="B314011B2DB142D58A161709108CBCD09">
    <w:name w:val="B314011B2DB142D58A161709108CBCD09"/>
    <w:rsid w:val="006710FC"/>
    <w:pPr>
      <w:spacing w:after="120" w:line="480" w:lineRule="auto"/>
      <w:jc w:val="both"/>
    </w:pPr>
    <w:rPr>
      <w:sz w:val="24"/>
    </w:rPr>
  </w:style>
  <w:style w:type="paragraph" w:customStyle="1" w:styleId="EE5638294BA3454682F50242B4F4ABF38">
    <w:name w:val="EE5638294BA3454682F50242B4F4ABF38"/>
    <w:rsid w:val="006710FC"/>
    <w:pPr>
      <w:spacing w:after="120" w:line="480" w:lineRule="auto"/>
      <w:jc w:val="both"/>
    </w:pPr>
    <w:rPr>
      <w:sz w:val="24"/>
    </w:rPr>
  </w:style>
  <w:style w:type="paragraph" w:customStyle="1" w:styleId="035EAA9EE7CA4F8BAD755C5FB3B4AF588">
    <w:name w:val="035EAA9EE7CA4F8BAD755C5FB3B4AF588"/>
    <w:rsid w:val="006710FC"/>
    <w:pPr>
      <w:spacing w:after="120" w:line="480" w:lineRule="auto"/>
      <w:jc w:val="both"/>
    </w:pPr>
    <w:rPr>
      <w:sz w:val="24"/>
    </w:rPr>
  </w:style>
  <w:style w:type="paragraph" w:customStyle="1" w:styleId="5B7AD2B6DBEC4A419A2F3F24B3E072279">
    <w:name w:val="5B7AD2B6DBEC4A419A2F3F24B3E072279"/>
    <w:rsid w:val="006710FC"/>
    <w:pPr>
      <w:spacing w:after="120" w:line="480" w:lineRule="auto"/>
      <w:jc w:val="both"/>
    </w:pPr>
    <w:rPr>
      <w:sz w:val="24"/>
    </w:rPr>
  </w:style>
  <w:style w:type="paragraph" w:customStyle="1" w:styleId="1F71B221F5EB4CE8A0FFDE32B82E8E509">
    <w:name w:val="1F71B221F5EB4CE8A0FFDE32B82E8E509"/>
    <w:rsid w:val="006710FC"/>
    <w:pPr>
      <w:spacing w:after="120" w:line="480" w:lineRule="auto"/>
      <w:jc w:val="both"/>
    </w:pPr>
    <w:rPr>
      <w:sz w:val="24"/>
    </w:rPr>
  </w:style>
  <w:style w:type="paragraph" w:customStyle="1" w:styleId="8449A15F74B34AB1A94D1A5E94BE13F911">
    <w:name w:val="8449A15F74B34AB1A94D1A5E94BE13F911"/>
    <w:rsid w:val="006710FC"/>
    <w:pPr>
      <w:spacing w:after="120" w:line="480" w:lineRule="auto"/>
      <w:jc w:val="both"/>
    </w:pPr>
    <w:rPr>
      <w:sz w:val="24"/>
    </w:rPr>
  </w:style>
  <w:style w:type="paragraph" w:customStyle="1" w:styleId="2FD8CFEB62634B14A9638060DAB073644">
    <w:name w:val="2FD8CFEB62634B14A9638060DAB073644"/>
    <w:rsid w:val="006710FC"/>
    <w:pPr>
      <w:spacing w:after="120" w:line="480" w:lineRule="auto"/>
      <w:jc w:val="both"/>
    </w:pPr>
    <w:rPr>
      <w:sz w:val="24"/>
    </w:rPr>
  </w:style>
  <w:style w:type="paragraph" w:customStyle="1" w:styleId="424DF81C2C034D1D8B06FD79EE7C57A810">
    <w:name w:val="424DF81C2C034D1D8B06FD79EE7C57A810"/>
    <w:rsid w:val="006710FC"/>
    <w:pPr>
      <w:spacing w:after="120" w:line="480" w:lineRule="auto"/>
      <w:jc w:val="both"/>
    </w:pPr>
    <w:rPr>
      <w:sz w:val="24"/>
    </w:rPr>
  </w:style>
  <w:style w:type="paragraph" w:customStyle="1" w:styleId="2E8CDA94D69147078BD161D286873BAA11">
    <w:name w:val="2E8CDA94D69147078BD161D286873BAA11"/>
    <w:rsid w:val="006710FC"/>
    <w:pPr>
      <w:spacing w:after="120" w:line="480" w:lineRule="auto"/>
      <w:jc w:val="both"/>
    </w:pPr>
    <w:rPr>
      <w:sz w:val="24"/>
    </w:rPr>
  </w:style>
  <w:style w:type="paragraph" w:customStyle="1" w:styleId="171F2932058C4D61ADEAD9DFBE052EE711">
    <w:name w:val="171F2932058C4D61ADEAD9DFBE052EE711"/>
    <w:rsid w:val="006710FC"/>
    <w:pPr>
      <w:spacing w:after="120" w:line="480" w:lineRule="auto"/>
      <w:jc w:val="both"/>
    </w:pPr>
    <w:rPr>
      <w:sz w:val="24"/>
    </w:rPr>
  </w:style>
  <w:style w:type="paragraph" w:customStyle="1" w:styleId="B314011B2DB142D58A161709108CBCD010">
    <w:name w:val="B314011B2DB142D58A161709108CBCD010"/>
    <w:rsid w:val="006710FC"/>
    <w:pPr>
      <w:spacing w:after="120" w:line="480" w:lineRule="auto"/>
      <w:jc w:val="both"/>
    </w:pPr>
    <w:rPr>
      <w:sz w:val="24"/>
    </w:rPr>
  </w:style>
  <w:style w:type="paragraph" w:customStyle="1" w:styleId="EE5638294BA3454682F50242B4F4ABF39">
    <w:name w:val="EE5638294BA3454682F50242B4F4ABF39"/>
    <w:rsid w:val="006710FC"/>
    <w:pPr>
      <w:spacing w:after="120" w:line="480" w:lineRule="auto"/>
      <w:jc w:val="both"/>
    </w:pPr>
    <w:rPr>
      <w:sz w:val="24"/>
    </w:rPr>
  </w:style>
  <w:style w:type="paragraph" w:customStyle="1" w:styleId="035EAA9EE7CA4F8BAD755C5FB3B4AF589">
    <w:name w:val="035EAA9EE7CA4F8BAD755C5FB3B4AF589"/>
    <w:rsid w:val="006710FC"/>
    <w:pPr>
      <w:spacing w:after="120" w:line="480" w:lineRule="auto"/>
      <w:jc w:val="both"/>
    </w:pPr>
    <w:rPr>
      <w:sz w:val="24"/>
    </w:rPr>
  </w:style>
  <w:style w:type="paragraph" w:customStyle="1" w:styleId="5B7AD2B6DBEC4A419A2F3F24B3E0722710">
    <w:name w:val="5B7AD2B6DBEC4A419A2F3F24B3E0722710"/>
    <w:rsid w:val="006710FC"/>
    <w:pPr>
      <w:spacing w:after="120" w:line="480" w:lineRule="auto"/>
      <w:jc w:val="both"/>
    </w:pPr>
    <w:rPr>
      <w:sz w:val="24"/>
    </w:rPr>
  </w:style>
  <w:style w:type="paragraph" w:customStyle="1" w:styleId="1F71B221F5EB4CE8A0FFDE32B82E8E5010">
    <w:name w:val="1F71B221F5EB4CE8A0FFDE32B82E8E5010"/>
    <w:rsid w:val="006710FC"/>
    <w:pPr>
      <w:spacing w:after="120" w:line="480" w:lineRule="auto"/>
      <w:jc w:val="both"/>
    </w:pPr>
    <w:rPr>
      <w:sz w:val="24"/>
    </w:rPr>
  </w:style>
  <w:style w:type="paragraph" w:customStyle="1" w:styleId="FE6DB616C0A94390B20BCA6EC8628F1D">
    <w:name w:val="FE6DB616C0A94390B20BCA6EC8628F1D"/>
    <w:rsid w:val="006710FC"/>
  </w:style>
  <w:style w:type="paragraph" w:customStyle="1" w:styleId="8449A15F74B34AB1A94D1A5E94BE13F912">
    <w:name w:val="8449A15F74B34AB1A94D1A5E94BE13F912"/>
    <w:rsid w:val="006710FC"/>
    <w:pPr>
      <w:spacing w:after="120" w:line="480" w:lineRule="auto"/>
      <w:jc w:val="both"/>
    </w:pPr>
    <w:rPr>
      <w:sz w:val="24"/>
    </w:rPr>
  </w:style>
  <w:style w:type="paragraph" w:customStyle="1" w:styleId="2FD8CFEB62634B14A9638060DAB073645">
    <w:name w:val="2FD8CFEB62634B14A9638060DAB073645"/>
    <w:rsid w:val="006710FC"/>
    <w:pPr>
      <w:spacing w:after="120" w:line="480" w:lineRule="auto"/>
      <w:jc w:val="both"/>
    </w:pPr>
    <w:rPr>
      <w:sz w:val="24"/>
    </w:rPr>
  </w:style>
  <w:style w:type="paragraph" w:customStyle="1" w:styleId="424DF81C2C034D1D8B06FD79EE7C57A811">
    <w:name w:val="424DF81C2C034D1D8B06FD79EE7C57A811"/>
    <w:rsid w:val="006710FC"/>
    <w:pPr>
      <w:spacing w:after="120" w:line="480" w:lineRule="auto"/>
      <w:jc w:val="both"/>
    </w:pPr>
    <w:rPr>
      <w:sz w:val="24"/>
    </w:rPr>
  </w:style>
  <w:style w:type="paragraph" w:customStyle="1" w:styleId="2E8CDA94D69147078BD161D286873BAA12">
    <w:name w:val="2E8CDA94D69147078BD161D286873BAA12"/>
    <w:rsid w:val="006710FC"/>
    <w:pPr>
      <w:spacing w:after="120" w:line="480" w:lineRule="auto"/>
      <w:jc w:val="both"/>
    </w:pPr>
    <w:rPr>
      <w:sz w:val="24"/>
    </w:rPr>
  </w:style>
  <w:style w:type="paragraph" w:customStyle="1" w:styleId="171F2932058C4D61ADEAD9DFBE052EE712">
    <w:name w:val="171F2932058C4D61ADEAD9DFBE052EE712"/>
    <w:rsid w:val="006710FC"/>
    <w:pPr>
      <w:spacing w:after="120" w:line="480" w:lineRule="auto"/>
      <w:jc w:val="both"/>
    </w:pPr>
    <w:rPr>
      <w:sz w:val="24"/>
    </w:rPr>
  </w:style>
  <w:style w:type="paragraph" w:customStyle="1" w:styleId="B314011B2DB142D58A161709108CBCD011">
    <w:name w:val="B314011B2DB142D58A161709108CBCD011"/>
    <w:rsid w:val="006710FC"/>
    <w:pPr>
      <w:spacing w:after="120" w:line="480" w:lineRule="auto"/>
      <w:jc w:val="both"/>
    </w:pPr>
    <w:rPr>
      <w:sz w:val="24"/>
    </w:rPr>
  </w:style>
  <w:style w:type="paragraph" w:customStyle="1" w:styleId="EE5638294BA3454682F50242B4F4ABF310">
    <w:name w:val="EE5638294BA3454682F50242B4F4ABF310"/>
    <w:rsid w:val="006710FC"/>
    <w:pPr>
      <w:spacing w:after="120" w:line="480" w:lineRule="auto"/>
      <w:jc w:val="both"/>
    </w:pPr>
    <w:rPr>
      <w:sz w:val="24"/>
    </w:rPr>
  </w:style>
  <w:style w:type="paragraph" w:customStyle="1" w:styleId="035EAA9EE7CA4F8BAD755C5FB3B4AF5810">
    <w:name w:val="035EAA9EE7CA4F8BAD755C5FB3B4AF5810"/>
    <w:rsid w:val="006710FC"/>
    <w:pPr>
      <w:spacing w:after="120" w:line="480" w:lineRule="auto"/>
      <w:jc w:val="both"/>
    </w:pPr>
    <w:rPr>
      <w:sz w:val="24"/>
    </w:rPr>
  </w:style>
  <w:style w:type="paragraph" w:customStyle="1" w:styleId="5B7AD2B6DBEC4A419A2F3F24B3E0722711">
    <w:name w:val="5B7AD2B6DBEC4A419A2F3F24B3E0722711"/>
    <w:rsid w:val="006710FC"/>
    <w:pPr>
      <w:spacing w:after="120" w:line="480" w:lineRule="auto"/>
      <w:jc w:val="both"/>
    </w:pPr>
    <w:rPr>
      <w:sz w:val="24"/>
    </w:rPr>
  </w:style>
  <w:style w:type="paragraph" w:customStyle="1" w:styleId="1F71B221F5EB4CE8A0FFDE32B82E8E5011">
    <w:name w:val="1F71B221F5EB4CE8A0FFDE32B82E8E5011"/>
    <w:rsid w:val="006710FC"/>
    <w:pPr>
      <w:spacing w:after="120" w:line="480" w:lineRule="auto"/>
      <w:jc w:val="both"/>
    </w:pPr>
    <w:rPr>
      <w:sz w:val="24"/>
    </w:rPr>
  </w:style>
  <w:style w:type="paragraph" w:customStyle="1" w:styleId="FE6DB616C0A94390B20BCA6EC8628F1D1">
    <w:name w:val="FE6DB616C0A94390B20BCA6EC8628F1D1"/>
    <w:rsid w:val="006710FC"/>
    <w:pPr>
      <w:spacing w:after="120" w:line="480" w:lineRule="auto"/>
      <w:jc w:val="both"/>
    </w:pPr>
    <w:rPr>
      <w:sz w:val="24"/>
    </w:rPr>
  </w:style>
  <w:style w:type="paragraph" w:customStyle="1" w:styleId="44066F94AEEF42E1B76D73C78C06B660">
    <w:name w:val="44066F94AEEF42E1B76D73C78C06B660"/>
    <w:rsid w:val="006710FC"/>
  </w:style>
  <w:style w:type="paragraph" w:customStyle="1" w:styleId="8449A15F74B34AB1A94D1A5E94BE13F913">
    <w:name w:val="8449A15F74B34AB1A94D1A5E94BE13F913"/>
    <w:rsid w:val="006710FC"/>
    <w:pPr>
      <w:spacing w:after="120" w:line="480" w:lineRule="auto"/>
      <w:jc w:val="both"/>
    </w:pPr>
    <w:rPr>
      <w:sz w:val="24"/>
    </w:rPr>
  </w:style>
  <w:style w:type="paragraph" w:customStyle="1" w:styleId="2FD8CFEB62634B14A9638060DAB073646">
    <w:name w:val="2FD8CFEB62634B14A9638060DAB073646"/>
    <w:rsid w:val="006710FC"/>
    <w:pPr>
      <w:spacing w:after="120" w:line="480" w:lineRule="auto"/>
      <w:jc w:val="both"/>
    </w:pPr>
    <w:rPr>
      <w:sz w:val="24"/>
    </w:rPr>
  </w:style>
  <w:style w:type="paragraph" w:customStyle="1" w:styleId="424DF81C2C034D1D8B06FD79EE7C57A812">
    <w:name w:val="424DF81C2C034D1D8B06FD79EE7C57A812"/>
    <w:rsid w:val="006710FC"/>
    <w:pPr>
      <w:spacing w:after="120" w:line="480" w:lineRule="auto"/>
      <w:jc w:val="both"/>
    </w:pPr>
    <w:rPr>
      <w:sz w:val="24"/>
    </w:rPr>
  </w:style>
  <w:style w:type="paragraph" w:customStyle="1" w:styleId="2E8CDA94D69147078BD161D286873BAA13">
    <w:name w:val="2E8CDA94D69147078BD161D286873BAA13"/>
    <w:rsid w:val="006710FC"/>
    <w:pPr>
      <w:spacing w:after="120" w:line="480" w:lineRule="auto"/>
      <w:jc w:val="both"/>
    </w:pPr>
    <w:rPr>
      <w:sz w:val="24"/>
    </w:rPr>
  </w:style>
  <w:style w:type="paragraph" w:customStyle="1" w:styleId="171F2932058C4D61ADEAD9DFBE052EE713">
    <w:name w:val="171F2932058C4D61ADEAD9DFBE052EE713"/>
    <w:rsid w:val="006710FC"/>
    <w:pPr>
      <w:spacing w:after="120" w:line="480" w:lineRule="auto"/>
      <w:jc w:val="both"/>
    </w:pPr>
    <w:rPr>
      <w:sz w:val="24"/>
    </w:rPr>
  </w:style>
  <w:style w:type="paragraph" w:customStyle="1" w:styleId="B314011B2DB142D58A161709108CBCD012">
    <w:name w:val="B314011B2DB142D58A161709108CBCD012"/>
    <w:rsid w:val="006710FC"/>
    <w:pPr>
      <w:spacing w:after="120" w:line="480" w:lineRule="auto"/>
      <w:jc w:val="both"/>
    </w:pPr>
    <w:rPr>
      <w:sz w:val="24"/>
    </w:rPr>
  </w:style>
  <w:style w:type="paragraph" w:customStyle="1" w:styleId="EE5638294BA3454682F50242B4F4ABF311">
    <w:name w:val="EE5638294BA3454682F50242B4F4ABF311"/>
    <w:rsid w:val="006710FC"/>
    <w:pPr>
      <w:spacing w:after="120" w:line="480" w:lineRule="auto"/>
      <w:jc w:val="both"/>
    </w:pPr>
    <w:rPr>
      <w:sz w:val="24"/>
    </w:rPr>
  </w:style>
  <w:style w:type="paragraph" w:customStyle="1" w:styleId="035EAA9EE7CA4F8BAD755C5FB3B4AF5811">
    <w:name w:val="035EAA9EE7CA4F8BAD755C5FB3B4AF5811"/>
    <w:rsid w:val="006710FC"/>
    <w:pPr>
      <w:spacing w:after="120" w:line="480" w:lineRule="auto"/>
      <w:jc w:val="both"/>
    </w:pPr>
    <w:rPr>
      <w:sz w:val="24"/>
    </w:rPr>
  </w:style>
  <w:style w:type="paragraph" w:customStyle="1" w:styleId="5B7AD2B6DBEC4A419A2F3F24B3E0722712">
    <w:name w:val="5B7AD2B6DBEC4A419A2F3F24B3E0722712"/>
    <w:rsid w:val="006710FC"/>
    <w:pPr>
      <w:spacing w:after="120" w:line="480" w:lineRule="auto"/>
      <w:jc w:val="both"/>
    </w:pPr>
    <w:rPr>
      <w:sz w:val="24"/>
    </w:rPr>
  </w:style>
  <w:style w:type="paragraph" w:customStyle="1" w:styleId="1F71B221F5EB4CE8A0FFDE32B82E8E5012">
    <w:name w:val="1F71B221F5EB4CE8A0FFDE32B82E8E5012"/>
    <w:rsid w:val="006710FC"/>
    <w:pPr>
      <w:spacing w:after="120" w:line="480" w:lineRule="auto"/>
      <w:jc w:val="both"/>
    </w:pPr>
    <w:rPr>
      <w:sz w:val="24"/>
    </w:rPr>
  </w:style>
  <w:style w:type="paragraph" w:customStyle="1" w:styleId="8449A15F74B34AB1A94D1A5E94BE13F914">
    <w:name w:val="8449A15F74B34AB1A94D1A5E94BE13F914"/>
    <w:rsid w:val="006710FC"/>
    <w:pPr>
      <w:spacing w:after="120" w:line="480" w:lineRule="auto"/>
      <w:jc w:val="both"/>
    </w:pPr>
    <w:rPr>
      <w:sz w:val="24"/>
    </w:rPr>
  </w:style>
  <w:style w:type="paragraph" w:customStyle="1" w:styleId="2FD8CFEB62634B14A9638060DAB073647">
    <w:name w:val="2FD8CFEB62634B14A9638060DAB073647"/>
    <w:rsid w:val="006710FC"/>
    <w:pPr>
      <w:spacing w:after="120" w:line="480" w:lineRule="auto"/>
      <w:jc w:val="both"/>
    </w:pPr>
    <w:rPr>
      <w:sz w:val="24"/>
    </w:rPr>
  </w:style>
  <w:style w:type="paragraph" w:customStyle="1" w:styleId="424DF81C2C034D1D8B06FD79EE7C57A813">
    <w:name w:val="424DF81C2C034D1D8B06FD79EE7C57A813"/>
    <w:rsid w:val="006710FC"/>
    <w:pPr>
      <w:spacing w:after="120" w:line="480" w:lineRule="auto"/>
      <w:jc w:val="both"/>
    </w:pPr>
    <w:rPr>
      <w:sz w:val="24"/>
    </w:rPr>
  </w:style>
  <w:style w:type="paragraph" w:customStyle="1" w:styleId="2E8CDA94D69147078BD161D286873BAA14">
    <w:name w:val="2E8CDA94D69147078BD161D286873BAA14"/>
    <w:rsid w:val="006710FC"/>
    <w:pPr>
      <w:spacing w:after="120" w:line="480" w:lineRule="auto"/>
      <w:jc w:val="both"/>
    </w:pPr>
    <w:rPr>
      <w:sz w:val="24"/>
    </w:rPr>
  </w:style>
  <w:style w:type="paragraph" w:customStyle="1" w:styleId="171F2932058C4D61ADEAD9DFBE052EE714">
    <w:name w:val="171F2932058C4D61ADEAD9DFBE052EE714"/>
    <w:rsid w:val="006710FC"/>
    <w:pPr>
      <w:spacing w:after="120" w:line="480" w:lineRule="auto"/>
      <w:jc w:val="both"/>
    </w:pPr>
    <w:rPr>
      <w:sz w:val="24"/>
    </w:rPr>
  </w:style>
  <w:style w:type="paragraph" w:customStyle="1" w:styleId="B314011B2DB142D58A161709108CBCD013">
    <w:name w:val="B314011B2DB142D58A161709108CBCD013"/>
    <w:rsid w:val="006710FC"/>
    <w:pPr>
      <w:spacing w:after="120" w:line="480" w:lineRule="auto"/>
      <w:jc w:val="both"/>
    </w:pPr>
    <w:rPr>
      <w:sz w:val="24"/>
    </w:rPr>
  </w:style>
  <w:style w:type="paragraph" w:customStyle="1" w:styleId="EE5638294BA3454682F50242B4F4ABF312">
    <w:name w:val="EE5638294BA3454682F50242B4F4ABF312"/>
    <w:rsid w:val="006710FC"/>
    <w:pPr>
      <w:spacing w:after="120" w:line="480" w:lineRule="auto"/>
      <w:jc w:val="both"/>
    </w:pPr>
    <w:rPr>
      <w:sz w:val="24"/>
    </w:rPr>
  </w:style>
  <w:style w:type="paragraph" w:customStyle="1" w:styleId="035EAA9EE7CA4F8BAD755C5FB3B4AF5812">
    <w:name w:val="035EAA9EE7CA4F8BAD755C5FB3B4AF5812"/>
    <w:rsid w:val="006710FC"/>
    <w:pPr>
      <w:spacing w:after="120" w:line="480" w:lineRule="auto"/>
      <w:jc w:val="both"/>
    </w:pPr>
    <w:rPr>
      <w:sz w:val="24"/>
    </w:rPr>
  </w:style>
  <w:style w:type="paragraph" w:customStyle="1" w:styleId="5B7AD2B6DBEC4A419A2F3F24B3E0722713">
    <w:name w:val="5B7AD2B6DBEC4A419A2F3F24B3E0722713"/>
    <w:rsid w:val="006710FC"/>
    <w:pPr>
      <w:spacing w:after="120" w:line="480" w:lineRule="auto"/>
      <w:jc w:val="both"/>
    </w:pPr>
    <w:rPr>
      <w:sz w:val="24"/>
    </w:rPr>
  </w:style>
  <w:style w:type="paragraph" w:customStyle="1" w:styleId="1F71B221F5EB4CE8A0FFDE32B82E8E5013">
    <w:name w:val="1F71B221F5EB4CE8A0FFDE32B82E8E5013"/>
    <w:rsid w:val="006710FC"/>
    <w:pPr>
      <w:spacing w:after="120" w:line="480" w:lineRule="auto"/>
      <w:jc w:val="both"/>
    </w:pPr>
    <w:rPr>
      <w:sz w:val="24"/>
    </w:rPr>
  </w:style>
  <w:style w:type="paragraph" w:customStyle="1" w:styleId="8449A15F74B34AB1A94D1A5E94BE13F915">
    <w:name w:val="8449A15F74B34AB1A94D1A5E94BE13F915"/>
    <w:rsid w:val="006710FC"/>
    <w:pPr>
      <w:spacing w:after="120" w:line="480" w:lineRule="auto"/>
      <w:jc w:val="both"/>
    </w:pPr>
    <w:rPr>
      <w:sz w:val="24"/>
    </w:rPr>
  </w:style>
  <w:style w:type="paragraph" w:customStyle="1" w:styleId="2FD8CFEB62634B14A9638060DAB073648">
    <w:name w:val="2FD8CFEB62634B14A9638060DAB073648"/>
    <w:rsid w:val="006710FC"/>
    <w:pPr>
      <w:spacing w:after="120" w:line="480" w:lineRule="auto"/>
      <w:jc w:val="both"/>
    </w:pPr>
    <w:rPr>
      <w:sz w:val="24"/>
    </w:rPr>
  </w:style>
  <w:style w:type="paragraph" w:customStyle="1" w:styleId="424DF81C2C034D1D8B06FD79EE7C57A814">
    <w:name w:val="424DF81C2C034D1D8B06FD79EE7C57A814"/>
    <w:rsid w:val="006710FC"/>
    <w:pPr>
      <w:spacing w:after="120" w:line="480" w:lineRule="auto"/>
      <w:jc w:val="both"/>
    </w:pPr>
    <w:rPr>
      <w:sz w:val="24"/>
    </w:rPr>
  </w:style>
  <w:style w:type="paragraph" w:customStyle="1" w:styleId="2E8CDA94D69147078BD161D286873BAA15">
    <w:name w:val="2E8CDA94D69147078BD161D286873BAA15"/>
    <w:rsid w:val="006710FC"/>
    <w:pPr>
      <w:spacing w:after="120" w:line="480" w:lineRule="auto"/>
      <w:jc w:val="both"/>
    </w:pPr>
    <w:rPr>
      <w:sz w:val="24"/>
    </w:rPr>
  </w:style>
  <w:style w:type="paragraph" w:customStyle="1" w:styleId="171F2932058C4D61ADEAD9DFBE052EE715">
    <w:name w:val="171F2932058C4D61ADEAD9DFBE052EE715"/>
    <w:rsid w:val="006710FC"/>
    <w:pPr>
      <w:spacing w:after="120" w:line="480" w:lineRule="auto"/>
      <w:jc w:val="both"/>
    </w:pPr>
    <w:rPr>
      <w:sz w:val="24"/>
    </w:rPr>
  </w:style>
  <w:style w:type="paragraph" w:customStyle="1" w:styleId="B314011B2DB142D58A161709108CBCD014">
    <w:name w:val="B314011B2DB142D58A161709108CBCD014"/>
    <w:rsid w:val="006710FC"/>
    <w:pPr>
      <w:spacing w:after="120" w:line="480" w:lineRule="auto"/>
      <w:jc w:val="both"/>
    </w:pPr>
    <w:rPr>
      <w:sz w:val="24"/>
    </w:rPr>
  </w:style>
  <w:style w:type="paragraph" w:customStyle="1" w:styleId="EE5638294BA3454682F50242B4F4ABF313">
    <w:name w:val="EE5638294BA3454682F50242B4F4ABF313"/>
    <w:rsid w:val="006710FC"/>
    <w:pPr>
      <w:spacing w:after="120" w:line="480" w:lineRule="auto"/>
      <w:jc w:val="both"/>
    </w:pPr>
    <w:rPr>
      <w:sz w:val="24"/>
    </w:rPr>
  </w:style>
  <w:style w:type="paragraph" w:customStyle="1" w:styleId="035EAA9EE7CA4F8BAD755C5FB3B4AF5813">
    <w:name w:val="035EAA9EE7CA4F8BAD755C5FB3B4AF5813"/>
    <w:rsid w:val="006710FC"/>
    <w:pPr>
      <w:spacing w:after="120" w:line="480" w:lineRule="auto"/>
      <w:jc w:val="both"/>
    </w:pPr>
    <w:rPr>
      <w:sz w:val="24"/>
    </w:rPr>
  </w:style>
  <w:style w:type="paragraph" w:customStyle="1" w:styleId="5B7AD2B6DBEC4A419A2F3F24B3E0722714">
    <w:name w:val="5B7AD2B6DBEC4A419A2F3F24B3E0722714"/>
    <w:rsid w:val="006710FC"/>
    <w:pPr>
      <w:spacing w:after="120" w:line="480" w:lineRule="auto"/>
      <w:jc w:val="both"/>
    </w:pPr>
    <w:rPr>
      <w:sz w:val="24"/>
    </w:rPr>
  </w:style>
  <w:style w:type="paragraph" w:customStyle="1" w:styleId="1F71B221F5EB4CE8A0FFDE32B82E8E5014">
    <w:name w:val="1F71B221F5EB4CE8A0FFDE32B82E8E5014"/>
    <w:rsid w:val="006710FC"/>
    <w:pPr>
      <w:spacing w:after="120" w:line="480" w:lineRule="auto"/>
      <w:jc w:val="both"/>
    </w:pPr>
    <w:rPr>
      <w:sz w:val="24"/>
    </w:rPr>
  </w:style>
  <w:style w:type="paragraph" w:customStyle="1" w:styleId="8449A15F74B34AB1A94D1A5E94BE13F916">
    <w:name w:val="8449A15F74B34AB1A94D1A5E94BE13F916"/>
    <w:rsid w:val="006710FC"/>
    <w:pPr>
      <w:spacing w:after="120" w:line="480" w:lineRule="auto"/>
      <w:jc w:val="both"/>
    </w:pPr>
    <w:rPr>
      <w:sz w:val="24"/>
    </w:rPr>
  </w:style>
  <w:style w:type="paragraph" w:customStyle="1" w:styleId="2FD8CFEB62634B14A9638060DAB073649">
    <w:name w:val="2FD8CFEB62634B14A9638060DAB073649"/>
    <w:rsid w:val="006710FC"/>
    <w:pPr>
      <w:spacing w:after="120" w:line="480" w:lineRule="auto"/>
      <w:jc w:val="both"/>
    </w:pPr>
    <w:rPr>
      <w:sz w:val="24"/>
    </w:rPr>
  </w:style>
  <w:style w:type="paragraph" w:customStyle="1" w:styleId="424DF81C2C034D1D8B06FD79EE7C57A815">
    <w:name w:val="424DF81C2C034D1D8B06FD79EE7C57A815"/>
    <w:rsid w:val="006710FC"/>
    <w:pPr>
      <w:spacing w:after="120" w:line="480" w:lineRule="auto"/>
      <w:jc w:val="both"/>
    </w:pPr>
    <w:rPr>
      <w:sz w:val="24"/>
    </w:rPr>
  </w:style>
  <w:style w:type="paragraph" w:customStyle="1" w:styleId="2E8CDA94D69147078BD161D286873BAA16">
    <w:name w:val="2E8CDA94D69147078BD161D286873BAA16"/>
    <w:rsid w:val="006710FC"/>
    <w:pPr>
      <w:spacing w:after="120" w:line="480" w:lineRule="auto"/>
      <w:jc w:val="both"/>
    </w:pPr>
    <w:rPr>
      <w:sz w:val="24"/>
    </w:rPr>
  </w:style>
  <w:style w:type="paragraph" w:customStyle="1" w:styleId="171F2932058C4D61ADEAD9DFBE052EE716">
    <w:name w:val="171F2932058C4D61ADEAD9DFBE052EE716"/>
    <w:rsid w:val="006710FC"/>
    <w:pPr>
      <w:spacing w:after="120" w:line="480" w:lineRule="auto"/>
      <w:jc w:val="both"/>
    </w:pPr>
    <w:rPr>
      <w:sz w:val="24"/>
    </w:rPr>
  </w:style>
  <w:style w:type="paragraph" w:customStyle="1" w:styleId="B314011B2DB142D58A161709108CBCD015">
    <w:name w:val="B314011B2DB142D58A161709108CBCD015"/>
    <w:rsid w:val="006710FC"/>
    <w:pPr>
      <w:spacing w:after="120" w:line="480" w:lineRule="auto"/>
      <w:jc w:val="both"/>
    </w:pPr>
    <w:rPr>
      <w:sz w:val="24"/>
    </w:rPr>
  </w:style>
  <w:style w:type="paragraph" w:customStyle="1" w:styleId="EE5638294BA3454682F50242B4F4ABF314">
    <w:name w:val="EE5638294BA3454682F50242B4F4ABF314"/>
    <w:rsid w:val="006710FC"/>
    <w:pPr>
      <w:spacing w:after="120" w:line="480" w:lineRule="auto"/>
      <w:jc w:val="both"/>
    </w:pPr>
    <w:rPr>
      <w:sz w:val="24"/>
    </w:rPr>
  </w:style>
  <w:style w:type="paragraph" w:customStyle="1" w:styleId="035EAA9EE7CA4F8BAD755C5FB3B4AF5814">
    <w:name w:val="035EAA9EE7CA4F8BAD755C5FB3B4AF5814"/>
    <w:rsid w:val="006710FC"/>
    <w:pPr>
      <w:spacing w:after="120" w:line="480" w:lineRule="auto"/>
      <w:jc w:val="both"/>
    </w:pPr>
    <w:rPr>
      <w:sz w:val="24"/>
    </w:rPr>
  </w:style>
  <w:style w:type="paragraph" w:customStyle="1" w:styleId="5B7AD2B6DBEC4A419A2F3F24B3E0722715">
    <w:name w:val="5B7AD2B6DBEC4A419A2F3F24B3E0722715"/>
    <w:rsid w:val="006710FC"/>
    <w:pPr>
      <w:spacing w:after="120" w:line="480" w:lineRule="auto"/>
      <w:jc w:val="both"/>
    </w:pPr>
    <w:rPr>
      <w:sz w:val="24"/>
    </w:rPr>
  </w:style>
  <w:style w:type="paragraph" w:customStyle="1" w:styleId="1F71B221F5EB4CE8A0FFDE32B82E8E5015">
    <w:name w:val="1F71B221F5EB4CE8A0FFDE32B82E8E5015"/>
    <w:rsid w:val="006710FC"/>
    <w:pPr>
      <w:spacing w:after="120" w:line="480" w:lineRule="auto"/>
      <w:jc w:val="both"/>
    </w:pPr>
    <w:rPr>
      <w:sz w:val="24"/>
    </w:rPr>
  </w:style>
  <w:style w:type="paragraph" w:customStyle="1" w:styleId="8449A15F74B34AB1A94D1A5E94BE13F917">
    <w:name w:val="8449A15F74B34AB1A94D1A5E94BE13F917"/>
    <w:rsid w:val="006710FC"/>
    <w:pPr>
      <w:spacing w:after="120" w:line="480" w:lineRule="auto"/>
      <w:jc w:val="both"/>
    </w:pPr>
    <w:rPr>
      <w:sz w:val="24"/>
    </w:rPr>
  </w:style>
  <w:style w:type="paragraph" w:customStyle="1" w:styleId="2FD8CFEB62634B14A9638060DAB0736410">
    <w:name w:val="2FD8CFEB62634B14A9638060DAB0736410"/>
    <w:rsid w:val="006710FC"/>
    <w:pPr>
      <w:spacing w:after="120" w:line="480" w:lineRule="auto"/>
      <w:jc w:val="both"/>
    </w:pPr>
    <w:rPr>
      <w:sz w:val="24"/>
    </w:rPr>
  </w:style>
  <w:style w:type="paragraph" w:customStyle="1" w:styleId="424DF81C2C034D1D8B06FD79EE7C57A816">
    <w:name w:val="424DF81C2C034D1D8B06FD79EE7C57A816"/>
    <w:rsid w:val="006710FC"/>
    <w:pPr>
      <w:spacing w:after="120" w:line="480" w:lineRule="auto"/>
      <w:jc w:val="both"/>
    </w:pPr>
    <w:rPr>
      <w:sz w:val="24"/>
    </w:rPr>
  </w:style>
  <w:style w:type="paragraph" w:customStyle="1" w:styleId="2E8CDA94D69147078BD161D286873BAA17">
    <w:name w:val="2E8CDA94D69147078BD161D286873BAA17"/>
    <w:rsid w:val="006710FC"/>
    <w:pPr>
      <w:spacing w:after="120" w:line="480" w:lineRule="auto"/>
      <w:jc w:val="both"/>
    </w:pPr>
    <w:rPr>
      <w:sz w:val="24"/>
    </w:rPr>
  </w:style>
  <w:style w:type="paragraph" w:customStyle="1" w:styleId="171F2932058C4D61ADEAD9DFBE052EE717">
    <w:name w:val="171F2932058C4D61ADEAD9DFBE052EE717"/>
    <w:rsid w:val="006710FC"/>
    <w:pPr>
      <w:spacing w:after="120" w:line="480" w:lineRule="auto"/>
      <w:jc w:val="both"/>
    </w:pPr>
    <w:rPr>
      <w:sz w:val="24"/>
    </w:rPr>
  </w:style>
  <w:style w:type="paragraph" w:customStyle="1" w:styleId="B314011B2DB142D58A161709108CBCD016">
    <w:name w:val="B314011B2DB142D58A161709108CBCD016"/>
    <w:rsid w:val="006710FC"/>
    <w:pPr>
      <w:spacing w:after="120" w:line="480" w:lineRule="auto"/>
      <w:jc w:val="both"/>
    </w:pPr>
    <w:rPr>
      <w:sz w:val="24"/>
    </w:rPr>
  </w:style>
  <w:style w:type="paragraph" w:customStyle="1" w:styleId="EE5638294BA3454682F50242B4F4ABF315">
    <w:name w:val="EE5638294BA3454682F50242B4F4ABF315"/>
    <w:rsid w:val="006710FC"/>
    <w:pPr>
      <w:spacing w:after="120" w:line="480" w:lineRule="auto"/>
      <w:jc w:val="both"/>
    </w:pPr>
    <w:rPr>
      <w:sz w:val="24"/>
    </w:rPr>
  </w:style>
  <w:style w:type="paragraph" w:customStyle="1" w:styleId="035EAA9EE7CA4F8BAD755C5FB3B4AF5815">
    <w:name w:val="035EAA9EE7CA4F8BAD755C5FB3B4AF5815"/>
    <w:rsid w:val="006710FC"/>
    <w:pPr>
      <w:spacing w:after="120" w:line="480" w:lineRule="auto"/>
      <w:jc w:val="both"/>
    </w:pPr>
    <w:rPr>
      <w:sz w:val="24"/>
    </w:rPr>
  </w:style>
  <w:style w:type="paragraph" w:customStyle="1" w:styleId="5B7AD2B6DBEC4A419A2F3F24B3E0722716">
    <w:name w:val="5B7AD2B6DBEC4A419A2F3F24B3E0722716"/>
    <w:rsid w:val="006710FC"/>
    <w:pPr>
      <w:spacing w:after="120" w:line="480" w:lineRule="auto"/>
      <w:jc w:val="both"/>
    </w:pPr>
    <w:rPr>
      <w:sz w:val="24"/>
    </w:rPr>
  </w:style>
  <w:style w:type="paragraph" w:customStyle="1" w:styleId="1F71B221F5EB4CE8A0FFDE32B82E8E5016">
    <w:name w:val="1F71B221F5EB4CE8A0FFDE32B82E8E5016"/>
    <w:rsid w:val="006710FC"/>
    <w:pPr>
      <w:spacing w:after="120" w:line="480" w:lineRule="auto"/>
      <w:jc w:val="both"/>
    </w:pPr>
    <w:rPr>
      <w:sz w:val="24"/>
    </w:rPr>
  </w:style>
  <w:style w:type="paragraph" w:customStyle="1" w:styleId="24F4AED86DAD425BA190389FDC3204F0">
    <w:name w:val="24F4AED86DAD425BA190389FDC3204F0"/>
    <w:rsid w:val="006710FC"/>
    <w:pPr>
      <w:spacing w:after="120" w:line="480" w:lineRule="auto"/>
      <w:ind w:left="720"/>
      <w:contextualSpacing/>
      <w:jc w:val="both"/>
    </w:pPr>
    <w:rPr>
      <w:sz w:val="24"/>
    </w:rPr>
  </w:style>
  <w:style w:type="paragraph" w:customStyle="1" w:styleId="4056AFD167554419AD0D1E2820D9A513">
    <w:name w:val="4056AFD167554419AD0D1E2820D9A513"/>
    <w:rsid w:val="006710FC"/>
  </w:style>
  <w:style w:type="paragraph" w:customStyle="1" w:styleId="D5C931ED0DFA4794A9748B4AD14EA4E9">
    <w:name w:val="D5C931ED0DFA4794A9748B4AD14EA4E9"/>
    <w:rsid w:val="006710FC"/>
  </w:style>
  <w:style w:type="paragraph" w:customStyle="1" w:styleId="1EDB4D1E10B14F69A353E260D9819A13">
    <w:name w:val="1EDB4D1E10B14F69A353E260D9819A13"/>
    <w:rsid w:val="006710FC"/>
  </w:style>
  <w:style w:type="paragraph" w:customStyle="1" w:styleId="E3ECDFF72C3242ACAB6D2FB80C337893">
    <w:name w:val="E3ECDFF72C3242ACAB6D2FB80C337893"/>
    <w:rsid w:val="006710FC"/>
  </w:style>
  <w:style w:type="paragraph" w:customStyle="1" w:styleId="1D653D34CC44416092C2F6CB7C33D0F7">
    <w:name w:val="1D653D34CC44416092C2F6CB7C33D0F7"/>
    <w:rsid w:val="006710FC"/>
  </w:style>
  <w:style w:type="paragraph" w:customStyle="1" w:styleId="8449A15F74B34AB1A94D1A5E94BE13F918">
    <w:name w:val="8449A15F74B34AB1A94D1A5E94BE13F918"/>
    <w:rsid w:val="006710FC"/>
    <w:pPr>
      <w:spacing w:after="120" w:line="480" w:lineRule="auto"/>
      <w:jc w:val="both"/>
    </w:pPr>
    <w:rPr>
      <w:sz w:val="24"/>
    </w:rPr>
  </w:style>
  <w:style w:type="paragraph" w:customStyle="1" w:styleId="2FD8CFEB62634B14A9638060DAB0736411">
    <w:name w:val="2FD8CFEB62634B14A9638060DAB0736411"/>
    <w:rsid w:val="006710FC"/>
    <w:pPr>
      <w:spacing w:after="120" w:line="480" w:lineRule="auto"/>
      <w:jc w:val="both"/>
    </w:pPr>
    <w:rPr>
      <w:sz w:val="24"/>
    </w:rPr>
  </w:style>
  <w:style w:type="paragraph" w:customStyle="1" w:styleId="424DF81C2C034D1D8B06FD79EE7C57A817">
    <w:name w:val="424DF81C2C034D1D8B06FD79EE7C57A817"/>
    <w:rsid w:val="006710FC"/>
    <w:pPr>
      <w:spacing w:after="120" w:line="480" w:lineRule="auto"/>
      <w:jc w:val="both"/>
    </w:pPr>
    <w:rPr>
      <w:sz w:val="24"/>
    </w:rPr>
  </w:style>
  <w:style w:type="paragraph" w:customStyle="1" w:styleId="2E8CDA94D69147078BD161D286873BAA18">
    <w:name w:val="2E8CDA94D69147078BD161D286873BAA18"/>
    <w:rsid w:val="006710FC"/>
    <w:pPr>
      <w:spacing w:after="120" w:line="480" w:lineRule="auto"/>
      <w:jc w:val="both"/>
    </w:pPr>
    <w:rPr>
      <w:sz w:val="24"/>
    </w:rPr>
  </w:style>
  <w:style w:type="paragraph" w:customStyle="1" w:styleId="171F2932058C4D61ADEAD9DFBE052EE718">
    <w:name w:val="171F2932058C4D61ADEAD9DFBE052EE718"/>
    <w:rsid w:val="006710FC"/>
    <w:pPr>
      <w:spacing w:after="120" w:line="480" w:lineRule="auto"/>
      <w:jc w:val="both"/>
    </w:pPr>
    <w:rPr>
      <w:sz w:val="24"/>
    </w:rPr>
  </w:style>
  <w:style w:type="paragraph" w:customStyle="1" w:styleId="B314011B2DB142D58A161709108CBCD017">
    <w:name w:val="B314011B2DB142D58A161709108CBCD017"/>
    <w:rsid w:val="006710FC"/>
    <w:pPr>
      <w:spacing w:after="120" w:line="480" w:lineRule="auto"/>
      <w:jc w:val="both"/>
    </w:pPr>
    <w:rPr>
      <w:sz w:val="24"/>
    </w:rPr>
  </w:style>
  <w:style w:type="paragraph" w:customStyle="1" w:styleId="EE5638294BA3454682F50242B4F4ABF316">
    <w:name w:val="EE5638294BA3454682F50242B4F4ABF316"/>
    <w:rsid w:val="006710FC"/>
    <w:pPr>
      <w:spacing w:after="120" w:line="480" w:lineRule="auto"/>
      <w:jc w:val="both"/>
    </w:pPr>
    <w:rPr>
      <w:sz w:val="24"/>
    </w:rPr>
  </w:style>
  <w:style w:type="paragraph" w:customStyle="1" w:styleId="035EAA9EE7CA4F8BAD755C5FB3B4AF5816">
    <w:name w:val="035EAA9EE7CA4F8BAD755C5FB3B4AF5816"/>
    <w:rsid w:val="006710FC"/>
    <w:pPr>
      <w:spacing w:after="120" w:line="480" w:lineRule="auto"/>
      <w:jc w:val="both"/>
    </w:pPr>
    <w:rPr>
      <w:sz w:val="24"/>
    </w:rPr>
  </w:style>
  <w:style w:type="paragraph" w:customStyle="1" w:styleId="5B7AD2B6DBEC4A419A2F3F24B3E0722717">
    <w:name w:val="5B7AD2B6DBEC4A419A2F3F24B3E0722717"/>
    <w:rsid w:val="006710FC"/>
    <w:pPr>
      <w:spacing w:after="120" w:line="480" w:lineRule="auto"/>
      <w:jc w:val="both"/>
    </w:pPr>
    <w:rPr>
      <w:sz w:val="24"/>
    </w:rPr>
  </w:style>
  <w:style w:type="paragraph" w:customStyle="1" w:styleId="1F71B221F5EB4CE8A0FFDE32B82E8E5017">
    <w:name w:val="1F71B221F5EB4CE8A0FFDE32B82E8E5017"/>
    <w:rsid w:val="006710FC"/>
    <w:pPr>
      <w:spacing w:after="120" w:line="480" w:lineRule="auto"/>
      <w:jc w:val="both"/>
    </w:pPr>
    <w:rPr>
      <w:sz w:val="24"/>
    </w:rPr>
  </w:style>
  <w:style w:type="paragraph" w:customStyle="1" w:styleId="F2EB29830CBF4AEB9563ACF86FD1B861">
    <w:name w:val="F2EB29830CBF4AEB9563ACF86FD1B861"/>
    <w:rsid w:val="006710FC"/>
    <w:pPr>
      <w:spacing w:after="120" w:line="480" w:lineRule="auto"/>
      <w:ind w:left="720"/>
      <w:contextualSpacing/>
      <w:jc w:val="both"/>
    </w:pPr>
    <w:rPr>
      <w:sz w:val="24"/>
    </w:rPr>
  </w:style>
  <w:style w:type="paragraph" w:customStyle="1" w:styleId="8449A15F74B34AB1A94D1A5E94BE13F919">
    <w:name w:val="8449A15F74B34AB1A94D1A5E94BE13F919"/>
    <w:rsid w:val="006710FC"/>
    <w:pPr>
      <w:spacing w:after="120" w:line="480" w:lineRule="auto"/>
      <w:jc w:val="both"/>
    </w:pPr>
    <w:rPr>
      <w:sz w:val="24"/>
    </w:rPr>
  </w:style>
  <w:style w:type="paragraph" w:customStyle="1" w:styleId="2FD8CFEB62634B14A9638060DAB0736412">
    <w:name w:val="2FD8CFEB62634B14A9638060DAB0736412"/>
    <w:rsid w:val="006710FC"/>
    <w:pPr>
      <w:spacing w:after="120" w:line="480" w:lineRule="auto"/>
      <w:jc w:val="both"/>
    </w:pPr>
    <w:rPr>
      <w:sz w:val="24"/>
    </w:rPr>
  </w:style>
  <w:style w:type="paragraph" w:customStyle="1" w:styleId="424DF81C2C034D1D8B06FD79EE7C57A818">
    <w:name w:val="424DF81C2C034D1D8B06FD79EE7C57A818"/>
    <w:rsid w:val="006710FC"/>
    <w:pPr>
      <w:spacing w:after="120" w:line="480" w:lineRule="auto"/>
      <w:jc w:val="both"/>
    </w:pPr>
    <w:rPr>
      <w:sz w:val="24"/>
    </w:rPr>
  </w:style>
  <w:style w:type="paragraph" w:customStyle="1" w:styleId="2E8CDA94D69147078BD161D286873BAA19">
    <w:name w:val="2E8CDA94D69147078BD161D286873BAA19"/>
    <w:rsid w:val="006710FC"/>
    <w:pPr>
      <w:spacing w:after="120" w:line="480" w:lineRule="auto"/>
      <w:jc w:val="both"/>
    </w:pPr>
    <w:rPr>
      <w:sz w:val="24"/>
    </w:rPr>
  </w:style>
  <w:style w:type="paragraph" w:customStyle="1" w:styleId="171F2932058C4D61ADEAD9DFBE052EE719">
    <w:name w:val="171F2932058C4D61ADEAD9DFBE052EE719"/>
    <w:rsid w:val="006710FC"/>
    <w:pPr>
      <w:spacing w:after="120" w:line="480" w:lineRule="auto"/>
      <w:jc w:val="both"/>
    </w:pPr>
    <w:rPr>
      <w:sz w:val="24"/>
    </w:rPr>
  </w:style>
  <w:style w:type="paragraph" w:customStyle="1" w:styleId="B314011B2DB142D58A161709108CBCD018">
    <w:name w:val="B314011B2DB142D58A161709108CBCD018"/>
    <w:rsid w:val="006710FC"/>
    <w:pPr>
      <w:spacing w:after="120" w:line="480" w:lineRule="auto"/>
      <w:jc w:val="both"/>
    </w:pPr>
    <w:rPr>
      <w:sz w:val="24"/>
    </w:rPr>
  </w:style>
  <w:style w:type="paragraph" w:customStyle="1" w:styleId="EE5638294BA3454682F50242B4F4ABF317">
    <w:name w:val="EE5638294BA3454682F50242B4F4ABF317"/>
    <w:rsid w:val="006710FC"/>
    <w:pPr>
      <w:spacing w:after="120" w:line="480" w:lineRule="auto"/>
      <w:jc w:val="both"/>
    </w:pPr>
    <w:rPr>
      <w:sz w:val="24"/>
    </w:rPr>
  </w:style>
  <w:style w:type="paragraph" w:customStyle="1" w:styleId="035EAA9EE7CA4F8BAD755C5FB3B4AF5817">
    <w:name w:val="035EAA9EE7CA4F8BAD755C5FB3B4AF5817"/>
    <w:rsid w:val="006710FC"/>
    <w:pPr>
      <w:spacing w:after="120" w:line="480" w:lineRule="auto"/>
      <w:jc w:val="both"/>
    </w:pPr>
    <w:rPr>
      <w:sz w:val="24"/>
    </w:rPr>
  </w:style>
  <w:style w:type="paragraph" w:customStyle="1" w:styleId="5B7AD2B6DBEC4A419A2F3F24B3E0722718">
    <w:name w:val="5B7AD2B6DBEC4A419A2F3F24B3E0722718"/>
    <w:rsid w:val="006710FC"/>
    <w:pPr>
      <w:spacing w:after="120" w:line="480" w:lineRule="auto"/>
      <w:jc w:val="both"/>
    </w:pPr>
    <w:rPr>
      <w:sz w:val="24"/>
    </w:rPr>
  </w:style>
  <w:style w:type="paragraph" w:customStyle="1" w:styleId="1F71B221F5EB4CE8A0FFDE32B82E8E5018">
    <w:name w:val="1F71B221F5EB4CE8A0FFDE32B82E8E5018"/>
    <w:rsid w:val="006710FC"/>
    <w:pPr>
      <w:spacing w:after="120" w:line="480" w:lineRule="auto"/>
      <w:jc w:val="both"/>
    </w:pPr>
    <w:rPr>
      <w:sz w:val="24"/>
    </w:rPr>
  </w:style>
  <w:style w:type="paragraph" w:customStyle="1" w:styleId="28BAED2F860A4DAB84D4F21091B9A4E4">
    <w:name w:val="28BAED2F860A4DAB84D4F21091B9A4E4"/>
    <w:rsid w:val="006710FC"/>
    <w:pPr>
      <w:spacing w:after="120" w:line="480" w:lineRule="auto"/>
      <w:ind w:left="720"/>
      <w:contextualSpacing/>
      <w:jc w:val="both"/>
    </w:pPr>
    <w:rPr>
      <w:sz w:val="24"/>
    </w:rPr>
  </w:style>
  <w:style w:type="paragraph" w:customStyle="1" w:styleId="8449A15F74B34AB1A94D1A5E94BE13F920">
    <w:name w:val="8449A15F74B34AB1A94D1A5E94BE13F920"/>
    <w:rsid w:val="006710FC"/>
    <w:pPr>
      <w:spacing w:after="120" w:line="480" w:lineRule="auto"/>
      <w:jc w:val="both"/>
    </w:pPr>
    <w:rPr>
      <w:sz w:val="24"/>
    </w:rPr>
  </w:style>
  <w:style w:type="paragraph" w:customStyle="1" w:styleId="2FD8CFEB62634B14A9638060DAB0736413">
    <w:name w:val="2FD8CFEB62634B14A9638060DAB0736413"/>
    <w:rsid w:val="006710FC"/>
    <w:pPr>
      <w:spacing w:after="120" w:line="480" w:lineRule="auto"/>
      <w:jc w:val="both"/>
    </w:pPr>
    <w:rPr>
      <w:sz w:val="24"/>
    </w:rPr>
  </w:style>
  <w:style w:type="paragraph" w:customStyle="1" w:styleId="424DF81C2C034D1D8B06FD79EE7C57A819">
    <w:name w:val="424DF81C2C034D1D8B06FD79EE7C57A819"/>
    <w:rsid w:val="006710FC"/>
    <w:pPr>
      <w:spacing w:after="120" w:line="480" w:lineRule="auto"/>
      <w:jc w:val="both"/>
    </w:pPr>
    <w:rPr>
      <w:sz w:val="24"/>
    </w:rPr>
  </w:style>
  <w:style w:type="paragraph" w:customStyle="1" w:styleId="2E8CDA94D69147078BD161D286873BAA20">
    <w:name w:val="2E8CDA94D69147078BD161D286873BAA20"/>
    <w:rsid w:val="006710FC"/>
    <w:pPr>
      <w:spacing w:after="120" w:line="480" w:lineRule="auto"/>
      <w:jc w:val="both"/>
    </w:pPr>
    <w:rPr>
      <w:sz w:val="24"/>
    </w:rPr>
  </w:style>
  <w:style w:type="paragraph" w:customStyle="1" w:styleId="171F2932058C4D61ADEAD9DFBE052EE720">
    <w:name w:val="171F2932058C4D61ADEAD9DFBE052EE720"/>
    <w:rsid w:val="006710FC"/>
    <w:pPr>
      <w:spacing w:after="120" w:line="480" w:lineRule="auto"/>
      <w:jc w:val="both"/>
    </w:pPr>
    <w:rPr>
      <w:sz w:val="24"/>
    </w:rPr>
  </w:style>
  <w:style w:type="paragraph" w:customStyle="1" w:styleId="B314011B2DB142D58A161709108CBCD019">
    <w:name w:val="B314011B2DB142D58A161709108CBCD019"/>
    <w:rsid w:val="006710FC"/>
    <w:pPr>
      <w:spacing w:after="120" w:line="480" w:lineRule="auto"/>
      <w:jc w:val="both"/>
    </w:pPr>
    <w:rPr>
      <w:sz w:val="24"/>
    </w:rPr>
  </w:style>
  <w:style w:type="paragraph" w:customStyle="1" w:styleId="EE5638294BA3454682F50242B4F4ABF318">
    <w:name w:val="EE5638294BA3454682F50242B4F4ABF318"/>
    <w:rsid w:val="006710FC"/>
    <w:pPr>
      <w:spacing w:after="120" w:line="480" w:lineRule="auto"/>
      <w:jc w:val="both"/>
    </w:pPr>
    <w:rPr>
      <w:sz w:val="24"/>
    </w:rPr>
  </w:style>
  <w:style w:type="paragraph" w:customStyle="1" w:styleId="035EAA9EE7CA4F8BAD755C5FB3B4AF5818">
    <w:name w:val="035EAA9EE7CA4F8BAD755C5FB3B4AF5818"/>
    <w:rsid w:val="006710FC"/>
    <w:pPr>
      <w:spacing w:after="120" w:line="480" w:lineRule="auto"/>
      <w:jc w:val="both"/>
    </w:pPr>
    <w:rPr>
      <w:sz w:val="24"/>
    </w:rPr>
  </w:style>
  <w:style w:type="paragraph" w:customStyle="1" w:styleId="5B7AD2B6DBEC4A419A2F3F24B3E0722719">
    <w:name w:val="5B7AD2B6DBEC4A419A2F3F24B3E0722719"/>
    <w:rsid w:val="006710FC"/>
    <w:pPr>
      <w:spacing w:after="120" w:line="480" w:lineRule="auto"/>
      <w:jc w:val="both"/>
    </w:pPr>
    <w:rPr>
      <w:sz w:val="24"/>
    </w:rPr>
  </w:style>
  <w:style w:type="paragraph" w:customStyle="1" w:styleId="1F71B221F5EB4CE8A0FFDE32B82E8E5019">
    <w:name w:val="1F71B221F5EB4CE8A0FFDE32B82E8E5019"/>
    <w:rsid w:val="006710FC"/>
    <w:pPr>
      <w:spacing w:after="120" w:line="480" w:lineRule="auto"/>
      <w:jc w:val="both"/>
    </w:pPr>
    <w:rPr>
      <w:sz w:val="24"/>
    </w:rPr>
  </w:style>
  <w:style w:type="paragraph" w:customStyle="1" w:styleId="28BAED2F860A4DAB84D4F21091B9A4E41">
    <w:name w:val="28BAED2F860A4DAB84D4F21091B9A4E41"/>
    <w:rsid w:val="006710FC"/>
    <w:pPr>
      <w:spacing w:after="120" w:line="480" w:lineRule="auto"/>
      <w:ind w:left="720"/>
      <w:contextualSpacing/>
      <w:jc w:val="both"/>
    </w:pPr>
    <w:rPr>
      <w:sz w:val="24"/>
    </w:rPr>
  </w:style>
  <w:style w:type="paragraph" w:customStyle="1" w:styleId="8449A15F74B34AB1A94D1A5E94BE13F921">
    <w:name w:val="8449A15F74B34AB1A94D1A5E94BE13F921"/>
    <w:rsid w:val="006710FC"/>
    <w:pPr>
      <w:spacing w:after="120" w:line="480" w:lineRule="auto"/>
      <w:jc w:val="both"/>
    </w:pPr>
    <w:rPr>
      <w:sz w:val="24"/>
    </w:rPr>
  </w:style>
  <w:style w:type="paragraph" w:customStyle="1" w:styleId="2FD8CFEB62634B14A9638060DAB0736414">
    <w:name w:val="2FD8CFEB62634B14A9638060DAB0736414"/>
    <w:rsid w:val="006710FC"/>
    <w:pPr>
      <w:spacing w:after="120" w:line="480" w:lineRule="auto"/>
      <w:jc w:val="both"/>
    </w:pPr>
    <w:rPr>
      <w:sz w:val="24"/>
    </w:rPr>
  </w:style>
  <w:style w:type="paragraph" w:customStyle="1" w:styleId="424DF81C2C034D1D8B06FD79EE7C57A820">
    <w:name w:val="424DF81C2C034D1D8B06FD79EE7C57A820"/>
    <w:rsid w:val="006710FC"/>
    <w:pPr>
      <w:spacing w:after="120" w:line="480" w:lineRule="auto"/>
      <w:jc w:val="both"/>
    </w:pPr>
    <w:rPr>
      <w:sz w:val="24"/>
    </w:rPr>
  </w:style>
  <w:style w:type="paragraph" w:customStyle="1" w:styleId="2E8CDA94D69147078BD161D286873BAA21">
    <w:name w:val="2E8CDA94D69147078BD161D286873BAA21"/>
    <w:rsid w:val="006710FC"/>
    <w:pPr>
      <w:spacing w:after="120" w:line="480" w:lineRule="auto"/>
      <w:jc w:val="both"/>
    </w:pPr>
    <w:rPr>
      <w:sz w:val="24"/>
    </w:rPr>
  </w:style>
  <w:style w:type="paragraph" w:customStyle="1" w:styleId="171F2932058C4D61ADEAD9DFBE052EE721">
    <w:name w:val="171F2932058C4D61ADEAD9DFBE052EE721"/>
    <w:rsid w:val="006710FC"/>
    <w:pPr>
      <w:spacing w:after="120" w:line="480" w:lineRule="auto"/>
      <w:jc w:val="both"/>
    </w:pPr>
    <w:rPr>
      <w:sz w:val="24"/>
    </w:rPr>
  </w:style>
  <w:style w:type="paragraph" w:customStyle="1" w:styleId="B314011B2DB142D58A161709108CBCD020">
    <w:name w:val="B314011B2DB142D58A161709108CBCD020"/>
    <w:rsid w:val="006710FC"/>
    <w:pPr>
      <w:spacing w:after="120" w:line="480" w:lineRule="auto"/>
      <w:jc w:val="both"/>
    </w:pPr>
    <w:rPr>
      <w:sz w:val="24"/>
    </w:rPr>
  </w:style>
  <w:style w:type="paragraph" w:customStyle="1" w:styleId="EE5638294BA3454682F50242B4F4ABF319">
    <w:name w:val="EE5638294BA3454682F50242B4F4ABF319"/>
    <w:rsid w:val="006710FC"/>
    <w:pPr>
      <w:spacing w:after="120" w:line="480" w:lineRule="auto"/>
      <w:jc w:val="both"/>
    </w:pPr>
    <w:rPr>
      <w:sz w:val="24"/>
    </w:rPr>
  </w:style>
  <w:style w:type="paragraph" w:customStyle="1" w:styleId="035EAA9EE7CA4F8BAD755C5FB3B4AF5819">
    <w:name w:val="035EAA9EE7CA4F8BAD755C5FB3B4AF5819"/>
    <w:rsid w:val="006710FC"/>
    <w:pPr>
      <w:spacing w:after="120" w:line="480" w:lineRule="auto"/>
      <w:jc w:val="both"/>
    </w:pPr>
    <w:rPr>
      <w:sz w:val="24"/>
    </w:rPr>
  </w:style>
  <w:style w:type="paragraph" w:customStyle="1" w:styleId="5B7AD2B6DBEC4A419A2F3F24B3E0722720">
    <w:name w:val="5B7AD2B6DBEC4A419A2F3F24B3E0722720"/>
    <w:rsid w:val="006710FC"/>
    <w:pPr>
      <w:spacing w:after="120" w:line="480" w:lineRule="auto"/>
      <w:jc w:val="both"/>
    </w:pPr>
    <w:rPr>
      <w:sz w:val="24"/>
    </w:rPr>
  </w:style>
  <w:style w:type="paragraph" w:customStyle="1" w:styleId="1F71B221F5EB4CE8A0FFDE32B82E8E5020">
    <w:name w:val="1F71B221F5EB4CE8A0FFDE32B82E8E5020"/>
    <w:rsid w:val="006710FC"/>
    <w:pPr>
      <w:spacing w:after="120" w:line="480" w:lineRule="auto"/>
      <w:jc w:val="both"/>
    </w:pPr>
    <w:rPr>
      <w:sz w:val="24"/>
    </w:rPr>
  </w:style>
  <w:style w:type="paragraph" w:customStyle="1" w:styleId="8449A15F74B34AB1A94D1A5E94BE13F922">
    <w:name w:val="8449A15F74B34AB1A94D1A5E94BE13F922"/>
    <w:rsid w:val="006710FC"/>
    <w:pPr>
      <w:spacing w:after="120" w:line="480" w:lineRule="auto"/>
      <w:jc w:val="both"/>
    </w:pPr>
    <w:rPr>
      <w:sz w:val="24"/>
    </w:rPr>
  </w:style>
  <w:style w:type="paragraph" w:customStyle="1" w:styleId="2FD8CFEB62634B14A9638060DAB0736415">
    <w:name w:val="2FD8CFEB62634B14A9638060DAB0736415"/>
    <w:rsid w:val="006710FC"/>
    <w:pPr>
      <w:spacing w:after="120" w:line="480" w:lineRule="auto"/>
      <w:jc w:val="both"/>
    </w:pPr>
    <w:rPr>
      <w:sz w:val="24"/>
    </w:rPr>
  </w:style>
  <w:style w:type="paragraph" w:customStyle="1" w:styleId="424DF81C2C034D1D8B06FD79EE7C57A821">
    <w:name w:val="424DF81C2C034D1D8B06FD79EE7C57A821"/>
    <w:rsid w:val="006710FC"/>
    <w:pPr>
      <w:spacing w:after="120" w:line="480" w:lineRule="auto"/>
      <w:jc w:val="both"/>
    </w:pPr>
    <w:rPr>
      <w:sz w:val="24"/>
    </w:rPr>
  </w:style>
  <w:style w:type="paragraph" w:customStyle="1" w:styleId="2E8CDA94D69147078BD161D286873BAA22">
    <w:name w:val="2E8CDA94D69147078BD161D286873BAA22"/>
    <w:rsid w:val="006710FC"/>
    <w:pPr>
      <w:spacing w:after="120" w:line="480" w:lineRule="auto"/>
      <w:jc w:val="both"/>
    </w:pPr>
    <w:rPr>
      <w:sz w:val="24"/>
    </w:rPr>
  </w:style>
  <w:style w:type="paragraph" w:customStyle="1" w:styleId="171F2932058C4D61ADEAD9DFBE052EE722">
    <w:name w:val="171F2932058C4D61ADEAD9DFBE052EE722"/>
    <w:rsid w:val="006710FC"/>
    <w:pPr>
      <w:spacing w:after="120" w:line="480" w:lineRule="auto"/>
      <w:jc w:val="both"/>
    </w:pPr>
    <w:rPr>
      <w:sz w:val="24"/>
    </w:rPr>
  </w:style>
  <w:style w:type="paragraph" w:customStyle="1" w:styleId="B314011B2DB142D58A161709108CBCD021">
    <w:name w:val="B314011B2DB142D58A161709108CBCD021"/>
    <w:rsid w:val="006710FC"/>
    <w:pPr>
      <w:spacing w:after="120" w:line="480" w:lineRule="auto"/>
      <w:jc w:val="both"/>
    </w:pPr>
    <w:rPr>
      <w:sz w:val="24"/>
    </w:rPr>
  </w:style>
  <w:style w:type="paragraph" w:customStyle="1" w:styleId="EE5638294BA3454682F50242B4F4ABF320">
    <w:name w:val="EE5638294BA3454682F50242B4F4ABF320"/>
    <w:rsid w:val="006710FC"/>
    <w:pPr>
      <w:spacing w:after="120" w:line="480" w:lineRule="auto"/>
      <w:jc w:val="both"/>
    </w:pPr>
    <w:rPr>
      <w:sz w:val="24"/>
    </w:rPr>
  </w:style>
  <w:style w:type="paragraph" w:customStyle="1" w:styleId="035EAA9EE7CA4F8BAD755C5FB3B4AF5820">
    <w:name w:val="035EAA9EE7CA4F8BAD755C5FB3B4AF5820"/>
    <w:rsid w:val="006710FC"/>
    <w:pPr>
      <w:spacing w:after="120" w:line="480" w:lineRule="auto"/>
      <w:jc w:val="both"/>
    </w:pPr>
    <w:rPr>
      <w:sz w:val="24"/>
    </w:rPr>
  </w:style>
  <w:style w:type="paragraph" w:customStyle="1" w:styleId="5B7AD2B6DBEC4A419A2F3F24B3E0722721">
    <w:name w:val="5B7AD2B6DBEC4A419A2F3F24B3E0722721"/>
    <w:rsid w:val="006710FC"/>
    <w:pPr>
      <w:spacing w:after="120" w:line="480" w:lineRule="auto"/>
      <w:jc w:val="both"/>
    </w:pPr>
    <w:rPr>
      <w:sz w:val="24"/>
    </w:rPr>
  </w:style>
  <w:style w:type="paragraph" w:customStyle="1" w:styleId="1F71B221F5EB4CE8A0FFDE32B82E8E5021">
    <w:name w:val="1F71B221F5EB4CE8A0FFDE32B82E8E5021"/>
    <w:rsid w:val="006710FC"/>
    <w:pPr>
      <w:spacing w:after="120" w:line="480" w:lineRule="auto"/>
      <w:jc w:val="both"/>
    </w:pPr>
    <w:rPr>
      <w:sz w:val="24"/>
    </w:rPr>
  </w:style>
  <w:style w:type="paragraph" w:customStyle="1" w:styleId="FA5DD2DC4D124666A159C17E4E00929D">
    <w:name w:val="FA5DD2DC4D124666A159C17E4E00929D"/>
    <w:rsid w:val="006710FC"/>
    <w:pPr>
      <w:spacing w:after="120" w:line="480" w:lineRule="auto"/>
      <w:ind w:left="720"/>
      <w:contextualSpacing/>
      <w:jc w:val="both"/>
    </w:pPr>
    <w:rPr>
      <w:sz w:val="24"/>
    </w:rPr>
  </w:style>
  <w:style w:type="paragraph" w:customStyle="1" w:styleId="B361C1F41DDA45BC8A3EF2D73D8B15DE">
    <w:name w:val="B361C1F41DDA45BC8A3EF2D73D8B15DE"/>
    <w:rsid w:val="006710FC"/>
  </w:style>
  <w:style w:type="paragraph" w:customStyle="1" w:styleId="8449A15F74B34AB1A94D1A5E94BE13F923">
    <w:name w:val="8449A15F74B34AB1A94D1A5E94BE13F923"/>
    <w:rsid w:val="006710FC"/>
    <w:pPr>
      <w:spacing w:after="120" w:line="480" w:lineRule="auto"/>
      <w:jc w:val="both"/>
    </w:pPr>
    <w:rPr>
      <w:sz w:val="24"/>
    </w:rPr>
  </w:style>
  <w:style w:type="paragraph" w:customStyle="1" w:styleId="2FD8CFEB62634B14A9638060DAB0736416">
    <w:name w:val="2FD8CFEB62634B14A9638060DAB0736416"/>
    <w:rsid w:val="006710FC"/>
    <w:pPr>
      <w:spacing w:after="120" w:line="480" w:lineRule="auto"/>
      <w:jc w:val="both"/>
    </w:pPr>
    <w:rPr>
      <w:sz w:val="24"/>
    </w:rPr>
  </w:style>
  <w:style w:type="paragraph" w:customStyle="1" w:styleId="424DF81C2C034D1D8B06FD79EE7C57A822">
    <w:name w:val="424DF81C2C034D1D8B06FD79EE7C57A822"/>
    <w:rsid w:val="006710FC"/>
    <w:pPr>
      <w:spacing w:after="120" w:line="480" w:lineRule="auto"/>
      <w:jc w:val="both"/>
    </w:pPr>
    <w:rPr>
      <w:sz w:val="24"/>
    </w:rPr>
  </w:style>
  <w:style w:type="paragraph" w:customStyle="1" w:styleId="2E8CDA94D69147078BD161D286873BAA23">
    <w:name w:val="2E8CDA94D69147078BD161D286873BAA23"/>
    <w:rsid w:val="006710FC"/>
    <w:pPr>
      <w:spacing w:after="120" w:line="480" w:lineRule="auto"/>
      <w:jc w:val="both"/>
    </w:pPr>
    <w:rPr>
      <w:sz w:val="24"/>
    </w:rPr>
  </w:style>
  <w:style w:type="paragraph" w:customStyle="1" w:styleId="171F2932058C4D61ADEAD9DFBE052EE723">
    <w:name w:val="171F2932058C4D61ADEAD9DFBE052EE723"/>
    <w:rsid w:val="006710FC"/>
    <w:pPr>
      <w:spacing w:after="120" w:line="480" w:lineRule="auto"/>
      <w:jc w:val="both"/>
    </w:pPr>
    <w:rPr>
      <w:sz w:val="24"/>
    </w:rPr>
  </w:style>
  <w:style w:type="paragraph" w:customStyle="1" w:styleId="B314011B2DB142D58A161709108CBCD022">
    <w:name w:val="B314011B2DB142D58A161709108CBCD022"/>
    <w:rsid w:val="006710FC"/>
    <w:pPr>
      <w:spacing w:after="120" w:line="480" w:lineRule="auto"/>
      <w:jc w:val="both"/>
    </w:pPr>
    <w:rPr>
      <w:sz w:val="24"/>
    </w:rPr>
  </w:style>
  <w:style w:type="paragraph" w:customStyle="1" w:styleId="EE5638294BA3454682F50242B4F4ABF321">
    <w:name w:val="EE5638294BA3454682F50242B4F4ABF321"/>
    <w:rsid w:val="006710FC"/>
    <w:pPr>
      <w:spacing w:after="120" w:line="480" w:lineRule="auto"/>
      <w:jc w:val="both"/>
    </w:pPr>
    <w:rPr>
      <w:sz w:val="24"/>
    </w:rPr>
  </w:style>
  <w:style w:type="paragraph" w:customStyle="1" w:styleId="035EAA9EE7CA4F8BAD755C5FB3B4AF5821">
    <w:name w:val="035EAA9EE7CA4F8BAD755C5FB3B4AF5821"/>
    <w:rsid w:val="006710FC"/>
    <w:pPr>
      <w:spacing w:after="120" w:line="480" w:lineRule="auto"/>
      <w:jc w:val="both"/>
    </w:pPr>
    <w:rPr>
      <w:sz w:val="24"/>
    </w:rPr>
  </w:style>
  <w:style w:type="paragraph" w:customStyle="1" w:styleId="5B7AD2B6DBEC4A419A2F3F24B3E0722722">
    <w:name w:val="5B7AD2B6DBEC4A419A2F3F24B3E0722722"/>
    <w:rsid w:val="006710FC"/>
    <w:pPr>
      <w:spacing w:after="120" w:line="480" w:lineRule="auto"/>
      <w:jc w:val="both"/>
    </w:pPr>
    <w:rPr>
      <w:sz w:val="24"/>
    </w:rPr>
  </w:style>
  <w:style w:type="paragraph" w:customStyle="1" w:styleId="1F71B221F5EB4CE8A0FFDE32B82E8E5022">
    <w:name w:val="1F71B221F5EB4CE8A0FFDE32B82E8E5022"/>
    <w:rsid w:val="006710FC"/>
    <w:pPr>
      <w:spacing w:after="120" w:line="480" w:lineRule="auto"/>
      <w:jc w:val="both"/>
    </w:pPr>
    <w:rPr>
      <w:sz w:val="24"/>
    </w:rPr>
  </w:style>
  <w:style w:type="paragraph" w:customStyle="1" w:styleId="FA5DD2DC4D124666A159C17E4E00929D1">
    <w:name w:val="FA5DD2DC4D124666A159C17E4E00929D1"/>
    <w:rsid w:val="006710FC"/>
    <w:pPr>
      <w:spacing w:after="120" w:line="480" w:lineRule="auto"/>
      <w:ind w:left="720"/>
      <w:contextualSpacing/>
      <w:jc w:val="both"/>
    </w:pPr>
    <w:rPr>
      <w:sz w:val="24"/>
    </w:rPr>
  </w:style>
  <w:style w:type="paragraph" w:customStyle="1" w:styleId="8449A15F74B34AB1A94D1A5E94BE13F924">
    <w:name w:val="8449A15F74B34AB1A94D1A5E94BE13F924"/>
    <w:rsid w:val="006710FC"/>
    <w:pPr>
      <w:spacing w:after="120" w:line="480" w:lineRule="auto"/>
      <w:jc w:val="both"/>
    </w:pPr>
    <w:rPr>
      <w:sz w:val="24"/>
    </w:rPr>
  </w:style>
  <w:style w:type="paragraph" w:customStyle="1" w:styleId="2FD8CFEB62634B14A9638060DAB0736417">
    <w:name w:val="2FD8CFEB62634B14A9638060DAB0736417"/>
    <w:rsid w:val="006710FC"/>
    <w:pPr>
      <w:spacing w:after="120" w:line="480" w:lineRule="auto"/>
      <w:jc w:val="both"/>
    </w:pPr>
    <w:rPr>
      <w:sz w:val="24"/>
    </w:rPr>
  </w:style>
  <w:style w:type="paragraph" w:customStyle="1" w:styleId="424DF81C2C034D1D8B06FD79EE7C57A823">
    <w:name w:val="424DF81C2C034D1D8B06FD79EE7C57A823"/>
    <w:rsid w:val="006710FC"/>
    <w:pPr>
      <w:spacing w:after="120" w:line="480" w:lineRule="auto"/>
      <w:jc w:val="both"/>
    </w:pPr>
    <w:rPr>
      <w:sz w:val="24"/>
    </w:rPr>
  </w:style>
  <w:style w:type="paragraph" w:customStyle="1" w:styleId="2E8CDA94D69147078BD161D286873BAA24">
    <w:name w:val="2E8CDA94D69147078BD161D286873BAA24"/>
    <w:rsid w:val="006710FC"/>
    <w:pPr>
      <w:spacing w:after="120" w:line="480" w:lineRule="auto"/>
      <w:jc w:val="both"/>
    </w:pPr>
    <w:rPr>
      <w:sz w:val="24"/>
    </w:rPr>
  </w:style>
  <w:style w:type="paragraph" w:customStyle="1" w:styleId="171F2932058C4D61ADEAD9DFBE052EE724">
    <w:name w:val="171F2932058C4D61ADEAD9DFBE052EE724"/>
    <w:rsid w:val="006710FC"/>
    <w:pPr>
      <w:spacing w:after="120" w:line="480" w:lineRule="auto"/>
      <w:jc w:val="both"/>
    </w:pPr>
    <w:rPr>
      <w:sz w:val="24"/>
    </w:rPr>
  </w:style>
  <w:style w:type="paragraph" w:customStyle="1" w:styleId="B314011B2DB142D58A161709108CBCD023">
    <w:name w:val="B314011B2DB142D58A161709108CBCD023"/>
    <w:rsid w:val="006710FC"/>
    <w:pPr>
      <w:spacing w:after="120" w:line="480" w:lineRule="auto"/>
      <w:jc w:val="both"/>
    </w:pPr>
    <w:rPr>
      <w:sz w:val="24"/>
    </w:rPr>
  </w:style>
  <w:style w:type="paragraph" w:customStyle="1" w:styleId="EE5638294BA3454682F50242B4F4ABF322">
    <w:name w:val="EE5638294BA3454682F50242B4F4ABF322"/>
    <w:rsid w:val="006710FC"/>
    <w:pPr>
      <w:spacing w:after="120" w:line="480" w:lineRule="auto"/>
      <w:jc w:val="both"/>
    </w:pPr>
    <w:rPr>
      <w:sz w:val="24"/>
    </w:rPr>
  </w:style>
  <w:style w:type="paragraph" w:customStyle="1" w:styleId="035EAA9EE7CA4F8BAD755C5FB3B4AF5822">
    <w:name w:val="035EAA9EE7CA4F8BAD755C5FB3B4AF5822"/>
    <w:rsid w:val="006710FC"/>
    <w:pPr>
      <w:spacing w:after="120" w:line="480" w:lineRule="auto"/>
      <w:jc w:val="both"/>
    </w:pPr>
    <w:rPr>
      <w:sz w:val="24"/>
    </w:rPr>
  </w:style>
  <w:style w:type="paragraph" w:customStyle="1" w:styleId="5B7AD2B6DBEC4A419A2F3F24B3E0722723">
    <w:name w:val="5B7AD2B6DBEC4A419A2F3F24B3E0722723"/>
    <w:rsid w:val="006710FC"/>
    <w:pPr>
      <w:spacing w:after="120" w:line="480" w:lineRule="auto"/>
      <w:jc w:val="both"/>
    </w:pPr>
    <w:rPr>
      <w:sz w:val="24"/>
    </w:rPr>
  </w:style>
  <w:style w:type="paragraph" w:customStyle="1" w:styleId="1F71B221F5EB4CE8A0FFDE32B82E8E5023">
    <w:name w:val="1F71B221F5EB4CE8A0FFDE32B82E8E5023"/>
    <w:rsid w:val="006710FC"/>
    <w:pPr>
      <w:spacing w:after="120" w:line="480" w:lineRule="auto"/>
      <w:jc w:val="both"/>
    </w:pPr>
    <w:rPr>
      <w:sz w:val="24"/>
    </w:rPr>
  </w:style>
  <w:style w:type="paragraph" w:customStyle="1" w:styleId="55754142558C4FABBCE95A77B1CBEAED">
    <w:name w:val="55754142558C4FABBCE95A77B1CBEAED"/>
    <w:rsid w:val="006710FC"/>
    <w:pPr>
      <w:spacing w:after="120" w:line="480" w:lineRule="auto"/>
      <w:ind w:left="720"/>
      <w:contextualSpacing/>
      <w:jc w:val="both"/>
    </w:pPr>
    <w:rPr>
      <w:sz w:val="24"/>
    </w:rPr>
  </w:style>
  <w:style w:type="paragraph" w:customStyle="1" w:styleId="6FBE189C05FC475C8F324431F03C355D">
    <w:name w:val="6FBE189C05FC475C8F324431F03C355D"/>
    <w:rsid w:val="00B14244"/>
  </w:style>
  <w:style w:type="paragraph" w:customStyle="1" w:styleId="8449A15F74B34AB1A94D1A5E94BE13F925">
    <w:name w:val="8449A15F74B34AB1A94D1A5E94BE13F925"/>
    <w:rsid w:val="00B14244"/>
    <w:pPr>
      <w:spacing w:after="120" w:line="480" w:lineRule="auto"/>
      <w:jc w:val="both"/>
    </w:pPr>
    <w:rPr>
      <w:sz w:val="24"/>
    </w:rPr>
  </w:style>
  <w:style w:type="paragraph" w:customStyle="1" w:styleId="2FD8CFEB62634B14A9638060DAB0736418">
    <w:name w:val="2FD8CFEB62634B14A9638060DAB0736418"/>
    <w:rsid w:val="00B14244"/>
    <w:pPr>
      <w:spacing w:after="120" w:line="480" w:lineRule="auto"/>
      <w:jc w:val="both"/>
    </w:pPr>
    <w:rPr>
      <w:sz w:val="24"/>
    </w:rPr>
  </w:style>
  <w:style w:type="paragraph" w:customStyle="1" w:styleId="424DF81C2C034D1D8B06FD79EE7C57A824">
    <w:name w:val="424DF81C2C034D1D8B06FD79EE7C57A824"/>
    <w:rsid w:val="00B14244"/>
    <w:pPr>
      <w:spacing w:after="120" w:line="480" w:lineRule="auto"/>
      <w:jc w:val="both"/>
    </w:pPr>
    <w:rPr>
      <w:sz w:val="24"/>
    </w:rPr>
  </w:style>
  <w:style w:type="paragraph" w:customStyle="1" w:styleId="2E8CDA94D69147078BD161D286873BAA25">
    <w:name w:val="2E8CDA94D69147078BD161D286873BAA25"/>
    <w:rsid w:val="00B14244"/>
    <w:pPr>
      <w:spacing w:after="120" w:line="480" w:lineRule="auto"/>
      <w:jc w:val="both"/>
    </w:pPr>
    <w:rPr>
      <w:sz w:val="24"/>
    </w:rPr>
  </w:style>
  <w:style w:type="paragraph" w:customStyle="1" w:styleId="171F2932058C4D61ADEAD9DFBE052EE725">
    <w:name w:val="171F2932058C4D61ADEAD9DFBE052EE725"/>
    <w:rsid w:val="00B14244"/>
    <w:pPr>
      <w:spacing w:after="120" w:line="480" w:lineRule="auto"/>
      <w:jc w:val="both"/>
    </w:pPr>
    <w:rPr>
      <w:sz w:val="24"/>
    </w:rPr>
  </w:style>
  <w:style w:type="paragraph" w:customStyle="1" w:styleId="B314011B2DB142D58A161709108CBCD024">
    <w:name w:val="B314011B2DB142D58A161709108CBCD024"/>
    <w:rsid w:val="00B14244"/>
    <w:pPr>
      <w:spacing w:after="120" w:line="480" w:lineRule="auto"/>
      <w:jc w:val="both"/>
    </w:pPr>
    <w:rPr>
      <w:sz w:val="24"/>
    </w:rPr>
  </w:style>
  <w:style w:type="paragraph" w:customStyle="1" w:styleId="EE5638294BA3454682F50242B4F4ABF323">
    <w:name w:val="EE5638294BA3454682F50242B4F4ABF323"/>
    <w:rsid w:val="00B14244"/>
    <w:pPr>
      <w:spacing w:after="120" w:line="480" w:lineRule="auto"/>
      <w:jc w:val="both"/>
    </w:pPr>
    <w:rPr>
      <w:sz w:val="24"/>
    </w:rPr>
  </w:style>
  <w:style w:type="paragraph" w:customStyle="1" w:styleId="035EAA9EE7CA4F8BAD755C5FB3B4AF5823">
    <w:name w:val="035EAA9EE7CA4F8BAD755C5FB3B4AF5823"/>
    <w:rsid w:val="00B14244"/>
    <w:pPr>
      <w:spacing w:after="120" w:line="480" w:lineRule="auto"/>
      <w:jc w:val="both"/>
    </w:pPr>
    <w:rPr>
      <w:sz w:val="24"/>
    </w:rPr>
  </w:style>
  <w:style w:type="paragraph" w:customStyle="1" w:styleId="5B7AD2B6DBEC4A419A2F3F24B3E0722724">
    <w:name w:val="5B7AD2B6DBEC4A419A2F3F24B3E0722724"/>
    <w:rsid w:val="00B14244"/>
    <w:pPr>
      <w:spacing w:after="120" w:line="480" w:lineRule="auto"/>
      <w:jc w:val="both"/>
    </w:pPr>
    <w:rPr>
      <w:sz w:val="24"/>
    </w:rPr>
  </w:style>
  <w:style w:type="paragraph" w:customStyle="1" w:styleId="1F71B221F5EB4CE8A0FFDE32B82E8E5024">
    <w:name w:val="1F71B221F5EB4CE8A0FFDE32B82E8E5024"/>
    <w:rsid w:val="00B14244"/>
    <w:pPr>
      <w:spacing w:after="120" w:line="480" w:lineRule="auto"/>
      <w:jc w:val="both"/>
    </w:pPr>
    <w:rPr>
      <w:sz w:val="24"/>
    </w:rPr>
  </w:style>
  <w:style w:type="paragraph" w:customStyle="1" w:styleId="8449A15F74B34AB1A94D1A5E94BE13F926">
    <w:name w:val="8449A15F74B34AB1A94D1A5E94BE13F926"/>
    <w:rsid w:val="00B14244"/>
    <w:pPr>
      <w:spacing w:after="120" w:line="480" w:lineRule="auto"/>
      <w:jc w:val="both"/>
    </w:pPr>
    <w:rPr>
      <w:sz w:val="24"/>
    </w:rPr>
  </w:style>
  <w:style w:type="paragraph" w:customStyle="1" w:styleId="2FD8CFEB62634B14A9638060DAB0736419">
    <w:name w:val="2FD8CFEB62634B14A9638060DAB0736419"/>
    <w:rsid w:val="00B14244"/>
    <w:pPr>
      <w:spacing w:after="120" w:line="480" w:lineRule="auto"/>
      <w:jc w:val="both"/>
    </w:pPr>
    <w:rPr>
      <w:sz w:val="24"/>
    </w:rPr>
  </w:style>
  <w:style w:type="paragraph" w:customStyle="1" w:styleId="424DF81C2C034D1D8B06FD79EE7C57A825">
    <w:name w:val="424DF81C2C034D1D8B06FD79EE7C57A825"/>
    <w:rsid w:val="00B14244"/>
    <w:pPr>
      <w:spacing w:after="120" w:line="480" w:lineRule="auto"/>
      <w:jc w:val="both"/>
    </w:pPr>
    <w:rPr>
      <w:sz w:val="24"/>
    </w:rPr>
  </w:style>
  <w:style w:type="paragraph" w:customStyle="1" w:styleId="2E8CDA94D69147078BD161D286873BAA26">
    <w:name w:val="2E8CDA94D69147078BD161D286873BAA26"/>
    <w:rsid w:val="00B14244"/>
    <w:pPr>
      <w:spacing w:after="120" w:line="480" w:lineRule="auto"/>
      <w:jc w:val="both"/>
    </w:pPr>
    <w:rPr>
      <w:sz w:val="24"/>
    </w:rPr>
  </w:style>
  <w:style w:type="paragraph" w:customStyle="1" w:styleId="171F2932058C4D61ADEAD9DFBE052EE726">
    <w:name w:val="171F2932058C4D61ADEAD9DFBE052EE726"/>
    <w:rsid w:val="00B14244"/>
    <w:pPr>
      <w:spacing w:after="120" w:line="480" w:lineRule="auto"/>
      <w:jc w:val="both"/>
    </w:pPr>
    <w:rPr>
      <w:sz w:val="24"/>
    </w:rPr>
  </w:style>
  <w:style w:type="paragraph" w:customStyle="1" w:styleId="B314011B2DB142D58A161709108CBCD025">
    <w:name w:val="B314011B2DB142D58A161709108CBCD025"/>
    <w:rsid w:val="00B14244"/>
    <w:pPr>
      <w:spacing w:after="120" w:line="480" w:lineRule="auto"/>
      <w:jc w:val="both"/>
    </w:pPr>
    <w:rPr>
      <w:sz w:val="24"/>
    </w:rPr>
  </w:style>
  <w:style w:type="paragraph" w:customStyle="1" w:styleId="EE5638294BA3454682F50242B4F4ABF324">
    <w:name w:val="EE5638294BA3454682F50242B4F4ABF324"/>
    <w:rsid w:val="00B14244"/>
    <w:pPr>
      <w:spacing w:after="120" w:line="480" w:lineRule="auto"/>
      <w:jc w:val="both"/>
    </w:pPr>
    <w:rPr>
      <w:sz w:val="24"/>
    </w:rPr>
  </w:style>
  <w:style w:type="paragraph" w:customStyle="1" w:styleId="035EAA9EE7CA4F8BAD755C5FB3B4AF5824">
    <w:name w:val="035EAA9EE7CA4F8BAD755C5FB3B4AF5824"/>
    <w:rsid w:val="00B14244"/>
    <w:pPr>
      <w:spacing w:after="120" w:line="480" w:lineRule="auto"/>
      <w:jc w:val="both"/>
    </w:pPr>
    <w:rPr>
      <w:sz w:val="24"/>
    </w:rPr>
  </w:style>
  <w:style w:type="paragraph" w:customStyle="1" w:styleId="5B7AD2B6DBEC4A419A2F3F24B3E0722725">
    <w:name w:val="5B7AD2B6DBEC4A419A2F3F24B3E0722725"/>
    <w:rsid w:val="00B14244"/>
    <w:pPr>
      <w:spacing w:after="120" w:line="480" w:lineRule="auto"/>
      <w:jc w:val="both"/>
    </w:pPr>
    <w:rPr>
      <w:sz w:val="24"/>
    </w:rPr>
  </w:style>
  <w:style w:type="paragraph" w:customStyle="1" w:styleId="1F71B221F5EB4CE8A0FFDE32B82E8E5025">
    <w:name w:val="1F71B221F5EB4CE8A0FFDE32B82E8E5025"/>
    <w:rsid w:val="00B14244"/>
    <w:pPr>
      <w:spacing w:after="120" w:line="480" w:lineRule="auto"/>
      <w:jc w:val="both"/>
    </w:pPr>
    <w:rPr>
      <w:sz w:val="24"/>
    </w:rPr>
  </w:style>
  <w:style w:type="paragraph" w:customStyle="1" w:styleId="966965CE49334511BF01D8244A9F705D">
    <w:name w:val="966965CE49334511BF01D8244A9F705D"/>
    <w:rsid w:val="00B14244"/>
  </w:style>
  <w:style w:type="paragraph" w:customStyle="1" w:styleId="5AE872DD00354E449796080EABDD7731">
    <w:name w:val="5AE872DD00354E449796080EABDD7731"/>
    <w:rsid w:val="00B14244"/>
  </w:style>
  <w:style w:type="paragraph" w:customStyle="1" w:styleId="3BBB353934D0401EAB54403754DCA13B">
    <w:name w:val="3BBB353934D0401EAB54403754DCA13B"/>
    <w:rsid w:val="00B14244"/>
  </w:style>
  <w:style w:type="paragraph" w:customStyle="1" w:styleId="2A1C804690984503968D8E360BCB6562">
    <w:name w:val="2A1C804690984503968D8E360BCB6562"/>
    <w:rsid w:val="00B14244"/>
  </w:style>
  <w:style w:type="paragraph" w:customStyle="1" w:styleId="EF43E673C13B4A7BA39C5D3928B59EF8">
    <w:name w:val="EF43E673C13B4A7BA39C5D3928B59EF8"/>
    <w:rsid w:val="00B14244"/>
  </w:style>
  <w:style w:type="paragraph" w:customStyle="1" w:styleId="1538445F2C054B6B9DF8794D75B5F72F">
    <w:name w:val="1538445F2C054B6B9DF8794D75B5F72F"/>
    <w:rsid w:val="00B14244"/>
  </w:style>
  <w:style w:type="paragraph" w:customStyle="1" w:styleId="46FF7985EB044BB3BECB6DE21B188C9A">
    <w:name w:val="46FF7985EB044BB3BECB6DE21B188C9A"/>
    <w:rsid w:val="00B14244"/>
  </w:style>
  <w:style w:type="paragraph" w:customStyle="1" w:styleId="DD959A2DB33B46FB84BCDCB1032F5DFA">
    <w:name w:val="DD959A2DB33B46FB84BCDCB1032F5DFA"/>
    <w:rsid w:val="00B14244"/>
  </w:style>
  <w:style w:type="paragraph" w:customStyle="1" w:styleId="14D09BB781144AC4A1BEC434CC61E0DF">
    <w:name w:val="14D09BB781144AC4A1BEC434CC61E0DF"/>
    <w:rsid w:val="00B14244"/>
  </w:style>
  <w:style w:type="paragraph" w:customStyle="1" w:styleId="CF5FCED0FDE4432E8D6B001BA3C5A340">
    <w:name w:val="CF5FCED0FDE4432E8D6B001BA3C5A340"/>
    <w:rsid w:val="00B14244"/>
  </w:style>
  <w:style w:type="paragraph" w:customStyle="1" w:styleId="003F51F8FA93458C94109C7D32FA1874">
    <w:name w:val="003F51F8FA93458C94109C7D32FA1874"/>
    <w:rsid w:val="00B14244"/>
  </w:style>
  <w:style w:type="paragraph" w:customStyle="1" w:styleId="8449A15F74B34AB1A94D1A5E94BE13F927">
    <w:name w:val="8449A15F74B34AB1A94D1A5E94BE13F927"/>
    <w:rsid w:val="00B14244"/>
    <w:pPr>
      <w:spacing w:after="120" w:line="480" w:lineRule="auto"/>
      <w:jc w:val="both"/>
    </w:pPr>
    <w:rPr>
      <w:sz w:val="24"/>
    </w:rPr>
  </w:style>
  <w:style w:type="paragraph" w:customStyle="1" w:styleId="2FD8CFEB62634B14A9638060DAB0736420">
    <w:name w:val="2FD8CFEB62634B14A9638060DAB0736420"/>
    <w:rsid w:val="00B14244"/>
    <w:pPr>
      <w:spacing w:after="120" w:line="480" w:lineRule="auto"/>
      <w:jc w:val="both"/>
    </w:pPr>
    <w:rPr>
      <w:sz w:val="24"/>
    </w:rPr>
  </w:style>
  <w:style w:type="paragraph" w:customStyle="1" w:styleId="424DF81C2C034D1D8B06FD79EE7C57A826">
    <w:name w:val="424DF81C2C034D1D8B06FD79EE7C57A826"/>
    <w:rsid w:val="00B14244"/>
    <w:pPr>
      <w:spacing w:after="120" w:line="480" w:lineRule="auto"/>
      <w:jc w:val="both"/>
    </w:pPr>
    <w:rPr>
      <w:sz w:val="24"/>
    </w:rPr>
  </w:style>
  <w:style w:type="paragraph" w:customStyle="1" w:styleId="2E8CDA94D69147078BD161D286873BAA27">
    <w:name w:val="2E8CDA94D69147078BD161D286873BAA27"/>
    <w:rsid w:val="00B14244"/>
    <w:pPr>
      <w:spacing w:after="120" w:line="480" w:lineRule="auto"/>
      <w:jc w:val="both"/>
    </w:pPr>
    <w:rPr>
      <w:sz w:val="24"/>
    </w:rPr>
  </w:style>
  <w:style w:type="paragraph" w:customStyle="1" w:styleId="171F2932058C4D61ADEAD9DFBE052EE727">
    <w:name w:val="171F2932058C4D61ADEAD9DFBE052EE727"/>
    <w:rsid w:val="00B14244"/>
    <w:pPr>
      <w:spacing w:after="120" w:line="480" w:lineRule="auto"/>
      <w:jc w:val="both"/>
    </w:pPr>
    <w:rPr>
      <w:sz w:val="24"/>
    </w:rPr>
  </w:style>
  <w:style w:type="paragraph" w:customStyle="1" w:styleId="B314011B2DB142D58A161709108CBCD026">
    <w:name w:val="B314011B2DB142D58A161709108CBCD026"/>
    <w:rsid w:val="00B14244"/>
    <w:pPr>
      <w:spacing w:after="120" w:line="480" w:lineRule="auto"/>
      <w:jc w:val="both"/>
    </w:pPr>
    <w:rPr>
      <w:sz w:val="24"/>
    </w:rPr>
  </w:style>
  <w:style w:type="paragraph" w:customStyle="1" w:styleId="EE5638294BA3454682F50242B4F4ABF325">
    <w:name w:val="EE5638294BA3454682F50242B4F4ABF325"/>
    <w:rsid w:val="00B14244"/>
    <w:pPr>
      <w:spacing w:after="120" w:line="480" w:lineRule="auto"/>
      <w:jc w:val="both"/>
    </w:pPr>
    <w:rPr>
      <w:sz w:val="24"/>
    </w:rPr>
  </w:style>
  <w:style w:type="paragraph" w:customStyle="1" w:styleId="035EAA9EE7CA4F8BAD755C5FB3B4AF5825">
    <w:name w:val="035EAA9EE7CA4F8BAD755C5FB3B4AF5825"/>
    <w:rsid w:val="00B14244"/>
    <w:pPr>
      <w:spacing w:after="120" w:line="480" w:lineRule="auto"/>
      <w:jc w:val="both"/>
    </w:pPr>
    <w:rPr>
      <w:sz w:val="24"/>
    </w:rPr>
  </w:style>
  <w:style w:type="paragraph" w:customStyle="1" w:styleId="5B7AD2B6DBEC4A419A2F3F24B3E0722726">
    <w:name w:val="5B7AD2B6DBEC4A419A2F3F24B3E0722726"/>
    <w:rsid w:val="00B14244"/>
    <w:pPr>
      <w:spacing w:after="120" w:line="480" w:lineRule="auto"/>
      <w:jc w:val="both"/>
    </w:pPr>
    <w:rPr>
      <w:sz w:val="24"/>
    </w:rPr>
  </w:style>
  <w:style w:type="paragraph" w:customStyle="1" w:styleId="1F71B221F5EB4CE8A0FFDE32B82E8E5026">
    <w:name w:val="1F71B221F5EB4CE8A0FFDE32B82E8E5026"/>
    <w:rsid w:val="00B14244"/>
    <w:pPr>
      <w:spacing w:after="120" w:line="480" w:lineRule="auto"/>
      <w:jc w:val="both"/>
    </w:pPr>
    <w:rPr>
      <w:sz w:val="24"/>
    </w:rPr>
  </w:style>
  <w:style w:type="paragraph" w:customStyle="1" w:styleId="CF5FCED0FDE4432E8D6B001BA3C5A3401">
    <w:name w:val="CF5FCED0FDE4432E8D6B001BA3C5A3401"/>
    <w:rsid w:val="00B14244"/>
    <w:pPr>
      <w:spacing w:after="120" w:line="480" w:lineRule="auto"/>
      <w:jc w:val="both"/>
    </w:pPr>
    <w:rPr>
      <w:sz w:val="24"/>
    </w:rPr>
  </w:style>
  <w:style w:type="paragraph" w:customStyle="1" w:styleId="003F51F8FA93458C94109C7D32FA18741">
    <w:name w:val="003F51F8FA93458C94109C7D32FA18741"/>
    <w:rsid w:val="00B14244"/>
    <w:pPr>
      <w:spacing w:after="120" w:line="480" w:lineRule="auto"/>
      <w:jc w:val="both"/>
    </w:pPr>
    <w:rPr>
      <w:sz w:val="24"/>
    </w:rPr>
  </w:style>
  <w:style w:type="paragraph" w:customStyle="1" w:styleId="8449A15F74B34AB1A94D1A5E94BE13F928">
    <w:name w:val="8449A15F74B34AB1A94D1A5E94BE13F928"/>
    <w:rsid w:val="00C97D35"/>
    <w:pPr>
      <w:spacing w:after="120" w:line="480" w:lineRule="auto"/>
      <w:jc w:val="both"/>
    </w:pPr>
    <w:rPr>
      <w:sz w:val="24"/>
    </w:rPr>
  </w:style>
  <w:style w:type="paragraph" w:customStyle="1" w:styleId="2FD8CFEB62634B14A9638060DAB0736421">
    <w:name w:val="2FD8CFEB62634B14A9638060DAB0736421"/>
    <w:rsid w:val="00C97D35"/>
    <w:pPr>
      <w:spacing w:after="120" w:line="480" w:lineRule="auto"/>
      <w:jc w:val="both"/>
    </w:pPr>
    <w:rPr>
      <w:sz w:val="24"/>
    </w:rPr>
  </w:style>
  <w:style w:type="paragraph" w:customStyle="1" w:styleId="424DF81C2C034D1D8B06FD79EE7C57A827">
    <w:name w:val="424DF81C2C034D1D8B06FD79EE7C57A827"/>
    <w:rsid w:val="00C97D35"/>
    <w:pPr>
      <w:spacing w:after="120" w:line="480" w:lineRule="auto"/>
      <w:jc w:val="both"/>
    </w:pPr>
    <w:rPr>
      <w:sz w:val="24"/>
    </w:rPr>
  </w:style>
  <w:style w:type="paragraph" w:customStyle="1" w:styleId="2E8CDA94D69147078BD161D286873BAA28">
    <w:name w:val="2E8CDA94D69147078BD161D286873BAA28"/>
    <w:rsid w:val="00C97D35"/>
    <w:pPr>
      <w:spacing w:after="120" w:line="480" w:lineRule="auto"/>
      <w:jc w:val="both"/>
    </w:pPr>
    <w:rPr>
      <w:sz w:val="24"/>
    </w:rPr>
  </w:style>
  <w:style w:type="paragraph" w:customStyle="1" w:styleId="171F2932058C4D61ADEAD9DFBE052EE728">
    <w:name w:val="171F2932058C4D61ADEAD9DFBE052EE728"/>
    <w:rsid w:val="00C97D35"/>
    <w:pPr>
      <w:spacing w:after="120" w:line="480" w:lineRule="auto"/>
      <w:jc w:val="both"/>
    </w:pPr>
    <w:rPr>
      <w:sz w:val="24"/>
    </w:rPr>
  </w:style>
  <w:style w:type="paragraph" w:customStyle="1" w:styleId="B314011B2DB142D58A161709108CBCD027">
    <w:name w:val="B314011B2DB142D58A161709108CBCD027"/>
    <w:rsid w:val="00C97D35"/>
    <w:pPr>
      <w:spacing w:after="120" w:line="480" w:lineRule="auto"/>
      <w:jc w:val="both"/>
    </w:pPr>
    <w:rPr>
      <w:sz w:val="24"/>
    </w:rPr>
  </w:style>
  <w:style w:type="paragraph" w:customStyle="1" w:styleId="EE5638294BA3454682F50242B4F4ABF326">
    <w:name w:val="EE5638294BA3454682F50242B4F4ABF326"/>
    <w:rsid w:val="00C97D35"/>
    <w:pPr>
      <w:spacing w:after="120" w:line="480" w:lineRule="auto"/>
      <w:jc w:val="both"/>
    </w:pPr>
    <w:rPr>
      <w:sz w:val="24"/>
    </w:rPr>
  </w:style>
  <w:style w:type="paragraph" w:customStyle="1" w:styleId="035EAA9EE7CA4F8BAD755C5FB3B4AF5826">
    <w:name w:val="035EAA9EE7CA4F8BAD755C5FB3B4AF5826"/>
    <w:rsid w:val="00C97D35"/>
    <w:pPr>
      <w:spacing w:after="120" w:line="480" w:lineRule="auto"/>
      <w:jc w:val="both"/>
    </w:pPr>
    <w:rPr>
      <w:sz w:val="24"/>
    </w:rPr>
  </w:style>
  <w:style w:type="paragraph" w:customStyle="1" w:styleId="5B7AD2B6DBEC4A419A2F3F24B3E0722727">
    <w:name w:val="5B7AD2B6DBEC4A419A2F3F24B3E0722727"/>
    <w:rsid w:val="00C97D35"/>
    <w:pPr>
      <w:spacing w:after="120" w:line="480" w:lineRule="auto"/>
      <w:jc w:val="both"/>
    </w:pPr>
    <w:rPr>
      <w:sz w:val="24"/>
    </w:rPr>
  </w:style>
  <w:style w:type="paragraph" w:customStyle="1" w:styleId="1F71B221F5EB4CE8A0FFDE32B82E8E5027">
    <w:name w:val="1F71B221F5EB4CE8A0FFDE32B82E8E5027"/>
    <w:rsid w:val="00C97D35"/>
    <w:pPr>
      <w:spacing w:after="120" w:line="480" w:lineRule="auto"/>
      <w:jc w:val="both"/>
    </w:pPr>
    <w:rPr>
      <w:sz w:val="24"/>
    </w:rPr>
  </w:style>
  <w:style w:type="paragraph" w:customStyle="1" w:styleId="CF5FCED0FDE4432E8D6B001BA3C5A3402">
    <w:name w:val="CF5FCED0FDE4432E8D6B001BA3C5A3402"/>
    <w:rsid w:val="00C97D35"/>
    <w:pPr>
      <w:spacing w:after="120" w:line="480" w:lineRule="auto"/>
      <w:jc w:val="both"/>
    </w:pPr>
    <w:rPr>
      <w:sz w:val="24"/>
    </w:rPr>
  </w:style>
  <w:style w:type="paragraph" w:customStyle="1" w:styleId="003F51F8FA93458C94109C7D32FA18742">
    <w:name w:val="003F51F8FA93458C94109C7D32FA18742"/>
    <w:rsid w:val="00C97D35"/>
    <w:pPr>
      <w:spacing w:after="120" w:line="480" w:lineRule="auto"/>
      <w:jc w:val="both"/>
    </w:pPr>
    <w:rPr>
      <w:sz w:val="24"/>
    </w:rPr>
  </w:style>
  <w:style w:type="paragraph" w:customStyle="1" w:styleId="4E187DDEC5A143A58C0E59DEE7672867">
    <w:name w:val="4E187DDEC5A143A58C0E59DEE7672867"/>
    <w:rsid w:val="00C97D35"/>
  </w:style>
  <w:style w:type="paragraph" w:customStyle="1" w:styleId="8449A15F74B34AB1A94D1A5E94BE13F929">
    <w:name w:val="8449A15F74B34AB1A94D1A5E94BE13F929"/>
    <w:rsid w:val="00C97D35"/>
    <w:pPr>
      <w:spacing w:after="120" w:line="480" w:lineRule="auto"/>
      <w:jc w:val="both"/>
    </w:pPr>
    <w:rPr>
      <w:sz w:val="24"/>
    </w:rPr>
  </w:style>
  <w:style w:type="paragraph" w:customStyle="1" w:styleId="2FD8CFEB62634B14A9638060DAB0736422">
    <w:name w:val="2FD8CFEB62634B14A9638060DAB0736422"/>
    <w:rsid w:val="00C97D35"/>
    <w:pPr>
      <w:spacing w:after="120" w:line="480" w:lineRule="auto"/>
      <w:jc w:val="both"/>
    </w:pPr>
    <w:rPr>
      <w:sz w:val="24"/>
    </w:rPr>
  </w:style>
  <w:style w:type="paragraph" w:customStyle="1" w:styleId="424DF81C2C034D1D8B06FD79EE7C57A828">
    <w:name w:val="424DF81C2C034D1D8B06FD79EE7C57A828"/>
    <w:rsid w:val="00C97D35"/>
    <w:pPr>
      <w:spacing w:after="120" w:line="480" w:lineRule="auto"/>
      <w:jc w:val="both"/>
    </w:pPr>
    <w:rPr>
      <w:sz w:val="24"/>
    </w:rPr>
  </w:style>
  <w:style w:type="paragraph" w:customStyle="1" w:styleId="2E8CDA94D69147078BD161D286873BAA29">
    <w:name w:val="2E8CDA94D69147078BD161D286873BAA29"/>
    <w:rsid w:val="00C97D35"/>
    <w:pPr>
      <w:spacing w:after="120" w:line="480" w:lineRule="auto"/>
      <w:jc w:val="both"/>
    </w:pPr>
    <w:rPr>
      <w:sz w:val="24"/>
    </w:rPr>
  </w:style>
  <w:style w:type="paragraph" w:customStyle="1" w:styleId="171F2932058C4D61ADEAD9DFBE052EE729">
    <w:name w:val="171F2932058C4D61ADEAD9DFBE052EE729"/>
    <w:rsid w:val="00C97D35"/>
    <w:pPr>
      <w:spacing w:after="120" w:line="480" w:lineRule="auto"/>
      <w:jc w:val="both"/>
    </w:pPr>
    <w:rPr>
      <w:sz w:val="24"/>
    </w:rPr>
  </w:style>
  <w:style w:type="paragraph" w:customStyle="1" w:styleId="B314011B2DB142D58A161709108CBCD028">
    <w:name w:val="B314011B2DB142D58A161709108CBCD028"/>
    <w:rsid w:val="00C97D35"/>
    <w:pPr>
      <w:spacing w:after="120" w:line="480" w:lineRule="auto"/>
      <w:jc w:val="both"/>
    </w:pPr>
    <w:rPr>
      <w:sz w:val="24"/>
    </w:rPr>
  </w:style>
  <w:style w:type="paragraph" w:customStyle="1" w:styleId="EE5638294BA3454682F50242B4F4ABF327">
    <w:name w:val="EE5638294BA3454682F50242B4F4ABF327"/>
    <w:rsid w:val="00C97D35"/>
    <w:pPr>
      <w:spacing w:after="120" w:line="480" w:lineRule="auto"/>
      <w:jc w:val="both"/>
    </w:pPr>
    <w:rPr>
      <w:sz w:val="24"/>
    </w:rPr>
  </w:style>
  <w:style w:type="paragraph" w:customStyle="1" w:styleId="035EAA9EE7CA4F8BAD755C5FB3B4AF5827">
    <w:name w:val="035EAA9EE7CA4F8BAD755C5FB3B4AF5827"/>
    <w:rsid w:val="00C97D35"/>
    <w:pPr>
      <w:spacing w:after="120" w:line="480" w:lineRule="auto"/>
      <w:jc w:val="both"/>
    </w:pPr>
    <w:rPr>
      <w:sz w:val="24"/>
    </w:rPr>
  </w:style>
  <w:style w:type="paragraph" w:customStyle="1" w:styleId="5B7AD2B6DBEC4A419A2F3F24B3E0722728">
    <w:name w:val="5B7AD2B6DBEC4A419A2F3F24B3E0722728"/>
    <w:rsid w:val="00C97D35"/>
    <w:pPr>
      <w:spacing w:after="120" w:line="480" w:lineRule="auto"/>
      <w:jc w:val="both"/>
    </w:pPr>
    <w:rPr>
      <w:sz w:val="24"/>
    </w:rPr>
  </w:style>
  <w:style w:type="paragraph" w:customStyle="1" w:styleId="1F71B221F5EB4CE8A0FFDE32B82E8E5028">
    <w:name w:val="1F71B221F5EB4CE8A0FFDE32B82E8E5028"/>
    <w:rsid w:val="00C97D35"/>
    <w:pPr>
      <w:spacing w:after="120" w:line="480" w:lineRule="auto"/>
      <w:jc w:val="both"/>
    </w:pPr>
    <w:rPr>
      <w:sz w:val="24"/>
    </w:rPr>
  </w:style>
  <w:style w:type="paragraph" w:customStyle="1" w:styleId="CF5FCED0FDE4432E8D6B001BA3C5A3403">
    <w:name w:val="CF5FCED0FDE4432E8D6B001BA3C5A3403"/>
    <w:rsid w:val="00C97D35"/>
    <w:pPr>
      <w:spacing w:after="120" w:line="480" w:lineRule="auto"/>
      <w:jc w:val="both"/>
    </w:pPr>
    <w:rPr>
      <w:sz w:val="24"/>
    </w:rPr>
  </w:style>
  <w:style w:type="paragraph" w:customStyle="1" w:styleId="003F51F8FA93458C94109C7D32FA18743">
    <w:name w:val="003F51F8FA93458C94109C7D32FA18743"/>
    <w:rsid w:val="00C97D35"/>
    <w:pPr>
      <w:spacing w:after="120" w:line="480" w:lineRule="auto"/>
      <w:jc w:val="both"/>
    </w:pPr>
    <w:rPr>
      <w:sz w:val="24"/>
    </w:rPr>
  </w:style>
  <w:style w:type="paragraph" w:customStyle="1" w:styleId="4E187DDEC5A143A58C0E59DEE76728671">
    <w:name w:val="4E187DDEC5A143A58C0E59DEE76728671"/>
    <w:rsid w:val="00C97D35"/>
    <w:pPr>
      <w:tabs>
        <w:tab w:val="center" w:pos="4320"/>
        <w:tab w:val="right" w:pos="8640"/>
      </w:tabs>
      <w:spacing w:after="0" w:line="240" w:lineRule="auto"/>
      <w:jc w:val="both"/>
    </w:pPr>
    <w:rPr>
      <w:sz w:val="24"/>
    </w:rPr>
  </w:style>
  <w:style w:type="paragraph" w:customStyle="1" w:styleId="8449A15F74B34AB1A94D1A5E94BE13F930">
    <w:name w:val="8449A15F74B34AB1A94D1A5E94BE13F930"/>
    <w:rsid w:val="00C97D35"/>
    <w:pPr>
      <w:spacing w:after="120" w:line="480" w:lineRule="auto"/>
      <w:jc w:val="both"/>
    </w:pPr>
    <w:rPr>
      <w:sz w:val="24"/>
    </w:rPr>
  </w:style>
  <w:style w:type="paragraph" w:customStyle="1" w:styleId="2FD8CFEB62634B14A9638060DAB0736423">
    <w:name w:val="2FD8CFEB62634B14A9638060DAB0736423"/>
    <w:rsid w:val="00C97D35"/>
    <w:pPr>
      <w:spacing w:after="120" w:line="480" w:lineRule="auto"/>
      <w:jc w:val="both"/>
    </w:pPr>
    <w:rPr>
      <w:sz w:val="24"/>
    </w:rPr>
  </w:style>
  <w:style w:type="paragraph" w:customStyle="1" w:styleId="424DF81C2C034D1D8B06FD79EE7C57A829">
    <w:name w:val="424DF81C2C034D1D8B06FD79EE7C57A829"/>
    <w:rsid w:val="00C97D35"/>
    <w:pPr>
      <w:spacing w:after="120" w:line="480" w:lineRule="auto"/>
      <w:jc w:val="both"/>
    </w:pPr>
    <w:rPr>
      <w:sz w:val="24"/>
    </w:rPr>
  </w:style>
  <w:style w:type="paragraph" w:customStyle="1" w:styleId="2E8CDA94D69147078BD161D286873BAA30">
    <w:name w:val="2E8CDA94D69147078BD161D286873BAA30"/>
    <w:rsid w:val="00C97D35"/>
    <w:pPr>
      <w:spacing w:after="120" w:line="480" w:lineRule="auto"/>
      <w:jc w:val="both"/>
    </w:pPr>
    <w:rPr>
      <w:sz w:val="24"/>
    </w:rPr>
  </w:style>
  <w:style w:type="paragraph" w:customStyle="1" w:styleId="171F2932058C4D61ADEAD9DFBE052EE730">
    <w:name w:val="171F2932058C4D61ADEAD9DFBE052EE730"/>
    <w:rsid w:val="00C97D35"/>
    <w:pPr>
      <w:spacing w:after="120" w:line="480" w:lineRule="auto"/>
      <w:jc w:val="both"/>
    </w:pPr>
    <w:rPr>
      <w:sz w:val="24"/>
    </w:rPr>
  </w:style>
  <w:style w:type="paragraph" w:customStyle="1" w:styleId="B314011B2DB142D58A161709108CBCD029">
    <w:name w:val="B314011B2DB142D58A161709108CBCD029"/>
    <w:rsid w:val="00C97D35"/>
    <w:pPr>
      <w:spacing w:after="120" w:line="480" w:lineRule="auto"/>
      <w:jc w:val="both"/>
    </w:pPr>
    <w:rPr>
      <w:sz w:val="24"/>
    </w:rPr>
  </w:style>
  <w:style w:type="paragraph" w:customStyle="1" w:styleId="EE5638294BA3454682F50242B4F4ABF328">
    <w:name w:val="EE5638294BA3454682F50242B4F4ABF328"/>
    <w:rsid w:val="00C97D35"/>
    <w:pPr>
      <w:spacing w:after="120" w:line="480" w:lineRule="auto"/>
      <w:jc w:val="both"/>
    </w:pPr>
    <w:rPr>
      <w:sz w:val="24"/>
    </w:rPr>
  </w:style>
  <w:style w:type="paragraph" w:customStyle="1" w:styleId="035EAA9EE7CA4F8BAD755C5FB3B4AF5828">
    <w:name w:val="035EAA9EE7CA4F8BAD755C5FB3B4AF5828"/>
    <w:rsid w:val="00C97D35"/>
    <w:pPr>
      <w:spacing w:after="120" w:line="480" w:lineRule="auto"/>
      <w:jc w:val="both"/>
    </w:pPr>
    <w:rPr>
      <w:sz w:val="24"/>
    </w:rPr>
  </w:style>
  <w:style w:type="paragraph" w:customStyle="1" w:styleId="5B7AD2B6DBEC4A419A2F3F24B3E0722729">
    <w:name w:val="5B7AD2B6DBEC4A419A2F3F24B3E0722729"/>
    <w:rsid w:val="00C97D35"/>
    <w:pPr>
      <w:spacing w:after="120" w:line="480" w:lineRule="auto"/>
      <w:jc w:val="both"/>
    </w:pPr>
    <w:rPr>
      <w:sz w:val="24"/>
    </w:rPr>
  </w:style>
  <w:style w:type="paragraph" w:customStyle="1" w:styleId="1F71B221F5EB4CE8A0FFDE32B82E8E5029">
    <w:name w:val="1F71B221F5EB4CE8A0FFDE32B82E8E5029"/>
    <w:rsid w:val="00C97D35"/>
    <w:pPr>
      <w:spacing w:after="120" w:line="480" w:lineRule="auto"/>
      <w:jc w:val="both"/>
    </w:pPr>
    <w:rPr>
      <w:sz w:val="24"/>
    </w:rPr>
  </w:style>
  <w:style w:type="paragraph" w:customStyle="1" w:styleId="CF5FCED0FDE4432E8D6B001BA3C5A3404">
    <w:name w:val="CF5FCED0FDE4432E8D6B001BA3C5A3404"/>
    <w:rsid w:val="00C97D35"/>
    <w:pPr>
      <w:spacing w:after="120" w:line="480" w:lineRule="auto"/>
      <w:jc w:val="both"/>
    </w:pPr>
    <w:rPr>
      <w:sz w:val="24"/>
    </w:rPr>
  </w:style>
  <w:style w:type="paragraph" w:customStyle="1" w:styleId="003F51F8FA93458C94109C7D32FA18744">
    <w:name w:val="003F51F8FA93458C94109C7D32FA18744"/>
    <w:rsid w:val="00C97D35"/>
    <w:pPr>
      <w:spacing w:after="120" w:line="480" w:lineRule="auto"/>
      <w:jc w:val="both"/>
    </w:pPr>
    <w:rPr>
      <w:sz w:val="24"/>
    </w:rPr>
  </w:style>
  <w:style w:type="paragraph" w:customStyle="1" w:styleId="4E187DDEC5A143A58C0E59DEE76728672">
    <w:name w:val="4E187DDEC5A143A58C0E59DEE76728672"/>
    <w:rsid w:val="00C97D35"/>
    <w:pPr>
      <w:tabs>
        <w:tab w:val="center" w:pos="4320"/>
        <w:tab w:val="right" w:pos="8640"/>
      </w:tabs>
      <w:spacing w:after="0" w:line="240" w:lineRule="auto"/>
      <w:jc w:val="both"/>
    </w:pPr>
    <w:rPr>
      <w:sz w:val="24"/>
    </w:rPr>
  </w:style>
  <w:style w:type="paragraph" w:customStyle="1" w:styleId="70D54B458E304954BA8A779108469729">
    <w:name w:val="70D54B458E304954BA8A779108469729"/>
    <w:rsid w:val="00C97D35"/>
  </w:style>
  <w:style w:type="paragraph" w:customStyle="1" w:styleId="6C107288F7B24F87AC12AD0FD4DF3006">
    <w:name w:val="6C107288F7B24F87AC12AD0FD4DF3006"/>
    <w:rsid w:val="00C97D35"/>
  </w:style>
  <w:style w:type="paragraph" w:customStyle="1" w:styleId="8EEBD2A76C9143EC9A82C699E714EF1D">
    <w:name w:val="8EEBD2A76C9143EC9A82C699E714EF1D"/>
    <w:rsid w:val="00C97D35"/>
  </w:style>
  <w:style w:type="paragraph" w:customStyle="1" w:styleId="8449A15F74B34AB1A94D1A5E94BE13F931">
    <w:name w:val="8449A15F74B34AB1A94D1A5E94BE13F931"/>
    <w:rsid w:val="00C97D35"/>
    <w:pPr>
      <w:spacing w:after="120" w:line="480" w:lineRule="auto"/>
      <w:jc w:val="both"/>
    </w:pPr>
    <w:rPr>
      <w:sz w:val="24"/>
    </w:rPr>
  </w:style>
  <w:style w:type="paragraph" w:customStyle="1" w:styleId="2FD8CFEB62634B14A9638060DAB0736424">
    <w:name w:val="2FD8CFEB62634B14A9638060DAB0736424"/>
    <w:rsid w:val="00C97D35"/>
    <w:pPr>
      <w:spacing w:after="120" w:line="480" w:lineRule="auto"/>
      <w:jc w:val="both"/>
    </w:pPr>
    <w:rPr>
      <w:sz w:val="24"/>
    </w:rPr>
  </w:style>
  <w:style w:type="paragraph" w:customStyle="1" w:styleId="424DF81C2C034D1D8B06FD79EE7C57A830">
    <w:name w:val="424DF81C2C034D1D8B06FD79EE7C57A830"/>
    <w:rsid w:val="00C97D35"/>
    <w:pPr>
      <w:spacing w:after="120" w:line="480" w:lineRule="auto"/>
      <w:jc w:val="both"/>
    </w:pPr>
    <w:rPr>
      <w:sz w:val="24"/>
    </w:rPr>
  </w:style>
  <w:style w:type="paragraph" w:customStyle="1" w:styleId="2E8CDA94D69147078BD161D286873BAA31">
    <w:name w:val="2E8CDA94D69147078BD161D286873BAA31"/>
    <w:rsid w:val="00C97D35"/>
    <w:pPr>
      <w:spacing w:after="120" w:line="480" w:lineRule="auto"/>
      <w:jc w:val="both"/>
    </w:pPr>
    <w:rPr>
      <w:sz w:val="24"/>
    </w:rPr>
  </w:style>
  <w:style w:type="paragraph" w:customStyle="1" w:styleId="171F2932058C4D61ADEAD9DFBE052EE731">
    <w:name w:val="171F2932058C4D61ADEAD9DFBE052EE731"/>
    <w:rsid w:val="00C97D35"/>
    <w:pPr>
      <w:spacing w:after="120" w:line="480" w:lineRule="auto"/>
      <w:jc w:val="both"/>
    </w:pPr>
    <w:rPr>
      <w:sz w:val="24"/>
    </w:rPr>
  </w:style>
  <w:style w:type="paragraph" w:customStyle="1" w:styleId="B314011B2DB142D58A161709108CBCD030">
    <w:name w:val="B314011B2DB142D58A161709108CBCD030"/>
    <w:rsid w:val="00C97D35"/>
    <w:pPr>
      <w:spacing w:after="120" w:line="480" w:lineRule="auto"/>
      <w:jc w:val="both"/>
    </w:pPr>
    <w:rPr>
      <w:sz w:val="24"/>
    </w:rPr>
  </w:style>
  <w:style w:type="paragraph" w:customStyle="1" w:styleId="EE5638294BA3454682F50242B4F4ABF329">
    <w:name w:val="EE5638294BA3454682F50242B4F4ABF329"/>
    <w:rsid w:val="00C97D35"/>
    <w:pPr>
      <w:spacing w:after="120" w:line="480" w:lineRule="auto"/>
      <w:jc w:val="both"/>
    </w:pPr>
    <w:rPr>
      <w:sz w:val="24"/>
    </w:rPr>
  </w:style>
  <w:style w:type="paragraph" w:customStyle="1" w:styleId="035EAA9EE7CA4F8BAD755C5FB3B4AF5829">
    <w:name w:val="035EAA9EE7CA4F8BAD755C5FB3B4AF5829"/>
    <w:rsid w:val="00C97D35"/>
    <w:pPr>
      <w:spacing w:after="120" w:line="480" w:lineRule="auto"/>
      <w:jc w:val="both"/>
    </w:pPr>
    <w:rPr>
      <w:sz w:val="24"/>
    </w:rPr>
  </w:style>
  <w:style w:type="paragraph" w:customStyle="1" w:styleId="5B7AD2B6DBEC4A419A2F3F24B3E0722730">
    <w:name w:val="5B7AD2B6DBEC4A419A2F3F24B3E0722730"/>
    <w:rsid w:val="00C97D35"/>
    <w:pPr>
      <w:spacing w:after="120" w:line="480" w:lineRule="auto"/>
      <w:jc w:val="both"/>
    </w:pPr>
    <w:rPr>
      <w:sz w:val="24"/>
    </w:rPr>
  </w:style>
  <w:style w:type="paragraph" w:customStyle="1" w:styleId="1F71B221F5EB4CE8A0FFDE32B82E8E5030">
    <w:name w:val="1F71B221F5EB4CE8A0FFDE32B82E8E5030"/>
    <w:rsid w:val="00C97D35"/>
    <w:pPr>
      <w:spacing w:after="120" w:line="480" w:lineRule="auto"/>
      <w:jc w:val="both"/>
    </w:pPr>
    <w:rPr>
      <w:sz w:val="24"/>
    </w:rPr>
  </w:style>
  <w:style w:type="paragraph" w:customStyle="1" w:styleId="70D54B458E304954BA8A7791084697291">
    <w:name w:val="70D54B458E304954BA8A7791084697291"/>
    <w:rsid w:val="00C97D35"/>
    <w:pPr>
      <w:spacing w:after="120" w:line="480" w:lineRule="auto"/>
      <w:jc w:val="both"/>
    </w:pPr>
    <w:rPr>
      <w:sz w:val="24"/>
    </w:rPr>
  </w:style>
  <w:style w:type="paragraph" w:customStyle="1" w:styleId="6C107288F7B24F87AC12AD0FD4DF30061">
    <w:name w:val="6C107288F7B24F87AC12AD0FD4DF30061"/>
    <w:rsid w:val="00C97D35"/>
    <w:pPr>
      <w:spacing w:after="120" w:line="480" w:lineRule="auto"/>
      <w:jc w:val="both"/>
    </w:pPr>
    <w:rPr>
      <w:sz w:val="24"/>
    </w:rPr>
  </w:style>
  <w:style w:type="paragraph" w:customStyle="1" w:styleId="CF5FCED0FDE4432E8D6B001BA3C5A3405">
    <w:name w:val="CF5FCED0FDE4432E8D6B001BA3C5A3405"/>
    <w:rsid w:val="00C97D35"/>
    <w:pPr>
      <w:spacing w:after="120" w:line="480" w:lineRule="auto"/>
      <w:jc w:val="both"/>
    </w:pPr>
    <w:rPr>
      <w:sz w:val="24"/>
    </w:rPr>
  </w:style>
  <w:style w:type="paragraph" w:customStyle="1" w:styleId="003F51F8FA93458C94109C7D32FA18745">
    <w:name w:val="003F51F8FA93458C94109C7D32FA18745"/>
    <w:rsid w:val="00C97D35"/>
    <w:pPr>
      <w:spacing w:after="120" w:line="480" w:lineRule="auto"/>
      <w:jc w:val="both"/>
    </w:pPr>
    <w:rPr>
      <w:sz w:val="24"/>
    </w:rPr>
  </w:style>
  <w:style w:type="paragraph" w:customStyle="1" w:styleId="8EEBD2A76C9143EC9A82C699E714EF1D1">
    <w:name w:val="8EEBD2A76C9143EC9A82C699E714EF1D1"/>
    <w:rsid w:val="00C97D35"/>
    <w:pPr>
      <w:spacing w:after="120" w:line="480" w:lineRule="auto"/>
      <w:jc w:val="both"/>
    </w:pPr>
    <w:rPr>
      <w:sz w:val="24"/>
    </w:rPr>
  </w:style>
  <w:style w:type="paragraph" w:customStyle="1" w:styleId="4E187DDEC5A143A58C0E59DEE76728673">
    <w:name w:val="4E187DDEC5A143A58C0E59DEE76728673"/>
    <w:rsid w:val="00C97D35"/>
    <w:pPr>
      <w:tabs>
        <w:tab w:val="center" w:pos="4320"/>
        <w:tab w:val="right" w:pos="8640"/>
      </w:tabs>
      <w:spacing w:after="0" w:line="240" w:lineRule="auto"/>
      <w:jc w:val="both"/>
    </w:pPr>
    <w:rPr>
      <w:sz w:val="24"/>
    </w:rPr>
  </w:style>
  <w:style w:type="paragraph" w:customStyle="1" w:styleId="765B645256344370B03D6375BA892C26">
    <w:name w:val="765B645256344370B03D6375BA892C26"/>
    <w:rsid w:val="00C97D35"/>
  </w:style>
  <w:style w:type="paragraph" w:customStyle="1" w:styleId="8449A15F74B34AB1A94D1A5E94BE13F932">
    <w:name w:val="8449A15F74B34AB1A94D1A5E94BE13F932"/>
    <w:rsid w:val="00C97D35"/>
    <w:pPr>
      <w:spacing w:after="120" w:line="480" w:lineRule="auto"/>
      <w:jc w:val="both"/>
    </w:pPr>
    <w:rPr>
      <w:sz w:val="24"/>
    </w:rPr>
  </w:style>
  <w:style w:type="paragraph" w:customStyle="1" w:styleId="2FD8CFEB62634B14A9638060DAB0736425">
    <w:name w:val="2FD8CFEB62634B14A9638060DAB0736425"/>
    <w:rsid w:val="00C97D35"/>
    <w:pPr>
      <w:spacing w:after="120" w:line="480" w:lineRule="auto"/>
      <w:jc w:val="both"/>
    </w:pPr>
    <w:rPr>
      <w:sz w:val="24"/>
    </w:rPr>
  </w:style>
  <w:style w:type="paragraph" w:customStyle="1" w:styleId="424DF81C2C034D1D8B06FD79EE7C57A831">
    <w:name w:val="424DF81C2C034D1D8B06FD79EE7C57A831"/>
    <w:rsid w:val="00C97D35"/>
    <w:pPr>
      <w:spacing w:after="120" w:line="480" w:lineRule="auto"/>
      <w:jc w:val="both"/>
    </w:pPr>
    <w:rPr>
      <w:sz w:val="24"/>
    </w:rPr>
  </w:style>
  <w:style w:type="paragraph" w:customStyle="1" w:styleId="2E8CDA94D69147078BD161D286873BAA32">
    <w:name w:val="2E8CDA94D69147078BD161D286873BAA32"/>
    <w:rsid w:val="00C97D35"/>
    <w:pPr>
      <w:spacing w:after="120" w:line="480" w:lineRule="auto"/>
      <w:jc w:val="both"/>
    </w:pPr>
    <w:rPr>
      <w:sz w:val="24"/>
    </w:rPr>
  </w:style>
  <w:style w:type="paragraph" w:customStyle="1" w:styleId="171F2932058C4D61ADEAD9DFBE052EE732">
    <w:name w:val="171F2932058C4D61ADEAD9DFBE052EE732"/>
    <w:rsid w:val="00C97D35"/>
    <w:pPr>
      <w:spacing w:after="120" w:line="480" w:lineRule="auto"/>
      <w:jc w:val="both"/>
    </w:pPr>
    <w:rPr>
      <w:sz w:val="24"/>
    </w:rPr>
  </w:style>
  <w:style w:type="paragraph" w:customStyle="1" w:styleId="B314011B2DB142D58A161709108CBCD031">
    <w:name w:val="B314011B2DB142D58A161709108CBCD031"/>
    <w:rsid w:val="00C97D35"/>
    <w:pPr>
      <w:spacing w:after="120" w:line="480" w:lineRule="auto"/>
      <w:jc w:val="both"/>
    </w:pPr>
    <w:rPr>
      <w:sz w:val="24"/>
    </w:rPr>
  </w:style>
  <w:style w:type="paragraph" w:customStyle="1" w:styleId="EE5638294BA3454682F50242B4F4ABF330">
    <w:name w:val="EE5638294BA3454682F50242B4F4ABF330"/>
    <w:rsid w:val="00C97D35"/>
    <w:pPr>
      <w:spacing w:after="120" w:line="480" w:lineRule="auto"/>
      <w:jc w:val="both"/>
    </w:pPr>
    <w:rPr>
      <w:sz w:val="24"/>
    </w:rPr>
  </w:style>
  <w:style w:type="paragraph" w:customStyle="1" w:styleId="035EAA9EE7CA4F8BAD755C5FB3B4AF5830">
    <w:name w:val="035EAA9EE7CA4F8BAD755C5FB3B4AF5830"/>
    <w:rsid w:val="00C97D35"/>
    <w:pPr>
      <w:spacing w:after="120" w:line="480" w:lineRule="auto"/>
      <w:jc w:val="both"/>
    </w:pPr>
    <w:rPr>
      <w:sz w:val="24"/>
    </w:rPr>
  </w:style>
  <w:style w:type="paragraph" w:customStyle="1" w:styleId="5B7AD2B6DBEC4A419A2F3F24B3E0722731">
    <w:name w:val="5B7AD2B6DBEC4A419A2F3F24B3E0722731"/>
    <w:rsid w:val="00C97D35"/>
    <w:pPr>
      <w:spacing w:after="120" w:line="480" w:lineRule="auto"/>
      <w:jc w:val="both"/>
    </w:pPr>
    <w:rPr>
      <w:sz w:val="24"/>
    </w:rPr>
  </w:style>
  <w:style w:type="paragraph" w:customStyle="1" w:styleId="1F71B221F5EB4CE8A0FFDE32B82E8E5031">
    <w:name w:val="1F71B221F5EB4CE8A0FFDE32B82E8E5031"/>
    <w:rsid w:val="00C97D35"/>
    <w:pPr>
      <w:spacing w:after="120" w:line="480" w:lineRule="auto"/>
      <w:jc w:val="both"/>
    </w:pPr>
    <w:rPr>
      <w:sz w:val="24"/>
    </w:rPr>
  </w:style>
  <w:style w:type="paragraph" w:customStyle="1" w:styleId="70D54B458E304954BA8A7791084697292">
    <w:name w:val="70D54B458E304954BA8A7791084697292"/>
    <w:rsid w:val="00C97D35"/>
    <w:pPr>
      <w:spacing w:after="120" w:line="480" w:lineRule="auto"/>
      <w:jc w:val="both"/>
    </w:pPr>
    <w:rPr>
      <w:sz w:val="24"/>
    </w:rPr>
  </w:style>
  <w:style w:type="paragraph" w:customStyle="1" w:styleId="6C107288F7B24F87AC12AD0FD4DF30062">
    <w:name w:val="6C107288F7B24F87AC12AD0FD4DF30062"/>
    <w:rsid w:val="00C97D35"/>
    <w:pPr>
      <w:spacing w:after="120" w:line="480" w:lineRule="auto"/>
      <w:jc w:val="both"/>
    </w:pPr>
    <w:rPr>
      <w:sz w:val="24"/>
    </w:rPr>
  </w:style>
  <w:style w:type="paragraph" w:customStyle="1" w:styleId="CF5FCED0FDE4432E8D6B001BA3C5A3406">
    <w:name w:val="CF5FCED0FDE4432E8D6B001BA3C5A3406"/>
    <w:rsid w:val="00C97D35"/>
    <w:pPr>
      <w:spacing w:after="120" w:line="480" w:lineRule="auto"/>
      <w:jc w:val="both"/>
    </w:pPr>
    <w:rPr>
      <w:sz w:val="24"/>
    </w:rPr>
  </w:style>
  <w:style w:type="paragraph" w:customStyle="1" w:styleId="003F51F8FA93458C94109C7D32FA18746">
    <w:name w:val="003F51F8FA93458C94109C7D32FA18746"/>
    <w:rsid w:val="00C97D35"/>
    <w:pPr>
      <w:spacing w:after="120" w:line="480" w:lineRule="auto"/>
      <w:jc w:val="both"/>
    </w:pPr>
    <w:rPr>
      <w:sz w:val="24"/>
    </w:rPr>
  </w:style>
  <w:style w:type="paragraph" w:customStyle="1" w:styleId="8EEBD2A76C9143EC9A82C699E714EF1D2">
    <w:name w:val="8EEBD2A76C9143EC9A82C699E714EF1D2"/>
    <w:rsid w:val="00C97D35"/>
    <w:pPr>
      <w:spacing w:after="120" w:line="480" w:lineRule="auto"/>
      <w:jc w:val="both"/>
    </w:pPr>
    <w:rPr>
      <w:sz w:val="24"/>
    </w:rPr>
  </w:style>
  <w:style w:type="paragraph" w:customStyle="1" w:styleId="765B645256344370B03D6375BA892C261">
    <w:name w:val="765B645256344370B03D6375BA892C261"/>
    <w:rsid w:val="00C97D35"/>
    <w:pPr>
      <w:spacing w:after="120" w:line="480" w:lineRule="auto"/>
      <w:jc w:val="both"/>
    </w:pPr>
    <w:rPr>
      <w:sz w:val="24"/>
    </w:rPr>
  </w:style>
  <w:style w:type="paragraph" w:customStyle="1" w:styleId="4E187DDEC5A143A58C0E59DEE76728674">
    <w:name w:val="4E187DDEC5A143A58C0E59DEE76728674"/>
    <w:rsid w:val="00C97D35"/>
    <w:pPr>
      <w:tabs>
        <w:tab w:val="center" w:pos="4320"/>
        <w:tab w:val="right" w:pos="8640"/>
      </w:tabs>
      <w:spacing w:after="0" w:line="240" w:lineRule="auto"/>
      <w:jc w:val="both"/>
    </w:pPr>
    <w:rPr>
      <w:sz w:val="24"/>
    </w:rPr>
  </w:style>
  <w:style w:type="paragraph" w:customStyle="1" w:styleId="4CE41EE1DE894BE29A9ED294E6985F71">
    <w:name w:val="4CE41EE1DE894BE29A9ED294E6985F71"/>
    <w:rsid w:val="00C97D35"/>
  </w:style>
  <w:style w:type="paragraph" w:customStyle="1" w:styleId="E5A037A6250F443AB750A362EFAB96A0">
    <w:name w:val="E5A037A6250F443AB750A362EFAB96A0"/>
    <w:rsid w:val="00C97D35"/>
  </w:style>
  <w:style w:type="paragraph" w:customStyle="1" w:styleId="8449A15F74B34AB1A94D1A5E94BE13F933">
    <w:name w:val="8449A15F74B34AB1A94D1A5E94BE13F933"/>
    <w:rsid w:val="00C97D35"/>
    <w:pPr>
      <w:spacing w:after="120" w:line="480" w:lineRule="auto"/>
      <w:jc w:val="both"/>
    </w:pPr>
    <w:rPr>
      <w:sz w:val="24"/>
    </w:rPr>
  </w:style>
  <w:style w:type="paragraph" w:customStyle="1" w:styleId="2FD8CFEB62634B14A9638060DAB0736426">
    <w:name w:val="2FD8CFEB62634B14A9638060DAB0736426"/>
    <w:rsid w:val="00C97D35"/>
    <w:pPr>
      <w:spacing w:after="120" w:line="480" w:lineRule="auto"/>
      <w:jc w:val="both"/>
    </w:pPr>
    <w:rPr>
      <w:sz w:val="24"/>
    </w:rPr>
  </w:style>
  <w:style w:type="paragraph" w:customStyle="1" w:styleId="424DF81C2C034D1D8B06FD79EE7C57A832">
    <w:name w:val="424DF81C2C034D1D8B06FD79EE7C57A832"/>
    <w:rsid w:val="00C97D35"/>
    <w:pPr>
      <w:spacing w:after="120" w:line="480" w:lineRule="auto"/>
      <w:jc w:val="both"/>
    </w:pPr>
    <w:rPr>
      <w:sz w:val="24"/>
    </w:rPr>
  </w:style>
  <w:style w:type="paragraph" w:customStyle="1" w:styleId="2E8CDA94D69147078BD161D286873BAA33">
    <w:name w:val="2E8CDA94D69147078BD161D286873BAA33"/>
    <w:rsid w:val="00C97D35"/>
    <w:pPr>
      <w:spacing w:after="120" w:line="480" w:lineRule="auto"/>
      <w:jc w:val="both"/>
    </w:pPr>
    <w:rPr>
      <w:sz w:val="24"/>
    </w:rPr>
  </w:style>
  <w:style w:type="paragraph" w:customStyle="1" w:styleId="171F2932058C4D61ADEAD9DFBE052EE733">
    <w:name w:val="171F2932058C4D61ADEAD9DFBE052EE733"/>
    <w:rsid w:val="00C97D35"/>
    <w:pPr>
      <w:spacing w:after="120" w:line="480" w:lineRule="auto"/>
      <w:jc w:val="both"/>
    </w:pPr>
    <w:rPr>
      <w:sz w:val="24"/>
    </w:rPr>
  </w:style>
  <w:style w:type="paragraph" w:customStyle="1" w:styleId="B314011B2DB142D58A161709108CBCD032">
    <w:name w:val="B314011B2DB142D58A161709108CBCD032"/>
    <w:rsid w:val="00C97D35"/>
    <w:pPr>
      <w:spacing w:after="120" w:line="480" w:lineRule="auto"/>
      <w:jc w:val="both"/>
    </w:pPr>
    <w:rPr>
      <w:sz w:val="24"/>
    </w:rPr>
  </w:style>
  <w:style w:type="paragraph" w:customStyle="1" w:styleId="EE5638294BA3454682F50242B4F4ABF331">
    <w:name w:val="EE5638294BA3454682F50242B4F4ABF331"/>
    <w:rsid w:val="00C97D35"/>
    <w:pPr>
      <w:spacing w:after="120" w:line="480" w:lineRule="auto"/>
      <w:jc w:val="both"/>
    </w:pPr>
    <w:rPr>
      <w:sz w:val="24"/>
    </w:rPr>
  </w:style>
  <w:style w:type="paragraph" w:customStyle="1" w:styleId="035EAA9EE7CA4F8BAD755C5FB3B4AF5831">
    <w:name w:val="035EAA9EE7CA4F8BAD755C5FB3B4AF5831"/>
    <w:rsid w:val="00C97D35"/>
    <w:pPr>
      <w:spacing w:after="120" w:line="480" w:lineRule="auto"/>
      <w:jc w:val="both"/>
    </w:pPr>
    <w:rPr>
      <w:sz w:val="24"/>
    </w:rPr>
  </w:style>
  <w:style w:type="paragraph" w:customStyle="1" w:styleId="5B7AD2B6DBEC4A419A2F3F24B3E0722732">
    <w:name w:val="5B7AD2B6DBEC4A419A2F3F24B3E0722732"/>
    <w:rsid w:val="00C97D35"/>
    <w:pPr>
      <w:spacing w:after="120" w:line="480" w:lineRule="auto"/>
      <w:jc w:val="both"/>
    </w:pPr>
    <w:rPr>
      <w:sz w:val="24"/>
    </w:rPr>
  </w:style>
  <w:style w:type="paragraph" w:customStyle="1" w:styleId="1F71B221F5EB4CE8A0FFDE32B82E8E5032">
    <w:name w:val="1F71B221F5EB4CE8A0FFDE32B82E8E5032"/>
    <w:rsid w:val="00C97D35"/>
    <w:pPr>
      <w:spacing w:after="120" w:line="480" w:lineRule="auto"/>
      <w:jc w:val="both"/>
    </w:pPr>
    <w:rPr>
      <w:sz w:val="24"/>
    </w:rPr>
  </w:style>
  <w:style w:type="paragraph" w:customStyle="1" w:styleId="70D54B458E304954BA8A7791084697293">
    <w:name w:val="70D54B458E304954BA8A7791084697293"/>
    <w:rsid w:val="00C97D35"/>
    <w:pPr>
      <w:spacing w:after="120" w:line="480" w:lineRule="auto"/>
      <w:jc w:val="both"/>
    </w:pPr>
    <w:rPr>
      <w:sz w:val="24"/>
    </w:rPr>
  </w:style>
  <w:style w:type="paragraph" w:customStyle="1" w:styleId="6C107288F7B24F87AC12AD0FD4DF30063">
    <w:name w:val="6C107288F7B24F87AC12AD0FD4DF30063"/>
    <w:rsid w:val="00C97D35"/>
    <w:pPr>
      <w:spacing w:after="120" w:line="480" w:lineRule="auto"/>
      <w:jc w:val="both"/>
    </w:pPr>
    <w:rPr>
      <w:sz w:val="24"/>
    </w:rPr>
  </w:style>
  <w:style w:type="paragraph" w:customStyle="1" w:styleId="CF5FCED0FDE4432E8D6B001BA3C5A3407">
    <w:name w:val="CF5FCED0FDE4432E8D6B001BA3C5A3407"/>
    <w:rsid w:val="00C97D35"/>
    <w:pPr>
      <w:spacing w:after="120" w:line="480" w:lineRule="auto"/>
      <w:jc w:val="both"/>
    </w:pPr>
    <w:rPr>
      <w:sz w:val="24"/>
    </w:rPr>
  </w:style>
  <w:style w:type="paragraph" w:customStyle="1" w:styleId="003F51F8FA93458C94109C7D32FA18747">
    <w:name w:val="003F51F8FA93458C94109C7D32FA18747"/>
    <w:rsid w:val="00C97D35"/>
    <w:pPr>
      <w:spacing w:after="120" w:line="480" w:lineRule="auto"/>
      <w:jc w:val="both"/>
    </w:pPr>
    <w:rPr>
      <w:sz w:val="24"/>
    </w:rPr>
  </w:style>
  <w:style w:type="paragraph" w:customStyle="1" w:styleId="8EEBD2A76C9143EC9A82C699E714EF1D3">
    <w:name w:val="8EEBD2A76C9143EC9A82C699E714EF1D3"/>
    <w:rsid w:val="00C97D35"/>
    <w:pPr>
      <w:spacing w:after="120" w:line="480" w:lineRule="auto"/>
      <w:jc w:val="both"/>
    </w:pPr>
    <w:rPr>
      <w:sz w:val="24"/>
    </w:rPr>
  </w:style>
  <w:style w:type="paragraph" w:customStyle="1" w:styleId="765B645256344370B03D6375BA892C262">
    <w:name w:val="765B645256344370B03D6375BA892C262"/>
    <w:rsid w:val="00C97D35"/>
    <w:pPr>
      <w:spacing w:after="120" w:line="480" w:lineRule="auto"/>
      <w:jc w:val="both"/>
    </w:pPr>
    <w:rPr>
      <w:sz w:val="24"/>
    </w:rPr>
  </w:style>
  <w:style w:type="paragraph" w:customStyle="1" w:styleId="4E187DDEC5A143A58C0E59DEE76728675">
    <w:name w:val="4E187DDEC5A143A58C0E59DEE76728675"/>
    <w:rsid w:val="00C97D35"/>
    <w:pPr>
      <w:spacing w:after="120" w:line="480" w:lineRule="auto"/>
      <w:jc w:val="both"/>
    </w:pPr>
    <w:rPr>
      <w:sz w:val="24"/>
    </w:rPr>
  </w:style>
  <w:style w:type="paragraph" w:customStyle="1" w:styleId="8449A15F74B34AB1A94D1A5E94BE13F934">
    <w:name w:val="8449A15F74B34AB1A94D1A5E94BE13F934"/>
    <w:rsid w:val="004C1927"/>
    <w:pPr>
      <w:spacing w:after="120" w:line="480" w:lineRule="auto"/>
      <w:jc w:val="both"/>
    </w:pPr>
    <w:rPr>
      <w:sz w:val="24"/>
    </w:rPr>
  </w:style>
  <w:style w:type="paragraph" w:customStyle="1" w:styleId="2FD8CFEB62634B14A9638060DAB0736427">
    <w:name w:val="2FD8CFEB62634B14A9638060DAB0736427"/>
    <w:rsid w:val="004C1927"/>
    <w:pPr>
      <w:spacing w:after="120" w:line="480" w:lineRule="auto"/>
      <w:jc w:val="both"/>
    </w:pPr>
    <w:rPr>
      <w:sz w:val="24"/>
    </w:rPr>
  </w:style>
  <w:style w:type="paragraph" w:customStyle="1" w:styleId="424DF81C2C034D1D8B06FD79EE7C57A833">
    <w:name w:val="424DF81C2C034D1D8B06FD79EE7C57A833"/>
    <w:rsid w:val="004C1927"/>
    <w:pPr>
      <w:spacing w:after="120" w:line="480" w:lineRule="auto"/>
      <w:jc w:val="both"/>
    </w:pPr>
    <w:rPr>
      <w:sz w:val="24"/>
    </w:rPr>
  </w:style>
  <w:style w:type="paragraph" w:customStyle="1" w:styleId="2E8CDA94D69147078BD161D286873BAA34">
    <w:name w:val="2E8CDA94D69147078BD161D286873BAA34"/>
    <w:rsid w:val="004C1927"/>
    <w:pPr>
      <w:spacing w:after="120" w:line="480" w:lineRule="auto"/>
      <w:jc w:val="both"/>
    </w:pPr>
    <w:rPr>
      <w:sz w:val="24"/>
    </w:rPr>
  </w:style>
  <w:style w:type="paragraph" w:customStyle="1" w:styleId="171F2932058C4D61ADEAD9DFBE052EE734">
    <w:name w:val="171F2932058C4D61ADEAD9DFBE052EE734"/>
    <w:rsid w:val="004C1927"/>
    <w:pPr>
      <w:spacing w:after="120" w:line="480" w:lineRule="auto"/>
      <w:jc w:val="both"/>
    </w:pPr>
    <w:rPr>
      <w:sz w:val="24"/>
    </w:rPr>
  </w:style>
  <w:style w:type="paragraph" w:customStyle="1" w:styleId="B314011B2DB142D58A161709108CBCD033">
    <w:name w:val="B314011B2DB142D58A161709108CBCD033"/>
    <w:rsid w:val="004C1927"/>
    <w:pPr>
      <w:spacing w:after="120" w:line="480" w:lineRule="auto"/>
      <w:jc w:val="both"/>
    </w:pPr>
    <w:rPr>
      <w:sz w:val="24"/>
    </w:rPr>
  </w:style>
  <w:style w:type="paragraph" w:customStyle="1" w:styleId="EE5638294BA3454682F50242B4F4ABF332">
    <w:name w:val="EE5638294BA3454682F50242B4F4ABF332"/>
    <w:rsid w:val="004C1927"/>
    <w:pPr>
      <w:spacing w:after="120" w:line="480" w:lineRule="auto"/>
      <w:jc w:val="both"/>
    </w:pPr>
    <w:rPr>
      <w:sz w:val="24"/>
    </w:rPr>
  </w:style>
  <w:style w:type="paragraph" w:customStyle="1" w:styleId="035EAA9EE7CA4F8BAD755C5FB3B4AF5832">
    <w:name w:val="035EAA9EE7CA4F8BAD755C5FB3B4AF5832"/>
    <w:rsid w:val="004C1927"/>
    <w:pPr>
      <w:spacing w:after="120" w:line="480" w:lineRule="auto"/>
      <w:jc w:val="both"/>
    </w:pPr>
    <w:rPr>
      <w:sz w:val="24"/>
    </w:rPr>
  </w:style>
  <w:style w:type="paragraph" w:customStyle="1" w:styleId="5B7AD2B6DBEC4A419A2F3F24B3E0722733">
    <w:name w:val="5B7AD2B6DBEC4A419A2F3F24B3E0722733"/>
    <w:rsid w:val="004C1927"/>
    <w:pPr>
      <w:spacing w:after="120" w:line="480" w:lineRule="auto"/>
      <w:jc w:val="both"/>
    </w:pPr>
    <w:rPr>
      <w:sz w:val="24"/>
    </w:rPr>
  </w:style>
  <w:style w:type="paragraph" w:customStyle="1" w:styleId="1F71B221F5EB4CE8A0FFDE32B82E8E5033">
    <w:name w:val="1F71B221F5EB4CE8A0FFDE32B82E8E5033"/>
    <w:rsid w:val="004C1927"/>
    <w:pPr>
      <w:spacing w:after="120" w:line="480" w:lineRule="auto"/>
      <w:jc w:val="both"/>
    </w:pPr>
    <w:rPr>
      <w:sz w:val="24"/>
    </w:rPr>
  </w:style>
  <w:style w:type="paragraph" w:customStyle="1" w:styleId="70D54B458E304954BA8A7791084697294">
    <w:name w:val="70D54B458E304954BA8A7791084697294"/>
    <w:rsid w:val="004C1927"/>
    <w:pPr>
      <w:spacing w:after="120" w:line="480" w:lineRule="auto"/>
      <w:jc w:val="both"/>
    </w:pPr>
    <w:rPr>
      <w:sz w:val="24"/>
    </w:rPr>
  </w:style>
  <w:style w:type="paragraph" w:customStyle="1" w:styleId="6C107288F7B24F87AC12AD0FD4DF30064">
    <w:name w:val="6C107288F7B24F87AC12AD0FD4DF30064"/>
    <w:rsid w:val="004C1927"/>
    <w:pPr>
      <w:spacing w:after="120" w:line="480" w:lineRule="auto"/>
      <w:jc w:val="both"/>
    </w:pPr>
    <w:rPr>
      <w:sz w:val="24"/>
    </w:rPr>
  </w:style>
  <w:style w:type="paragraph" w:customStyle="1" w:styleId="CF5FCED0FDE4432E8D6B001BA3C5A3408">
    <w:name w:val="CF5FCED0FDE4432E8D6B001BA3C5A3408"/>
    <w:rsid w:val="004C1927"/>
    <w:pPr>
      <w:spacing w:after="120" w:line="480" w:lineRule="auto"/>
      <w:jc w:val="both"/>
    </w:pPr>
    <w:rPr>
      <w:sz w:val="24"/>
    </w:rPr>
  </w:style>
  <w:style w:type="paragraph" w:customStyle="1" w:styleId="003F51F8FA93458C94109C7D32FA18748">
    <w:name w:val="003F51F8FA93458C94109C7D32FA18748"/>
    <w:rsid w:val="004C1927"/>
    <w:pPr>
      <w:spacing w:after="120" w:line="480" w:lineRule="auto"/>
      <w:jc w:val="both"/>
    </w:pPr>
    <w:rPr>
      <w:sz w:val="24"/>
    </w:rPr>
  </w:style>
  <w:style w:type="paragraph" w:customStyle="1" w:styleId="8EEBD2A76C9143EC9A82C699E714EF1D4">
    <w:name w:val="8EEBD2A76C9143EC9A82C699E714EF1D4"/>
    <w:rsid w:val="004C1927"/>
    <w:pPr>
      <w:spacing w:after="120" w:line="480" w:lineRule="auto"/>
      <w:jc w:val="both"/>
    </w:pPr>
    <w:rPr>
      <w:sz w:val="24"/>
    </w:rPr>
  </w:style>
  <w:style w:type="paragraph" w:customStyle="1" w:styleId="765B645256344370B03D6375BA892C263">
    <w:name w:val="765B645256344370B03D6375BA892C263"/>
    <w:rsid w:val="004C1927"/>
    <w:pPr>
      <w:spacing w:after="120" w:line="480" w:lineRule="auto"/>
      <w:jc w:val="both"/>
    </w:pPr>
    <w:rPr>
      <w:sz w:val="24"/>
    </w:rPr>
  </w:style>
  <w:style w:type="paragraph" w:customStyle="1" w:styleId="4E187DDEC5A143A58C0E59DEE76728676">
    <w:name w:val="4E187DDEC5A143A58C0E59DEE76728676"/>
    <w:rsid w:val="004C1927"/>
    <w:pPr>
      <w:spacing w:after="120" w:line="480" w:lineRule="auto"/>
      <w:jc w:val="both"/>
    </w:pPr>
    <w:rPr>
      <w:sz w:val="24"/>
    </w:rPr>
  </w:style>
  <w:style w:type="paragraph" w:customStyle="1" w:styleId="8449A15F74B34AB1A94D1A5E94BE13F935">
    <w:name w:val="8449A15F74B34AB1A94D1A5E94BE13F935"/>
    <w:rsid w:val="004C1927"/>
    <w:pPr>
      <w:spacing w:after="120" w:line="480" w:lineRule="auto"/>
      <w:jc w:val="both"/>
    </w:pPr>
    <w:rPr>
      <w:sz w:val="24"/>
    </w:rPr>
  </w:style>
  <w:style w:type="paragraph" w:customStyle="1" w:styleId="2FD8CFEB62634B14A9638060DAB0736428">
    <w:name w:val="2FD8CFEB62634B14A9638060DAB0736428"/>
    <w:rsid w:val="004C1927"/>
    <w:pPr>
      <w:spacing w:after="120" w:line="480" w:lineRule="auto"/>
      <w:jc w:val="both"/>
    </w:pPr>
    <w:rPr>
      <w:sz w:val="24"/>
    </w:rPr>
  </w:style>
  <w:style w:type="paragraph" w:customStyle="1" w:styleId="424DF81C2C034D1D8B06FD79EE7C57A834">
    <w:name w:val="424DF81C2C034D1D8B06FD79EE7C57A834"/>
    <w:rsid w:val="004C1927"/>
    <w:pPr>
      <w:spacing w:after="120" w:line="480" w:lineRule="auto"/>
      <w:jc w:val="both"/>
    </w:pPr>
    <w:rPr>
      <w:sz w:val="24"/>
    </w:rPr>
  </w:style>
  <w:style w:type="paragraph" w:customStyle="1" w:styleId="2E8CDA94D69147078BD161D286873BAA35">
    <w:name w:val="2E8CDA94D69147078BD161D286873BAA35"/>
    <w:rsid w:val="004C1927"/>
    <w:pPr>
      <w:spacing w:after="120" w:line="480" w:lineRule="auto"/>
      <w:jc w:val="both"/>
    </w:pPr>
    <w:rPr>
      <w:sz w:val="24"/>
    </w:rPr>
  </w:style>
  <w:style w:type="paragraph" w:customStyle="1" w:styleId="171F2932058C4D61ADEAD9DFBE052EE735">
    <w:name w:val="171F2932058C4D61ADEAD9DFBE052EE735"/>
    <w:rsid w:val="004C1927"/>
    <w:pPr>
      <w:spacing w:after="120" w:line="480" w:lineRule="auto"/>
      <w:jc w:val="both"/>
    </w:pPr>
    <w:rPr>
      <w:sz w:val="24"/>
    </w:rPr>
  </w:style>
  <w:style w:type="paragraph" w:customStyle="1" w:styleId="B314011B2DB142D58A161709108CBCD034">
    <w:name w:val="B314011B2DB142D58A161709108CBCD034"/>
    <w:rsid w:val="004C1927"/>
    <w:pPr>
      <w:spacing w:after="120" w:line="480" w:lineRule="auto"/>
      <w:jc w:val="both"/>
    </w:pPr>
    <w:rPr>
      <w:sz w:val="24"/>
    </w:rPr>
  </w:style>
  <w:style w:type="paragraph" w:customStyle="1" w:styleId="EE5638294BA3454682F50242B4F4ABF333">
    <w:name w:val="EE5638294BA3454682F50242B4F4ABF333"/>
    <w:rsid w:val="004C1927"/>
    <w:pPr>
      <w:spacing w:after="120" w:line="480" w:lineRule="auto"/>
      <w:jc w:val="both"/>
    </w:pPr>
    <w:rPr>
      <w:sz w:val="24"/>
    </w:rPr>
  </w:style>
  <w:style w:type="paragraph" w:customStyle="1" w:styleId="035EAA9EE7CA4F8BAD755C5FB3B4AF5833">
    <w:name w:val="035EAA9EE7CA4F8BAD755C5FB3B4AF5833"/>
    <w:rsid w:val="004C1927"/>
    <w:pPr>
      <w:spacing w:after="120" w:line="480" w:lineRule="auto"/>
      <w:jc w:val="both"/>
    </w:pPr>
    <w:rPr>
      <w:sz w:val="24"/>
    </w:rPr>
  </w:style>
  <w:style w:type="paragraph" w:customStyle="1" w:styleId="5B7AD2B6DBEC4A419A2F3F24B3E0722734">
    <w:name w:val="5B7AD2B6DBEC4A419A2F3F24B3E0722734"/>
    <w:rsid w:val="004C1927"/>
    <w:pPr>
      <w:spacing w:after="120" w:line="480" w:lineRule="auto"/>
      <w:jc w:val="both"/>
    </w:pPr>
    <w:rPr>
      <w:sz w:val="24"/>
    </w:rPr>
  </w:style>
  <w:style w:type="paragraph" w:customStyle="1" w:styleId="1F71B221F5EB4CE8A0FFDE32B82E8E5034">
    <w:name w:val="1F71B221F5EB4CE8A0FFDE32B82E8E5034"/>
    <w:rsid w:val="004C1927"/>
    <w:pPr>
      <w:spacing w:after="120" w:line="480" w:lineRule="auto"/>
      <w:jc w:val="both"/>
    </w:pPr>
    <w:rPr>
      <w:sz w:val="24"/>
    </w:rPr>
  </w:style>
  <w:style w:type="paragraph" w:customStyle="1" w:styleId="70D54B458E304954BA8A7791084697295">
    <w:name w:val="70D54B458E304954BA8A7791084697295"/>
    <w:rsid w:val="004C1927"/>
    <w:pPr>
      <w:spacing w:after="120" w:line="480" w:lineRule="auto"/>
      <w:jc w:val="both"/>
    </w:pPr>
    <w:rPr>
      <w:sz w:val="24"/>
    </w:rPr>
  </w:style>
  <w:style w:type="paragraph" w:customStyle="1" w:styleId="6C107288F7B24F87AC12AD0FD4DF30065">
    <w:name w:val="6C107288F7B24F87AC12AD0FD4DF30065"/>
    <w:rsid w:val="004C1927"/>
    <w:pPr>
      <w:spacing w:after="120" w:line="480" w:lineRule="auto"/>
      <w:jc w:val="both"/>
    </w:pPr>
    <w:rPr>
      <w:sz w:val="24"/>
    </w:rPr>
  </w:style>
  <w:style w:type="paragraph" w:customStyle="1" w:styleId="CF5FCED0FDE4432E8D6B001BA3C5A3409">
    <w:name w:val="CF5FCED0FDE4432E8D6B001BA3C5A3409"/>
    <w:rsid w:val="004C1927"/>
    <w:pPr>
      <w:spacing w:after="120" w:line="480" w:lineRule="auto"/>
      <w:jc w:val="both"/>
    </w:pPr>
    <w:rPr>
      <w:sz w:val="24"/>
    </w:rPr>
  </w:style>
  <w:style w:type="paragraph" w:customStyle="1" w:styleId="003F51F8FA93458C94109C7D32FA18749">
    <w:name w:val="003F51F8FA93458C94109C7D32FA18749"/>
    <w:rsid w:val="004C1927"/>
    <w:pPr>
      <w:spacing w:after="120" w:line="480" w:lineRule="auto"/>
      <w:jc w:val="both"/>
    </w:pPr>
    <w:rPr>
      <w:sz w:val="24"/>
    </w:rPr>
  </w:style>
  <w:style w:type="paragraph" w:customStyle="1" w:styleId="8EEBD2A76C9143EC9A82C699E714EF1D5">
    <w:name w:val="8EEBD2A76C9143EC9A82C699E714EF1D5"/>
    <w:rsid w:val="004C1927"/>
    <w:pPr>
      <w:spacing w:after="120" w:line="480" w:lineRule="auto"/>
      <w:jc w:val="both"/>
    </w:pPr>
    <w:rPr>
      <w:sz w:val="24"/>
    </w:rPr>
  </w:style>
  <w:style w:type="paragraph" w:customStyle="1" w:styleId="765B645256344370B03D6375BA892C264">
    <w:name w:val="765B645256344370B03D6375BA892C264"/>
    <w:rsid w:val="004C1927"/>
    <w:pPr>
      <w:spacing w:after="120" w:line="480" w:lineRule="auto"/>
      <w:jc w:val="both"/>
    </w:pPr>
    <w:rPr>
      <w:sz w:val="24"/>
    </w:rPr>
  </w:style>
  <w:style w:type="paragraph" w:customStyle="1" w:styleId="4E187DDEC5A143A58C0E59DEE76728677">
    <w:name w:val="4E187DDEC5A143A58C0E59DEE76728677"/>
    <w:rsid w:val="004C1927"/>
    <w:pPr>
      <w:spacing w:after="120" w:line="480" w:lineRule="auto"/>
      <w:jc w:val="both"/>
    </w:pPr>
    <w:rPr>
      <w:sz w:val="24"/>
    </w:rPr>
  </w:style>
  <w:style w:type="paragraph" w:customStyle="1" w:styleId="8449A15F74B34AB1A94D1A5E94BE13F936">
    <w:name w:val="8449A15F74B34AB1A94D1A5E94BE13F936"/>
    <w:rsid w:val="004C1927"/>
    <w:pPr>
      <w:spacing w:after="120" w:line="480" w:lineRule="auto"/>
      <w:jc w:val="both"/>
    </w:pPr>
    <w:rPr>
      <w:sz w:val="24"/>
    </w:rPr>
  </w:style>
  <w:style w:type="paragraph" w:customStyle="1" w:styleId="2FD8CFEB62634B14A9638060DAB0736429">
    <w:name w:val="2FD8CFEB62634B14A9638060DAB0736429"/>
    <w:rsid w:val="004C1927"/>
    <w:pPr>
      <w:spacing w:after="120" w:line="480" w:lineRule="auto"/>
      <w:jc w:val="both"/>
    </w:pPr>
    <w:rPr>
      <w:sz w:val="24"/>
    </w:rPr>
  </w:style>
  <w:style w:type="paragraph" w:customStyle="1" w:styleId="424DF81C2C034D1D8B06FD79EE7C57A835">
    <w:name w:val="424DF81C2C034D1D8B06FD79EE7C57A835"/>
    <w:rsid w:val="004C1927"/>
    <w:pPr>
      <w:spacing w:after="120" w:line="480" w:lineRule="auto"/>
      <w:jc w:val="both"/>
    </w:pPr>
    <w:rPr>
      <w:sz w:val="24"/>
    </w:rPr>
  </w:style>
  <w:style w:type="paragraph" w:customStyle="1" w:styleId="2E8CDA94D69147078BD161D286873BAA36">
    <w:name w:val="2E8CDA94D69147078BD161D286873BAA36"/>
    <w:rsid w:val="004C1927"/>
    <w:pPr>
      <w:spacing w:after="120" w:line="480" w:lineRule="auto"/>
      <w:jc w:val="both"/>
    </w:pPr>
    <w:rPr>
      <w:sz w:val="24"/>
    </w:rPr>
  </w:style>
  <w:style w:type="paragraph" w:customStyle="1" w:styleId="171F2932058C4D61ADEAD9DFBE052EE736">
    <w:name w:val="171F2932058C4D61ADEAD9DFBE052EE736"/>
    <w:rsid w:val="004C1927"/>
    <w:pPr>
      <w:spacing w:after="120" w:line="480" w:lineRule="auto"/>
      <w:jc w:val="both"/>
    </w:pPr>
    <w:rPr>
      <w:sz w:val="24"/>
    </w:rPr>
  </w:style>
  <w:style w:type="paragraph" w:customStyle="1" w:styleId="B314011B2DB142D58A161709108CBCD035">
    <w:name w:val="B314011B2DB142D58A161709108CBCD035"/>
    <w:rsid w:val="004C1927"/>
    <w:pPr>
      <w:spacing w:after="120" w:line="480" w:lineRule="auto"/>
      <w:jc w:val="both"/>
    </w:pPr>
    <w:rPr>
      <w:sz w:val="24"/>
    </w:rPr>
  </w:style>
  <w:style w:type="paragraph" w:customStyle="1" w:styleId="EE5638294BA3454682F50242B4F4ABF334">
    <w:name w:val="EE5638294BA3454682F50242B4F4ABF334"/>
    <w:rsid w:val="004C1927"/>
    <w:pPr>
      <w:spacing w:after="120" w:line="480" w:lineRule="auto"/>
      <w:jc w:val="both"/>
    </w:pPr>
    <w:rPr>
      <w:sz w:val="24"/>
    </w:rPr>
  </w:style>
  <w:style w:type="paragraph" w:customStyle="1" w:styleId="035EAA9EE7CA4F8BAD755C5FB3B4AF5834">
    <w:name w:val="035EAA9EE7CA4F8BAD755C5FB3B4AF5834"/>
    <w:rsid w:val="004C1927"/>
    <w:pPr>
      <w:spacing w:after="120" w:line="480" w:lineRule="auto"/>
      <w:jc w:val="both"/>
    </w:pPr>
    <w:rPr>
      <w:sz w:val="24"/>
    </w:rPr>
  </w:style>
  <w:style w:type="paragraph" w:customStyle="1" w:styleId="5B7AD2B6DBEC4A419A2F3F24B3E0722735">
    <w:name w:val="5B7AD2B6DBEC4A419A2F3F24B3E0722735"/>
    <w:rsid w:val="004C1927"/>
    <w:pPr>
      <w:spacing w:after="120" w:line="480" w:lineRule="auto"/>
      <w:jc w:val="both"/>
    </w:pPr>
    <w:rPr>
      <w:sz w:val="24"/>
    </w:rPr>
  </w:style>
  <w:style w:type="paragraph" w:customStyle="1" w:styleId="1F71B221F5EB4CE8A0FFDE32B82E8E5035">
    <w:name w:val="1F71B221F5EB4CE8A0FFDE32B82E8E5035"/>
    <w:rsid w:val="004C1927"/>
    <w:pPr>
      <w:spacing w:after="120" w:line="480" w:lineRule="auto"/>
      <w:jc w:val="both"/>
    </w:pPr>
    <w:rPr>
      <w:sz w:val="24"/>
    </w:rPr>
  </w:style>
  <w:style w:type="paragraph" w:customStyle="1" w:styleId="70D54B458E304954BA8A7791084697296">
    <w:name w:val="70D54B458E304954BA8A7791084697296"/>
    <w:rsid w:val="004C1927"/>
    <w:pPr>
      <w:spacing w:after="120" w:line="480" w:lineRule="auto"/>
      <w:jc w:val="both"/>
    </w:pPr>
    <w:rPr>
      <w:sz w:val="24"/>
    </w:rPr>
  </w:style>
  <w:style w:type="paragraph" w:customStyle="1" w:styleId="6C107288F7B24F87AC12AD0FD4DF30066">
    <w:name w:val="6C107288F7B24F87AC12AD0FD4DF30066"/>
    <w:rsid w:val="004C1927"/>
    <w:pPr>
      <w:spacing w:after="120" w:line="480" w:lineRule="auto"/>
      <w:jc w:val="both"/>
    </w:pPr>
    <w:rPr>
      <w:sz w:val="24"/>
    </w:rPr>
  </w:style>
  <w:style w:type="paragraph" w:customStyle="1" w:styleId="CF5FCED0FDE4432E8D6B001BA3C5A34010">
    <w:name w:val="CF5FCED0FDE4432E8D6B001BA3C5A34010"/>
    <w:rsid w:val="004C1927"/>
    <w:pPr>
      <w:spacing w:after="120" w:line="480" w:lineRule="auto"/>
      <w:jc w:val="both"/>
    </w:pPr>
    <w:rPr>
      <w:sz w:val="24"/>
    </w:rPr>
  </w:style>
  <w:style w:type="paragraph" w:customStyle="1" w:styleId="003F51F8FA93458C94109C7D32FA187410">
    <w:name w:val="003F51F8FA93458C94109C7D32FA187410"/>
    <w:rsid w:val="004C1927"/>
    <w:pPr>
      <w:spacing w:after="120" w:line="480" w:lineRule="auto"/>
      <w:jc w:val="both"/>
    </w:pPr>
    <w:rPr>
      <w:sz w:val="24"/>
    </w:rPr>
  </w:style>
  <w:style w:type="paragraph" w:customStyle="1" w:styleId="8EEBD2A76C9143EC9A82C699E714EF1D6">
    <w:name w:val="8EEBD2A76C9143EC9A82C699E714EF1D6"/>
    <w:rsid w:val="004C1927"/>
    <w:pPr>
      <w:spacing w:after="120" w:line="480" w:lineRule="auto"/>
      <w:jc w:val="both"/>
    </w:pPr>
    <w:rPr>
      <w:sz w:val="24"/>
    </w:rPr>
  </w:style>
  <w:style w:type="paragraph" w:customStyle="1" w:styleId="765B645256344370B03D6375BA892C265">
    <w:name w:val="765B645256344370B03D6375BA892C265"/>
    <w:rsid w:val="004C1927"/>
    <w:pPr>
      <w:spacing w:after="120" w:line="480" w:lineRule="auto"/>
      <w:jc w:val="both"/>
    </w:pPr>
    <w:rPr>
      <w:sz w:val="24"/>
    </w:rPr>
  </w:style>
  <w:style w:type="paragraph" w:customStyle="1" w:styleId="4E187DDEC5A143A58C0E59DEE76728678">
    <w:name w:val="4E187DDEC5A143A58C0E59DEE76728678"/>
    <w:rsid w:val="004C1927"/>
    <w:pPr>
      <w:spacing w:after="120" w:line="480" w:lineRule="auto"/>
      <w:jc w:val="both"/>
    </w:pPr>
    <w:rPr>
      <w:sz w:val="24"/>
    </w:rPr>
  </w:style>
  <w:style w:type="paragraph" w:customStyle="1" w:styleId="BA6AB74692D44740A896F4DAAA6B86F7">
    <w:name w:val="BA6AB74692D44740A896F4DAAA6B86F7"/>
    <w:rsid w:val="00084F9A"/>
  </w:style>
  <w:style w:type="paragraph" w:customStyle="1" w:styleId="08823B86C41549FDA2EBF2497646F4F8">
    <w:name w:val="08823B86C41549FDA2EBF2497646F4F8"/>
    <w:rsid w:val="00084F9A"/>
  </w:style>
  <w:style w:type="paragraph" w:customStyle="1" w:styleId="B60E0EF30A9F4A5BB0F8071BA02BC0F1">
    <w:name w:val="B60E0EF30A9F4A5BB0F8071BA02BC0F1"/>
    <w:rsid w:val="00084F9A"/>
  </w:style>
  <w:style w:type="paragraph" w:customStyle="1" w:styleId="8449A15F74B34AB1A94D1A5E94BE13F937">
    <w:name w:val="8449A15F74B34AB1A94D1A5E94BE13F937"/>
    <w:rsid w:val="00084F9A"/>
    <w:pPr>
      <w:spacing w:after="120" w:line="480" w:lineRule="auto"/>
      <w:jc w:val="both"/>
    </w:pPr>
    <w:rPr>
      <w:sz w:val="24"/>
    </w:rPr>
  </w:style>
  <w:style w:type="paragraph" w:customStyle="1" w:styleId="2FD8CFEB62634B14A9638060DAB0736430">
    <w:name w:val="2FD8CFEB62634B14A9638060DAB0736430"/>
    <w:rsid w:val="00084F9A"/>
    <w:pPr>
      <w:spacing w:after="120" w:line="480" w:lineRule="auto"/>
      <w:jc w:val="both"/>
    </w:pPr>
    <w:rPr>
      <w:sz w:val="24"/>
    </w:rPr>
  </w:style>
  <w:style w:type="paragraph" w:customStyle="1" w:styleId="424DF81C2C034D1D8B06FD79EE7C57A836">
    <w:name w:val="424DF81C2C034D1D8B06FD79EE7C57A836"/>
    <w:rsid w:val="00084F9A"/>
    <w:pPr>
      <w:spacing w:after="120" w:line="480" w:lineRule="auto"/>
      <w:jc w:val="both"/>
    </w:pPr>
    <w:rPr>
      <w:sz w:val="24"/>
    </w:rPr>
  </w:style>
  <w:style w:type="paragraph" w:customStyle="1" w:styleId="2E8CDA94D69147078BD161D286873BAA37">
    <w:name w:val="2E8CDA94D69147078BD161D286873BAA37"/>
    <w:rsid w:val="00084F9A"/>
    <w:pPr>
      <w:spacing w:after="120" w:line="480" w:lineRule="auto"/>
      <w:jc w:val="both"/>
    </w:pPr>
    <w:rPr>
      <w:sz w:val="24"/>
    </w:rPr>
  </w:style>
  <w:style w:type="paragraph" w:customStyle="1" w:styleId="171F2932058C4D61ADEAD9DFBE052EE737">
    <w:name w:val="171F2932058C4D61ADEAD9DFBE052EE737"/>
    <w:rsid w:val="00084F9A"/>
    <w:pPr>
      <w:spacing w:after="120" w:line="480" w:lineRule="auto"/>
      <w:jc w:val="both"/>
    </w:pPr>
    <w:rPr>
      <w:sz w:val="24"/>
    </w:rPr>
  </w:style>
  <w:style w:type="paragraph" w:customStyle="1" w:styleId="B314011B2DB142D58A161709108CBCD036">
    <w:name w:val="B314011B2DB142D58A161709108CBCD036"/>
    <w:rsid w:val="00084F9A"/>
    <w:pPr>
      <w:spacing w:after="120" w:line="480" w:lineRule="auto"/>
      <w:jc w:val="both"/>
    </w:pPr>
    <w:rPr>
      <w:sz w:val="24"/>
    </w:rPr>
  </w:style>
  <w:style w:type="paragraph" w:customStyle="1" w:styleId="B60E0EF30A9F4A5BB0F8071BA02BC0F11">
    <w:name w:val="B60E0EF30A9F4A5BB0F8071BA02BC0F11"/>
    <w:rsid w:val="00084F9A"/>
    <w:pPr>
      <w:spacing w:after="120" w:line="480" w:lineRule="auto"/>
      <w:jc w:val="both"/>
    </w:pPr>
    <w:rPr>
      <w:sz w:val="24"/>
    </w:rPr>
  </w:style>
  <w:style w:type="paragraph" w:customStyle="1" w:styleId="EE5638294BA3454682F50242B4F4ABF335">
    <w:name w:val="EE5638294BA3454682F50242B4F4ABF335"/>
    <w:rsid w:val="00084F9A"/>
    <w:pPr>
      <w:spacing w:after="120" w:line="480" w:lineRule="auto"/>
      <w:jc w:val="both"/>
    </w:pPr>
    <w:rPr>
      <w:sz w:val="24"/>
    </w:rPr>
  </w:style>
  <w:style w:type="paragraph" w:customStyle="1" w:styleId="035EAA9EE7CA4F8BAD755C5FB3B4AF5835">
    <w:name w:val="035EAA9EE7CA4F8BAD755C5FB3B4AF5835"/>
    <w:rsid w:val="00084F9A"/>
    <w:pPr>
      <w:spacing w:after="120" w:line="480" w:lineRule="auto"/>
      <w:jc w:val="both"/>
    </w:pPr>
    <w:rPr>
      <w:sz w:val="24"/>
    </w:rPr>
  </w:style>
  <w:style w:type="paragraph" w:customStyle="1" w:styleId="5B7AD2B6DBEC4A419A2F3F24B3E0722736">
    <w:name w:val="5B7AD2B6DBEC4A419A2F3F24B3E0722736"/>
    <w:rsid w:val="00084F9A"/>
    <w:pPr>
      <w:spacing w:after="120" w:line="480" w:lineRule="auto"/>
      <w:jc w:val="both"/>
    </w:pPr>
    <w:rPr>
      <w:sz w:val="24"/>
    </w:rPr>
  </w:style>
  <w:style w:type="paragraph" w:customStyle="1" w:styleId="1F71B221F5EB4CE8A0FFDE32B82E8E5036">
    <w:name w:val="1F71B221F5EB4CE8A0FFDE32B82E8E5036"/>
    <w:rsid w:val="00084F9A"/>
    <w:pPr>
      <w:spacing w:after="120" w:line="480" w:lineRule="auto"/>
      <w:jc w:val="both"/>
    </w:pPr>
    <w:rPr>
      <w:sz w:val="24"/>
    </w:rPr>
  </w:style>
  <w:style w:type="paragraph" w:customStyle="1" w:styleId="70D54B458E304954BA8A7791084697297">
    <w:name w:val="70D54B458E304954BA8A7791084697297"/>
    <w:rsid w:val="00084F9A"/>
    <w:pPr>
      <w:spacing w:after="120" w:line="480" w:lineRule="auto"/>
      <w:jc w:val="both"/>
    </w:pPr>
    <w:rPr>
      <w:sz w:val="24"/>
    </w:rPr>
  </w:style>
  <w:style w:type="paragraph" w:customStyle="1" w:styleId="6C107288F7B24F87AC12AD0FD4DF30067">
    <w:name w:val="6C107288F7B24F87AC12AD0FD4DF30067"/>
    <w:rsid w:val="00084F9A"/>
    <w:pPr>
      <w:spacing w:after="120" w:line="480" w:lineRule="auto"/>
      <w:jc w:val="both"/>
    </w:pPr>
    <w:rPr>
      <w:sz w:val="24"/>
    </w:rPr>
  </w:style>
  <w:style w:type="paragraph" w:customStyle="1" w:styleId="CF5FCED0FDE4432E8D6B001BA3C5A34011">
    <w:name w:val="CF5FCED0FDE4432E8D6B001BA3C5A34011"/>
    <w:rsid w:val="00084F9A"/>
    <w:pPr>
      <w:spacing w:after="120" w:line="480" w:lineRule="auto"/>
      <w:jc w:val="both"/>
    </w:pPr>
    <w:rPr>
      <w:sz w:val="24"/>
    </w:rPr>
  </w:style>
  <w:style w:type="paragraph" w:customStyle="1" w:styleId="003F51F8FA93458C94109C7D32FA187411">
    <w:name w:val="003F51F8FA93458C94109C7D32FA187411"/>
    <w:rsid w:val="00084F9A"/>
    <w:pPr>
      <w:spacing w:after="120" w:line="480" w:lineRule="auto"/>
      <w:jc w:val="both"/>
    </w:pPr>
    <w:rPr>
      <w:sz w:val="24"/>
    </w:rPr>
  </w:style>
  <w:style w:type="paragraph" w:customStyle="1" w:styleId="8EEBD2A76C9143EC9A82C699E714EF1D7">
    <w:name w:val="8EEBD2A76C9143EC9A82C699E714EF1D7"/>
    <w:rsid w:val="00084F9A"/>
    <w:pPr>
      <w:spacing w:after="120" w:line="480" w:lineRule="auto"/>
      <w:jc w:val="both"/>
    </w:pPr>
    <w:rPr>
      <w:sz w:val="24"/>
    </w:rPr>
  </w:style>
  <w:style w:type="paragraph" w:customStyle="1" w:styleId="765B645256344370B03D6375BA892C266">
    <w:name w:val="765B645256344370B03D6375BA892C266"/>
    <w:rsid w:val="00084F9A"/>
    <w:pPr>
      <w:spacing w:after="120" w:line="480" w:lineRule="auto"/>
      <w:jc w:val="both"/>
    </w:pPr>
    <w:rPr>
      <w:sz w:val="24"/>
    </w:rPr>
  </w:style>
  <w:style w:type="paragraph" w:customStyle="1" w:styleId="57C67529197E400EBFF88C59A1E04FB5">
    <w:name w:val="57C67529197E400EBFF88C59A1E04FB5"/>
    <w:rsid w:val="00084F9A"/>
    <w:pPr>
      <w:spacing w:after="120" w:line="480" w:lineRule="auto"/>
      <w:jc w:val="both"/>
    </w:pPr>
    <w:rPr>
      <w:sz w:val="24"/>
    </w:rPr>
  </w:style>
  <w:style w:type="paragraph" w:customStyle="1" w:styleId="3709BE9B6B3244138966CAA098B082E2">
    <w:name w:val="3709BE9B6B3244138966CAA098B082E2"/>
    <w:rsid w:val="001830E6"/>
  </w:style>
  <w:style w:type="paragraph" w:customStyle="1" w:styleId="CDF787075C08475C86997B946582355E">
    <w:name w:val="CDF787075C08475C86997B946582355E"/>
    <w:rsid w:val="001830E6"/>
  </w:style>
  <w:style w:type="paragraph" w:customStyle="1" w:styleId="37A58221FE2B49939202EF207FAA4AA7">
    <w:name w:val="37A58221FE2B49939202EF207FAA4AA7"/>
    <w:rsid w:val="001830E6"/>
  </w:style>
  <w:style w:type="paragraph" w:customStyle="1" w:styleId="5F9E8EC5AD234F62890EF741D6863267">
    <w:name w:val="5F9E8EC5AD234F62890EF741D6863267"/>
    <w:rsid w:val="001830E6"/>
  </w:style>
  <w:style w:type="paragraph" w:customStyle="1" w:styleId="882B480C9760417FA5C44F441898B59C">
    <w:name w:val="882B480C9760417FA5C44F441898B59C"/>
    <w:rsid w:val="001830E6"/>
  </w:style>
  <w:style w:type="paragraph" w:customStyle="1" w:styleId="156F4551B6754F5A8FA6300BB5466B31">
    <w:name w:val="156F4551B6754F5A8FA6300BB5466B31"/>
    <w:rsid w:val="001830E6"/>
  </w:style>
  <w:style w:type="paragraph" w:customStyle="1" w:styleId="3444475429694474A955114F5AABBFD5">
    <w:name w:val="3444475429694474A955114F5AABBFD5"/>
    <w:rsid w:val="001830E6"/>
  </w:style>
  <w:style w:type="paragraph" w:customStyle="1" w:styleId="16BEDD529F9A498E8990C154494651AA">
    <w:name w:val="16BEDD529F9A498E8990C154494651AA"/>
    <w:rsid w:val="001830E6"/>
  </w:style>
  <w:style w:type="paragraph" w:customStyle="1" w:styleId="68D20092E49E4943A6C34247AE93C7F3">
    <w:name w:val="68D20092E49E4943A6C34247AE93C7F3"/>
    <w:rsid w:val="001830E6"/>
  </w:style>
  <w:style w:type="paragraph" w:customStyle="1" w:styleId="BFFAB1EB501143B290500DBE4042DE94">
    <w:name w:val="BFFAB1EB501143B290500DBE4042DE94"/>
    <w:rsid w:val="001830E6"/>
  </w:style>
  <w:style w:type="paragraph" w:customStyle="1" w:styleId="626C318C711B45E3BF9F6A322B4289CA">
    <w:name w:val="626C318C711B45E3BF9F6A322B4289CA"/>
    <w:rsid w:val="001830E6"/>
  </w:style>
  <w:style w:type="paragraph" w:customStyle="1" w:styleId="384AAB5F9CB0487281DBA867FDE3BB06">
    <w:name w:val="384AAB5F9CB0487281DBA867FDE3BB06"/>
    <w:rsid w:val="001830E6"/>
  </w:style>
  <w:style w:type="paragraph" w:customStyle="1" w:styleId="28F950BD26784DE28D298DCAA2745563">
    <w:name w:val="28F950BD26784DE28D298DCAA2745563"/>
    <w:rsid w:val="001830E6"/>
  </w:style>
  <w:style w:type="paragraph" w:customStyle="1" w:styleId="55A68B7E24A745CBB4DB3B5E78FAFB95">
    <w:name w:val="55A68B7E24A745CBB4DB3B5E78FAFB95"/>
    <w:rsid w:val="001830E6"/>
  </w:style>
  <w:style w:type="paragraph" w:customStyle="1" w:styleId="A3FA509C996A4BA0B9B1572D2AC1780C">
    <w:name w:val="A3FA509C996A4BA0B9B1572D2AC1780C"/>
    <w:rsid w:val="001830E6"/>
  </w:style>
  <w:style w:type="paragraph" w:customStyle="1" w:styleId="B08126B9CEFC4376B39113CFCD6DE500">
    <w:name w:val="B08126B9CEFC4376B39113CFCD6DE500"/>
    <w:rsid w:val="001830E6"/>
  </w:style>
  <w:style w:type="paragraph" w:customStyle="1" w:styleId="3B63D6B0C0614B338D9DBD9257A899B5">
    <w:name w:val="3B63D6B0C0614B338D9DBD9257A899B5"/>
    <w:rsid w:val="001830E6"/>
  </w:style>
  <w:style w:type="paragraph" w:customStyle="1" w:styleId="73B44DBE0F6543A68C97CD106CE25E2F">
    <w:name w:val="73B44DBE0F6543A68C97CD106CE25E2F"/>
    <w:rsid w:val="001830E6"/>
  </w:style>
  <w:style w:type="paragraph" w:customStyle="1" w:styleId="D42E6C036B18444FB4B5FE561066214E">
    <w:name w:val="D42E6C036B18444FB4B5FE561066214E"/>
    <w:rsid w:val="001830E6"/>
  </w:style>
  <w:style w:type="paragraph" w:customStyle="1" w:styleId="41F050BEE42E44E1814316122BCF9F8A">
    <w:name w:val="41F050BEE42E44E1814316122BCF9F8A"/>
    <w:rsid w:val="001830E6"/>
  </w:style>
  <w:style w:type="paragraph" w:customStyle="1" w:styleId="4508A95EB8E340EFBB3C9EC593897531">
    <w:name w:val="4508A95EB8E340EFBB3C9EC593897531"/>
    <w:rsid w:val="001830E6"/>
  </w:style>
  <w:style w:type="paragraph" w:customStyle="1" w:styleId="CEB080E1DA5F4BF29B15D56BB3B9CB97">
    <w:name w:val="CEB080E1DA5F4BF29B15D56BB3B9CB97"/>
    <w:rsid w:val="001830E6"/>
  </w:style>
  <w:style w:type="paragraph" w:customStyle="1" w:styleId="8449A15F74B34AB1A94D1A5E94BE13F938">
    <w:name w:val="8449A15F74B34AB1A94D1A5E94BE13F938"/>
    <w:rsid w:val="001830E6"/>
    <w:pPr>
      <w:spacing w:after="120" w:line="480" w:lineRule="auto"/>
      <w:jc w:val="both"/>
    </w:pPr>
    <w:rPr>
      <w:sz w:val="24"/>
    </w:rPr>
  </w:style>
  <w:style w:type="paragraph" w:customStyle="1" w:styleId="2FD8CFEB62634B14A9638060DAB0736431">
    <w:name w:val="2FD8CFEB62634B14A9638060DAB0736431"/>
    <w:rsid w:val="001830E6"/>
    <w:pPr>
      <w:spacing w:after="120" w:line="480" w:lineRule="auto"/>
      <w:jc w:val="both"/>
    </w:pPr>
    <w:rPr>
      <w:sz w:val="24"/>
    </w:rPr>
  </w:style>
  <w:style w:type="paragraph" w:customStyle="1" w:styleId="424DF81C2C034D1D8B06FD79EE7C57A837">
    <w:name w:val="424DF81C2C034D1D8B06FD79EE7C57A837"/>
    <w:rsid w:val="001830E6"/>
    <w:pPr>
      <w:spacing w:after="120" w:line="480" w:lineRule="auto"/>
      <w:jc w:val="both"/>
    </w:pPr>
    <w:rPr>
      <w:sz w:val="24"/>
    </w:rPr>
  </w:style>
  <w:style w:type="paragraph" w:customStyle="1" w:styleId="2E8CDA94D69147078BD161D286873BAA38">
    <w:name w:val="2E8CDA94D69147078BD161D286873BAA38"/>
    <w:rsid w:val="001830E6"/>
    <w:pPr>
      <w:spacing w:after="120" w:line="480" w:lineRule="auto"/>
      <w:jc w:val="both"/>
    </w:pPr>
    <w:rPr>
      <w:sz w:val="24"/>
    </w:rPr>
  </w:style>
  <w:style w:type="paragraph" w:customStyle="1" w:styleId="171F2932058C4D61ADEAD9DFBE052EE738">
    <w:name w:val="171F2932058C4D61ADEAD9DFBE052EE738"/>
    <w:rsid w:val="001830E6"/>
    <w:pPr>
      <w:spacing w:after="120" w:line="480" w:lineRule="auto"/>
      <w:jc w:val="both"/>
    </w:pPr>
    <w:rPr>
      <w:sz w:val="24"/>
    </w:rPr>
  </w:style>
  <w:style w:type="paragraph" w:customStyle="1" w:styleId="B314011B2DB142D58A161709108CBCD037">
    <w:name w:val="B314011B2DB142D58A161709108CBCD037"/>
    <w:rsid w:val="001830E6"/>
    <w:pPr>
      <w:spacing w:after="120" w:line="480" w:lineRule="auto"/>
      <w:jc w:val="both"/>
    </w:pPr>
    <w:rPr>
      <w:sz w:val="24"/>
    </w:rPr>
  </w:style>
  <w:style w:type="paragraph" w:customStyle="1" w:styleId="B60E0EF30A9F4A5BB0F8071BA02BC0F12">
    <w:name w:val="B60E0EF30A9F4A5BB0F8071BA02BC0F12"/>
    <w:rsid w:val="001830E6"/>
    <w:pPr>
      <w:spacing w:after="120" w:line="480" w:lineRule="auto"/>
      <w:jc w:val="both"/>
    </w:pPr>
    <w:rPr>
      <w:sz w:val="24"/>
    </w:rPr>
  </w:style>
  <w:style w:type="paragraph" w:customStyle="1" w:styleId="EE5638294BA3454682F50242B4F4ABF336">
    <w:name w:val="EE5638294BA3454682F50242B4F4ABF336"/>
    <w:rsid w:val="001830E6"/>
    <w:pPr>
      <w:spacing w:after="120" w:line="480" w:lineRule="auto"/>
      <w:jc w:val="both"/>
    </w:pPr>
    <w:rPr>
      <w:sz w:val="24"/>
    </w:rPr>
  </w:style>
  <w:style w:type="paragraph" w:customStyle="1" w:styleId="035EAA9EE7CA4F8BAD755C5FB3B4AF5836">
    <w:name w:val="035EAA9EE7CA4F8BAD755C5FB3B4AF5836"/>
    <w:rsid w:val="001830E6"/>
    <w:pPr>
      <w:spacing w:after="120" w:line="480" w:lineRule="auto"/>
      <w:jc w:val="both"/>
    </w:pPr>
    <w:rPr>
      <w:sz w:val="24"/>
    </w:rPr>
  </w:style>
  <w:style w:type="paragraph" w:customStyle="1" w:styleId="5B7AD2B6DBEC4A419A2F3F24B3E0722737">
    <w:name w:val="5B7AD2B6DBEC4A419A2F3F24B3E0722737"/>
    <w:rsid w:val="001830E6"/>
    <w:pPr>
      <w:spacing w:after="120" w:line="480" w:lineRule="auto"/>
      <w:jc w:val="both"/>
    </w:pPr>
    <w:rPr>
      <w:sz w:val="24"/>
    </w:rPr>
  </w:style>
  <w:style w:type="paragraph" w:customStyle="1" w:styleId="1F71B221F5EB4CE8A0FFDE32B82E8E5037">
    <w:name w:val="1F71B221F5EB4CE8A0FFDE32B82E8E5037"/>
    <w:rsid w:val="001830E6"/>
    <w:pPr>
      <w:spacing w:after="120" w:line="480" w:lineRule="auto"/>
      <w:jc w:val="both"/>
    </w:pPr>
    <w:rPr>
      <w:sz w:val="24"/>
    </w:rPr>
  </w:style>
  <w:style w:type="paragraph" w:customStyle="1" w:styleId="D42E6C036B18444FB4B5FE561066214E1">
    <w:name w:val="D42E6C036B18444FB4B5FE561066214E1"/>
    <w:rsid w:val="001830E6"/>
    <w:pPr>
      <w:spacing w:after="120" w:line="480" w:lineRule="auto"/>
      <w:jc w:val="both"/>
    </w:pPr>
    <w:rPr>
      <w:sz w:val="24"/>
    </w:rPr>
  </w:style>
  <w:style w:type="paragraph" w:customStyle="1" w:styleId="4508A95EB8E340EFBB3C9EC5938975311">
    <w:name w:val="4508A95EB8E340EFBB3C9EC5938975311"/>
    <w:rsid w:val="001830E6"/>
    <w:pPr>
      <w:spacing w:after="120" w:line="480" w:lineRule="auto"/>
      <w:jc w:val="both"/>
    </w:pPr>
    <w:rPr>
      <w:sz w:val="24"/>
    </w:rPr>
  </w:style>
  <w:style w:type="paragraph" w:customStyle="1" w:styleId="CF5FCED0FDE4432E8D6B001BA3C5A34012">
    <w:name w:val="CF5FCED0FDE4432E8D6B001BA3C5A34012"/>
    <w:rsid w:val="001830E6"/>
    <w:pPr>
      <w:spacing w:after="120" w:line="480" w:lineRule="auto"/>
      <w:jc w:val="both"/>
    </w:pPr>
    <w:rPr>
      <w:sz w:val="24"/>
    </w:rPr>
  </w:style>
  <w:style w:type="paragraph" w:customStyle="1" w:styleId="003F51F8FA93458C94109C7D32FA187412">
    <w:name w:val="003F51F8FA93458C94109C7D32FA187412"/>
    <w:rsid w:val="001830E6"/>
    <w:pPr>
      <w:spacing w:after="120" w:line="480" w:lineRule="auto"/>
      <w:jc w:val="both"/>
    </w:pPr>
    <w:rPr>
      <w:sz w:val="24"/>
    </w:rPr>
  </w:style>
  <w:style w:type="paragraph" w:customStyle="1" w:styleId="8EEBD2A76C9143EC9A82C699E714EF1D8">
    <w:name w:val="8EEBD2A76C9143EC9A82C699E714EF1D8"/>
    <w:rsid w:val="001830E6"/>
    <w:pPr>
      <w:spacing w:after="120" w:line="480" w:lineRule="auto"/>
      <w:jc w:val="both"/>
    </w:pPr>
    <w:rPr>
      <w:sz w:val="24"/>
    </w:rPr>
  </w:style>
  <w:style w:type="paragraph" w:customStyle="1" w:styleId="765B645256344370B03D6375BA892C267">
    <w:name w:val="765B645256344370B03D6375BA892C267"/>
    <w:rsid w:val="001830E6"/>
    <w:pPr>
      <w:spacing w:after="120" w:line="480" w:lineRule="auto"/>
      <w:jc w:val="both"/>
    </w:pPr>
    <w:rPr>
      <w:sz w:val="24"/>
    </w:rPr>
  </w:style>
  <w:style w:type="paragraph" w:customStyle="1" w:styleId="57C67529197E400EBFF88C59A1E04FB51">
    <w:name w:val="57C67529197E400EBFF88C59A1E04FB51"/>
    <w:rsid w:val="001830E6"/>
    <w:pPr>
      <w:spacing w:after="120" w:line="480" w:lineRule="auto"/>
      <w:jc w:val="both"/>
    </w:pPr>
    <w:rPr>
      <w:sz w:val="24"/>
    </w:rPr>
  </w:style>
  <w:style w:type="paragraph" w:customStyle="1" w:styleId="12C441C4B36E405FA09B7A78FA468D0D">
    <w:name w:val="12C441C4B36E405FA09B7A78FA468D0D"/>
    <w:rsid w:val="001830E6"/>
  </w:style>
  <w:style w:type="paragraph" w:customStyle="1" w:styleId="57F45A6A70554CBB96275B062A7D8215">
    <w:name w:val="57F45A6A70554CBB96275B062A7D8215"/>
    <w:rsid w:val="001830E6"/>
  </w:style>
  <w:style w:type="paragraph" w:customStyle="1" w:styleId="82FADDBB91D842CE97AB410FFE6B453E">
    <w:name w:val="82FADDBB91D842CE97AB410FFE6B453E"/>
    <w:rsid w:val="001830E6"/>
  </w:style>
  <w:style w:type="paragraph" w:customStyle="1" w:styleId="EBEC71F1EEBD4AE9A727CEFCF0A17ADB">
    <w:name w:val="EBEC71F1EEBD4AE9A727CEFCF0A17ADB"/>
    <w:rsid w:val="003D6D74"/>
  </w:style>
  <w:style w:type="paragraph" w:customStyle="1" w:styleId="8449A15F74B34AB1A94D1A5E94BE13F939">
    <w:name w:val="8449A15F74B34AB1A94D1A5E94BE13F939"/>
    <w:rsid w:val="0097132E"/>
    <w:pPr>
      <w:spacing w:after="120" w:line="480" w:lineRule="auto"/>
      <w:jc w:val="both"/>
    </w:pPr>
    <w:rPr>
      <w:sz w:val="24"/>
    </w:rPr>
  </w:style>
  <w:style w:type="paragraph" w:customStyle="1" w:styleId="2FD8CFEB62634B14A9638060DAB0736432">
    <w:name w:val="2FD8CFEB62634B14A9638060DAB0736432"/>
    <w:rsid w:val="0097132E"/>
    <w:pPr>
      <w:spacing w:after="120" w:line="480" w:lineRule="auto"/>
      <w:jc w:val="both"/>
    </w:pPr>
    <w:rPr>
      <w:sz w:val="24"/>
    </w:rPr>
  </w:style>
  <w:style w:type="paragraph" w:customStyle="1" w:styleId="424DF81C2C034D1D8B06FD79EE7C57A838">
    <w:name w:val="424DF81C2C034D1D8B06FD79EE7C57A838"/>
    <w:rsid w:val="0097132E"/>
    <w:pPr>
      <w:spacing w:after="120" w:line="480" w:lineRule="auto"/>
      <w:jc w:val="both"/>
    </w:pPr>
    <w:rPr>
      <w:sz w:val="24"/>
    </w:rPr>
  </w:style>
  <w:style w:type="paragraph" w:customStyle="1" w:styleId="2E8CDA94D69147078BD161D286873BAA39">
    <w:name w:val="2E8CDA94D69147078BD161D286873BAA39"/>
    <w:rsid w:val="0097132E"/>
    <w:pPr>
      <w:spacing w:after="120" w:line="480" w:lineRule="auto"/>
      <w:jc w:val="both"/>
    </w:pPr>
    <w:rPr>
      <w:sz w:val="24"/>
    </w:rPr>
  </w:style>
  <w:style w:type="paragraph" w:customStyle="1" w:styleId="171F2932058C4D61ADEAD9DFBE052EE739">
    <w:name w:val="171F2932058C4D61ADEAD9DFBE052EE739"/>
    <w:rsid w:val="0097132E"/>
    <w:pPr>
      <w:spacing w:after="120" w:line="480" w:lineRule="auto"/>
      <w:jc w:val="both"/>
    </w:pPr>
    <w:rPr>
      <w:sz w:val="24"/>
    </w:rPr>
  </w:style>
  <w:style w:type="paragraph" w:customStyle="1" w:styleId="B314011B2DB142D58A161709108CBCD038">
    <w:name w:val="B314011B2DB142D58A161709108CBCD038"/>
    <w:rsid w:val="0097132E"/>
    <w:pPr>
      <w:spacing w:after="120" w:line="480" w:lineRule="auto"/>
      <w:jc w:val="both"/>
    </w:pPr>
    <w:rPr>
      <w:sz w:val="24"/>
    </w:rPr>
  </w:style>
  <w:style w:type="paragraph" w:customStyle="1" w:styleId="B60E0EF30A9F4A5BB0F8071BA02BC0F13">
    <w:name w:val="B60E0EF30A9F4A5BB0F8071BA02BC0F13"/>
    <w:rsid w:val="0097132E"/>
    <w:pPr>
      <w:spacing w:after="120" w:line="480" w:lineRule="auto"/>
      <w:jc w:val="both"/>
    </w:pPr>
    <w:rPr>
      <w:sz w:val="24"/>
    </w:rPr>
  </w:style>
  <w:style w:type="paragraph" w:customStyle="1" w:styleId="EE5638294BA3454682F50242B4F4ABF337">
    <w:name w:val="EE5638294BA3454682F50242B4F4ABF337"/>
    <w:rsid w:val="0097132E"/>
    <w:pPr>
      <w:spacing w:after="120" w:line="480" w:lineRule="auto"/>
      <w:jc w:val="both"/>
    </w:pPr>
    <w:rPr>
      <w:sz w:val="24"/>
    </w:rPr>
  </w:style>
  <w:style w:type="paragraph" w:customStyle="1" w:styleId="035EAA9EE7CA4F8BAD755C5FB3B4AF5837">
    <w:name w:val="035EAA9EE7CA4F8BAD755C5FB3B4AF5837"/>
    <w:rsid w:val="0097132E"/>
    <w:pPr>
      <w:spacing w:after="120" w:line="480" w:lineRule="auto"/>
      <w:jc w:val="both"/>
    </w:pPr>
    <w:rPr>
      <w:sz w:val="24"/>
    </w:rPr>
  </w:style>
  <w:style w:type="paragraph" w:customStyle="1" w:styleId="5B7AD2B6DBEC4A419A2F3F24B3E0722738">
    <w:name w:val="5B7AD2B6DBEC4A419A2F3F24B3E0722738"/>
    <w:rsid w:val="0097132E"/>
    <w:pPr>
      <w:spacing w:after="120" w:line="480" w:lineRule="auto"/>
      <w:jc w:val="both"/>
    </w:pPr>
    <w:rPr>
      <w:sz w:val="24"/>
    </w:rPr>
  </w:style>
  <w:style w:type="paragraph" w:customStyle="1" w:styleId="1F71B221F5EB4CE8A0FFDE32B82E8E5038">
    <w:name w:val="1F71B221F5EB4CE8A0FFDE32B82E8E5038"/>
    <w:rsid w:val="0097132E"/>
    <w:pPr>
      <w:spacing w:after="120" w:line="480" w:lineRule="auto"/>
      <w:jc w:val="both"/>
    </w:pPr>
    <w:rPr>
      <w:sz w:val="24"/>
    </w:rPr>
  </w:style>
  <w:style w:type="paragraph" w:customStyle="1" w:styleId="D42E6C036B18444FB4B5FE561066214E2">
    <w:name w:val="D42E6C036B18444FB4B5FE561066214E2"/>
    <w:rsid w:val="0097132E"/>
    <w:pPr>
      <w:spacing w:after="120" w:line="480" w:lineRule="auto"/>
      <w:jc w:val="both"/>
    </w:pPr>
    <w:rPr>
      <w:sz w:val="24"/>
    </w:rPr>
  </w:style>
  <w:style w:type="paragraph" w:customStyle="1" w:styleId="4508A95EB8E340EFBB3C9EC5938975312">
    <w:name w:val="4508A95EB8E340EFBB3C9EC5938975312"/>
    <w:rsid w:val="0097132E"/>
    <w:pPr>
      <w:spacing w:after="120" w:line="480" w:lineRule="auto"/>
      <w:jc w:val="both"/>
    </w:pPr>
    <w:rPr>
      <w:sz w:val="24"/>
    </w:rPr>
  </w:style>
  <w:style w:type="paragraph" w:customStyle="1" w:styleId="12C441C4B36E405FA09B7A78FA468D0D1">
    <w:name w:val="12C441C4B36E405FA09B7A78FA468D0D1"/>
    <w:rsid w:val="0097132E"/>
    <w:pPr>
      <w:spacing w:after="120" w:line="480" w:lineRule="auto"/>
      <w:ind w:left="720"/>
      <w:contextualSpacing/>
      <w:jc w:val="both"/>
    </w:pPr>
    <w:rPr>
      <w:sz w:val="24"/>
    </w:rPr>
  </w:style>
  <w:style w:type="paragraph" w:customStyle="1" w:styleId="CF5FCED0FDE4432E8D6B001BA3C5A34013">
    <w:name w:val="CF5FCED0FDE4432E8D6B001BA3C5A34013"/>
    <w:rsid w:val="0097132E"/>
    <w:pPr>
      <w:spacing w:after="120" w:line="480" w:lineRule="auto"/>
      <w:jc w:val="both"/>
    </w:pPr>
    <w:rPr>
      <w:sz w:val="24"/>
    </w:rPr>
  </w:style>
  <w:style w:type="paragraph" w:customStyle="1" w:styleId="003F51F8FA93458C94109C7D32FA187413">
    <w:name w:val="003F51F8FA93458C94109C7D32FA187413"/>
    <w:rsid w:val="0097132E"/>
    <w:pPr>
      <w:spacing w:after="120" w:line="480" w:lineRule="auto"/>
      <w:jc w:val="both"/>
    </w:pPr>
    <w:rPr>
      <w:sz w:val="24"/>
    </w:rPr>
  </w:style>
  <w:style w:type="paragraph" w:customStyle="1" w:styleId="8EEBD2A76C9143EC9A82C699E714EF1D9">
    <w:name w:val="8EEBD2A76C9143EC9A82C699E714EF1D9"/>
    <w:rsid w:val="0097132E"/>
    <w:pPr>
      <w:spacing w:after="120" w:line="480" w:lineRule="auto"/>
      <w:jc w:val="both"/>
    </w:pPr>
    <w:rPr>
      <w:sz w:val="24"/>
    </w:rPr>
  </w:style>
  <w:style w:type="paragraph" w:customStyle="1" w:styleId="765B645256344370B03D6375BA892C268">
    <w:name w:val="765B645256344370B03D6375BA892C268"/>
    <w:rsid w:val="0097132E"/>
    <w:pPr>
      <w:spacing w:after="120" w:line="480" w:lineRule="auto"/>
      <w:jc w:val="both"/>
    </w:pPr>
    <w:rPr>
      <w:sz w:val="24"/>
    </w:rPr>
  </w:style>
  <w:style w:type="paragraph" w:customStyle="1" w:styleId="8449A15F74B34AB1A94D1A5E94BE13F940">
    <w:name w:val="8449A15F74B34AB1A94D1A5E94BE13F940"/>
    <w:rsid w:val="0097132E"/>
    <w:pPr>
      <w:spacing w:after="120" w:line="480" w:lineRule="auto"/>
      <w:jc w:val="both"/>
    </w:pPr>
    <w:rPr>
      <w:sz w:val="24"/>
    </w:rPr>
  </w:style>
  <w:style w:type="paragraph" w:customStyle="1" w:styleId="2FD8CFEB62634B14A9638060DAB0736433">
    <w:name w:val="2FD8CFEB62634B14A9638060DAB0736433"/>
    <w:rsid w:val="0097132E"/>
    <w:pPr>
      <w:spacing w:after="120" w:line="480" w:lineRule="auto"/>
      <w:jc w:val="both"/>
    </w:pPr>
    <w:rPr>
      <w:sz w:val="24"/>
    </w:rPr>
  </w:style>
  <w:style w:type="paragraph" w:customStyle="1" w:styleId="424DF81C2C034D1D8B06FD79EE7C57A839">
    <w:name w:val="424DF81C2C034D1D8B06FD79EE7C57A839"/>
    <w:rsid w:val="0097132E"/>
    <w:pPr>
      <w:spacing w:after="120" w:line="480" w:lineRule="auto"/>
      <w:jc w:val="both"/>
    </w:pPr>
    <w:rPr>
      <w:sz w:val="24"/>
    </w:rPr>
  </w:style>
  <w:style w:type="paragraph" w:customStyle="1" w:styleId="2E8CDA94D69147078BD161D286873BAA40">
    <w:name w:val="2E8CDA94D69147078BD161D286873BAA40"/>
    <w:rsid w:val="0097132E"/>
    <w:pPr>
      <w:spacing w:after="120" w:line="480" w:lineRule="auto"/>
      <w:jc w:val="both"/>
    </w:pPr>
    <w:rPr>
      <w:sz w:val="24"/>
    </w:rPr>
  </w:style>
  <w:style w:type="paragraph" w:customStyle="1" w:styleId="171F2932058C4D61ADEAD9DFBE052EE740">
    <w:name w:val="171F2932058C4D61ADEAD9DFBE052EE740"/>
    <w:rsid w:val="0097132E"/>
    <w:pPr>
      <w:spacing w:after="120" w:line="480" w:lineRule="auto"/>
      <w:jc w:val="both"/>
    </w:pPr>
    <w:rPr>
      <w:sz w:val="24"/>
    </w:rPr>
  </w:style>
  <w:style w:type="paragraph" w:customStyle="1" w:styleId="B314011B2DB142D58A161709108CBCD039">
    <w:name w:val="B314011B2DB142D58A161709108CBCD039"/>
    <w:rsid w:val="0097132E"/>
    <w:pPr>
      <w:spacing w:after="120" w:line="480" w:lineRule="auto"/>
      <w:jc w:val="both"/>
    </w:pPr>
    <w:rPr>
      <w:sz w:val="24"/>
    </w:rPr>
  </w:style>
  <w:style w:type="paragraph" w:customStyle="1" w:styleId="B60E0EF30A9F4A5BB0F8071BA02BC0F14">
    <w:name w:val="B60E0EF30A9F4A5BB0F8071BA02BC0F14"/>
    <w:rsid w:val="0097132E"/>
    <w:pPr>
      <w:spacing w:after="120" w:line="480" w:lineRule="auto"/>
      <w:jc w:val="both"/>
    </w:pPr>
    <w:rPr>
      <w:sz w:val="24"/>
    </w:rPr>
  </w:style>
  <w:style w:type="paragraph" w:customStyle="1" w:styleId="EE5638294BA3454682F50242B4F4ABF338">
    <w:name w:val="EE5638294BA3454682F50242B4F4ABF338"/>
    <w:rsid w:val="0097132E"/>
    <w:pPr>
      <w:spacing w:after="120" w:line="480" w:lineRule="auto"/>
      <w:jc w:val="both"/>
    </w:pPr>
    <w:rPr>
      <w:sz w:val="24"/>
    </w:rPr>
  </w:style>
  <w:style w:type="paragraph" w:customStyle="1" w:styleId="035EAA9EE7CA4F8BAD755C5FB3B4AF5838">
    <w:name w:val="035EAA9EE7CA4F8BAD755C5FB3B4AF5838"/>
    <w:rsid w:val="0097132E"/>
    <w:pPr>
      <w:spacing w:after="120" w:line="480" w:lineRule="auto"/>
      <w:jc w:val="both"/>
    </w:pPr>
    <w:rPr>
      <w:sz w:val="24"/>
    </w:rPr>
  </w:style>
  <w:style w:type="paragraph" w:customStyle="1" w:styleId="5B7AD2B6DBEC4A419A2F3F24B3E0722739">
    <w:name w:val="5B7AD2B6DBEC4A419A2F3F24B3E0722739"/>
    <w:rsid w:val="0097132E"/>
    <w:pPr>
      <w:spacing w:after="120" w:line="480" w:lineRule="auto"/>
      <w:jc w:val="both"/>
    </w:pPr>
    <w:rPr>
      <w:sz w:val="24"/>
    </w:rPr>
  </w:style>
  <w:style w:type="paragraph" w:customStyle="1" w:styleId="1F71B221F5EB4CE8A0FFDE32B82E8E5039">
    <w:name w:val="1F71B221F5EB4CE8A0FFDE32B82E8E5039"/>
    <w:rsid w:val="0097132E"/>
    <w:pPr>
      <w:spacing w:after="120" w:line="480" w:lineRule="auto"/>
      <w:jc w:val="both"/>
    </w:pPr>
    <w:rPr>
      <w:sz w:val="24"/>
    </w:rPr>
  </w:style>
  <w:style w:type="paragraph" w:customStyle="1" w:styleId="D42E6C036B18444FB4B5FE561066214E3">
    <w:name w:val="D42E6C036B18444FB4B5FE561066214E3"/>
    <w:rsid w:val="0097132E"/>
    <w:pPr>
      <w:spacing w:after="120" w:line="480" w:lineRule="auto"/>
      <w:jc w:val="both"/>
    </w:pPr>
    <w:rPr>
      <w:sz w:val="24"/>
    </w:rPr>
  </w:style>
  <w:style w:type="paragraph" w:customStyle="1" w:styleId="4508A95EB8E340EFBB3C9EC5938975313">
    <w:name w:val="4508A95EB8E340EFBB3C9EC5938975313"/>
    <w:rsid w:val="0097132E"/>
    <w:pPr>
      <w:spacing w:after="120" w:line="480" w:lineRule="auto"/>
      <w:jc w:val="both"/>
    </w:pPr>
    <w:rPr>
      <w:sz w:val="24"/>
    </w:rPr>
  </w:style>
  <w:style w:type="paragraph" w:customStyle="1" w:styleId="12C441C4B36E405FA09B7A78FA468D0D2">
    <w:name w:val="12C441C4B36E405FA09B7A78FA468D0D2"/>
    <w:rsid w:val="0097132E"/>
    <w:pPr>
      <w:spacing w:after="120" w:line="480" w:lineRule="auto"/>
      <w:ind w:left="720"/>
      <w:contextualSpacing/>
      <w:jc w:val="both"/>
    </w:pPr>
    <w:rPr>
      <w:sz w:val="24"/>
    </w:rPr>
  </w:style>
  <w:style w:type="paragraph" w:customStyle="1" w:styleId="CF5FCED0FDE4432E8D6B001BA3C5A34014">
    <w:name w:val="CF5FCED0FDE4432E8D6B001BA3C5A34014"/>
    <w:rsid w:val="0097132E"/>
    <w:pPr>
      <w:spacing w:after="120" w:line="480" w:lineRule="auto"/>
      <w:jc w:val="both"/>
    </w:pPr>
    <w:rPr>
      <w:sz w:val="24"/>
    </w:rPr>
  </w:style>
  <w:style w:type="paragraph" w:customStyle="1" w:styleId="003F51F8FA93458C94109C7D32FA187414">
    <w:name w:val="003F51F8FA93458C94109C7D32FA187414"/>
    <w:rsid w:val="0097132E"/>
    <w:pPr>
      <w:spacing w:after="120" w:line="480" w:lineRule="auto"/>
      <w:jc w:val="both"/>
    </w:pPr>
    <w:rPr>
      <w:sz w:val="24"/>
    </w:rPr>
  </w:style>
  <w:style w:type="paragraph" w:customStyle="1" w:styleId="8EEBD2A76C9143EC9A82C699E714EF1D10">
    <w:name w:val="8EEBD2A76C9143EC9A82C699E714EF1D10"/>
    <w:rsid w:val="0097132E"/>
    <w:pPr>
      <w:spacing w:after="120" w:line="480" w:lineRule="auto"/>
      <w:jc w:val="both"/>
    </w:pPr>
    <w:rPr>
      <w:sz w:val="24"/>
    </w:rPr>
  </w:style>
  <w:style w:type="paragraph" w:customStyle="1" w:styleId="765B645256344370B03D6375BA892C269">
    <w:name w:val="765B645256344370B03D6375BA892C269"/>
    <w:rsid w:val="0097132E"/>
    <w:pPr>
      <w:spacing w:after="120" w:line="480" w:lineRule="auto"/>
      <w:jc w:val="both"/>
    </w:pPr>
    <w:rPr>
      <w:sz w:val="24"/>
    </w:rPr>
  </w:style>
  <w:style w:type="paragraph" w:customStyle="1" w:styleId="8449A15F74B34AB1A94D1A5E94BE13F941">
    <w:name w:val="8449A15F74B34AB1A94D1A5E94BE13F941"/>
    <w:rsid w:val="0097132E"/>
    <w:pPr>
      <w:spacing w:after="120" w:line="480" w:lineRule="auto"/>
      <w:jc w:val="both"/>
    </w:pPr>
    <w:rPr>
      <w:sz w:val="24"/>
    </w:rPr>
  </w:style>
  <w:style w:type="paragraph" w:customStyle="1" w:styleId="2FD8CFEB62634B14A9638060DAB0736434">
    <w:name w:val="2FD8CFEB62634B14A9638060DAB0736434"/>
    <w:rsid w:val="0097132E"/>
    <w:pPr>
      <w:spacing w:after="120" w:line="480" w:lineRule="auto"/>
      <w:jc w:val="both"/>
    </w:pPr>
    <w:rPr>
      <w:sz w:val="24"/>
    </w:rPr>
  </w:style>
  <w:style w:type="paragraph" w:customStyle="1" w:styleId="424DF81C2C034D1D8B06FD79EE7C57A840">
    <w:name w:val="424DF81C2C034D1D8B06FD79EE7C57A840"/>
    <w:rsid w:val="0097132E"/>
    <w:pPr>
      <w:spacing w:after="120" w:line="480" w:lineRule="auto"/>
      <w:jc w:val="both"/>
    </w:pPr>
    <w:rPr>
      <w:sz w:val="24"/>
    </w:rPr>
  </w:style>
  <w:style w:type="paragraph" w:customStyle="1" w:styleId="2E8CDA94D69147078BD161D286873BAA41">
    <w:name w:val="2E8CDA94D69147078BD161D286873BAA41"/>
    <w:rsid w:val="0097132E"/>
    <w:pPr>
      <w:spacing w:after="120" w:line="480" w:lineRule="auto"/>
      <w:jc w:val="both"/>
    </w:pPr>
    <w:rPr>
      <w:sz w:val="24"/>
    </w:rPr>
  </w:style>
  <w:style w:type="paragraph" w:customStyle="1" w:styleId="171F2932058C4D61ADEAD9DFBE052EE741">
    <w:name w:val="171F2932058C4D61ADEAD9DFBE052EE741"/>
    <w:rsid w:val="0097132E"/>
    <w:pPr>
      <w:spacing w:after="120" w:line="480" w:lineRule="auto"/>
      <w:jc w:val="both"/>
    </w:pPr>
    <w:rPr>
      <w:sz w:val="24"/>
    </w:rPr>
  </w:style>
  <w:style w:type="paragraph" w:customStyle="1" w:styleId="B314011B2DB142D58A161709108CBCD040">
    <w:name w:val="B314011B2DB142D58A161709108CBCD040"/>
    <w:rsid w:val="0097132E"/>
    <w:pPr>
      <w:spacing w:after="120" w:line="480" w:lineRule="auto"/>
      <w:jc w:val="both"/>
    </w:pPr>
    <w:rPr>
      <w:sz w:val="24"/>
    </w:rPr>
  </w:style>
  <w:style w:type="paragraph" w:customStyle="1" w:styleId="B60E0EF30A9F4A5BB0F8071BA02BC0F15">
    <w:name w:val="B60E0EF30A9F4A5BB0F8071BA02BC0F15"/>
    <w:rsid w:val="0097132E"/>
    <w:pPr>
      <w:spacing w:after="120" w:line="480" w:lineRule="auto"/>
      <w:jc w:val="both"/>
    </w:pPr>
    <w:rPr>
      <w:sz w:val="24"/>
    </w:rPr>
  </w:style>
  <w:style w:type="paragraph" w:customStyle="1" w:styleId="EE5638294BA3454682F50242B4F4ABF339">
    <w:name w:val="EE5638294BA3454682F50242B4F4ABF339"/>
    <w:rsid w:val="0097132E"/>
    <w:pPr>
      <w:spacing w:after="120" w:line="480" w:lineRule="auto"/>
      <w:jc w:val="both"/>
    </w:pPr>
    <w:rPr>
      <w:sz w:val="24"/>
    </w:rPr>
  </w:style>
  <w:style w:type="paragraph" w:customStyle="1" w:styleId="035EAA9EE7CA4F8BAD755C5FB3B4AF5839">
    <w:name w:val="035EAA9EE7CA4F8BAD755C5FB3B4AF5839"/>
    <w:rsid w:val="0097132E"/>
    <w:pPr>
      <w:spacing w:after="120" w:line="480" w:lineRule="auto"/>
      <w:jc w:val="both"/>
    </w:pPr>
    <w:rPr>
      <w:sz w:val="24"/>
    </w:rPr>
  </w:style>
  <w:style w:type="paragraph" w:customStyle="1" w:styleId="5B7AD2B6DBEC4A419A2F3F24B3E0722740">
    <w:name w:val="5B7AD2B6DBEC4A419A2F3F24B3E0722740"/>
    <w:rsid w:val="0097132E"/>
    <w:pPr>
      <w:spacing w:after="120" w:line="480" w:lineRule="auto"/>
      <w:jc w:val="both"/>
    </w:pPr>
    <w:rPr>
      <w:sz w:val="24"/>
    </w:rPr>
  </w:style>
  <w:style w:type="paragraph" w:customStyle="1" w:styleId="1F71B221F5EB4CE8A0FFDE32B82E8E5040">
    <w:name w:val="1F71B221F5EB4CE8A0FFDE32B82E8E5040"/>
    <w:rsid w:val="0097132E"/>
    <w:pPr>
      <w:spacing w:after="120" w:line="480" w:lineRule="auto"/>
      <w:jc w:val="both"/>
    </w:pPr>
    <w:rPr>
      <w:sz w:val="24"/>
    </w:rPr>
  </w:style>
  <w:style w:type="paragraph" w:customStyle="1" w:styleId="D42E6C036B18444FB4B5FE561066214E4">
    <w:name w:val="D42E6C036B18444FB4B5FE561066214E4"/>
    <w:rsid w:val="0097132E"/>
    <w:pPr>
      <w:spacing w:after="120" w:line="480" w:lineRule="auto"/>
      <w:jc w:val="both"/>
    </w:pPr>
    <w:rPr>
      <w:sz w:val="24"/>
    </w:rPr>
  </w:style>
  <w:style w:type="paragraph" w:customStyle="1" w:styleId="4508A95EB8E340EFBB3C9EC5938975314">
    <w:name w:val="4508A95EB8E340EFBB3C9EC5938975314"/>
    <w:rsid w:val="0097132E"/>
    <w:pPr>
      <w:spacing w:after="120" w:line="480" w:lineRule="auto"/>
      <w:jc w:val="both"/>
    </w:pPr>
    <w:rPr>
      <w:sz w:val="24"/>
    </w:rPr>
  </w:style>
  <w:style w:type="paragraph" w:customStyle="1" w:styleId="12C441C4B36E405FA09B7A78FA468D0D3">
    <w:name w:val="12C441C4B36E405FA09B7A78FA468D0D3"/>
    <w:rsid w:val="0097132E"/>
    <w:pPr>
      <w:spacing w:after="120" w:line="480" w:lineRule="auto"/>
      <w:ind w:left="720"/>
      <w:contextualSpacing/>
      <w:jc w:val="both"/>
    </w:pPr>
    <w:rPr>
      <w:sz w:val="24"/>
    </w:rPr>
  </w:style>
  <w:style w:type="paragraph" w:customStyle="1" w:styleId="CF5FCED0FDE4432E8D6B001BA3C5A34015">
    <w:name w:val="CF5FCED0FDE4432E8D6B001BA3C5A34015"/>
    <w:rsid w:val="0097132E"/>
    <w:pPr>
      <w:spacing w:after="120" w:line="480" w:lineRule="auto"/>
      <w:jc w:val="both"/>
    </w:pPr>
    <w:rPr>
      <w:sz w:val="24"/>
    </w:rPr>
  </w:style>
  <w:style w:type="paragraph" w:customStyle="1" w:styleId="003F51F8FA93458C94109C7D32FA187415">
    <w:name w:val="003F51F8FA93458C94109C7D32FA187415"/>
    <w:rsid w:val="0097132E"/>
    <w:pPr>
      <w:spacing w:after="120" w:line="480" w:lineRule="auto"/>
      <w:jc w:val="both"/>
    </w:pPr>
    <w:rPr>
      <w:sz w:val="24"/>
    </w:rPr>
  </w:style>
  <w:style w:type="paragraph" w:customStyle="1" w:styleId="8EEBD2A76C9143EC9A82C699E714EF1D11">
    <w:name w:val="8EEBD2A76C9143EC9A82C699E714EF1D11"/>
    <w:rsid w:val="0097132E"/>
    <w:pPr>
      <w:spacing w:after="120" w:line="480" w:lineRule="auto"/>
      <w:jc w:val="both"/>
    </w:pPr>
    <w:rPr>
      <w:sz w:val="24"/>
    </w:rPr>
  </w:style>
  <w:style w:type="paragraph" w:customStyle="1" w:styleId="765B645256344370B03D6375BA892C2610">
    <w:name w:val="765B645256344370B03D6375BA892C2610"/>
    <w:rsid w:val="0097132E"/>
    <w:pPr>
      <w:spacing w:after="120" w:line="480" w:lineRule="auto"/>
      <w:jc w:val="both"/>
    </w:pPr>
    <w:rPr>
      <w:sz w:val="24"/>
    </w:rPr>
  </w:style>
  <w:style w:type="paragraph" w:customStyle="1" w:styleId="8449A15F74B34AB1A94D1A5E94BE13F942">
    <w:name w:val="8449A15F74B34AB1A94D1A5E94BE13F942"/>
    <w:rsid w:val="0097132E"/>
    <w:pPr>
      <w:spacing w:after="120" w:line="480" w:lineRule="auto"/>
      <w:jc w:val="both"/>
    </w:pPr>
    <w:rPr>
      <w:sz w:val="24"/>
    </w:rPr>
  </w:style>
  <w:style w:type="paragraph" w:customStyle="1" w:styleId="2FD8CFEB62634B14A9638060DAB0736435">
    <w:name w:val="2FD8CFEB62634B14A9638060DAB0736435"/>
    <w:rsid w:val="0097132E"/>
    <w:pPr>
      <w:spacing w:after="120" w:line="480" w:lineRule="auto"/>
      <w:jc w:val="both"/>
    </w:pPr>
    <w:rPr>
      <w:sz w:val="24"/>
    </w:rPr>
  </w:style>
  <w:style w:type="paragraph" w:customStyle="1" w:styleId="424DF81C2C034D1D8B06FD79EE7C57A841">
    <w:name w:val="424DF81C2C034D1D8B06FD79EE7C57A841"/>
    <w:rsid w:val="0097132E"/>
    <w:pPr>
      <w:spacing w:after="120" w:line="480" w:lineRule="auto"/>
      <w:jc w:val="both"/>
    </w:pPr>
    <w:rPr>
      <w:sz w:val="24"/>
    </w:rPr>
  </w:style>
  <w:style w:type="paragraph" w:customStyle="1" w:styleId="2E8CDA94D69147078BD161D286873BAA42">
    <w:name w:val="2E8CDA94D69147078BD161D286873BAA42"/>
    <w:rsid w:val="0097132E"/>
    <w:pPr>
      <w:spacing w:after="120" w:line="480" w:lineRule="auto"/>
      <w:jc w:val="both"/>
    </w:pPr>
    <w:rPr>
      <w:sz w:val="24"/>
    </w:rPr>
  </w:style>
  <w:style w:type="paragraph" w:customStyle="1" w:styleId="171F2932058C4D61ADEAD9DFBE052EE742">
    <w:name w:val="171F2932058C4D61ADEAD9DFBE052EE742"/>
    <w:rsid w:val="0097132E"/>
    <w:pPr>
      <w:spacing w:after="120" w:line="480" w:lineRule="auto"/>
      <w:jc w:val="both"/>
    </w:pPr>
    <w:rPr>
      <w:sz w:val="24"/>
    </w:rPr>
  </w:style>
  <w:style w:type="paragraph" w:customStyle="1" w:styleId="B314011B2DB142D58A161709108CBCD041">
    <w:name w:val="B314011B2DB142D58A161709108CBCD041"/>
    <w:rsid w:val="0097132E"/>
    <w:pPr>
      <w:spacing w:after="120" w:line="480" w:lineRule="auto"/>
      <w:jc w:val="both"/>
    </w:pPr>
    <w:rPr>
      <w:sz w:val="24"/>
    </w:rPr>
  </w:style>
  <w:style w:type="paragraph" w:customStyle="1" w:styleId="B60E0EF30A9F4A5BB0F8071BA02BC0F16">
    <w:name w:val="B60E0EF30A9F4A5BB0F8071BA02BC0F16"/>
    <w:rsid w:val="0097132E"/>
    <w:pPr>
      <w:spacing w:after="120" w:line="480" w:lineRule="auto"/>
      <w:jc w:val="both"/>
    </w:pPr>
    <w:rPr>
      <w:sz w:val="24"/>
    </w:rPr>
  </w:style>
  <w:style w:type="paragraph" w:customStyle="1" w:styleId="EE5638294BA3454682F50242B4F4ABF340">
    <w:name w:val="EE5638294BA3454682F50242B4F4ABF340"/>
    <w:rsid w:val="0097132E"/>
    <w:pPr>
      <w:spacing w:after="120" w:line="480" w:lineRule="auto"/>
      <w:jc w:val="both"/>
    </w:pPr>
    <w:rPr>
      <w:sz w:val="24"/>
    </w:rPr>
  </w:style>
  <w:style w:type="paragraph" w:customStyle="1" w:styleId="035EAA9EE7CA4F8BAD755C5FB3B4AF5840">
    <w:name w:val="035EAA9EE7CA4F8BAD755C5FB3B4AF5840"/>
    <w:rsid w:val="0097132E"/>
    <w:pPr>
      <w:spacing w:after="120" w:line="480" w:lineRule="auto"/>
      <w:jc w:val="both"/>
    </w:pPr>
    <w:rPr>
      <w:sz w:val="24"/>
    </w:rPr>
  </w:style>
  <w:style w:type="paragraph" w:customStyle="1" w:styleId="5B7AD2B6DBEC4A419A2F3F24B3E0722741">
    <w:name w:val="5B7AD2B6DBEC4A419A2F3F24B3E0722741"/>
    <w:rsid w:val="0097132E"/>
    <w:pPr>
      <w:spacing w:after="120" w:line="480" w:lineRule="auto"/>
      <w:jc w:val="both"/>
    </w:pPr>
    <w:rPr>
      <w:sz w:val="24"/>
    </w:rPr>
  </w:style>
  <w:style w:type="paragraph" w:customStyle="1" w:styleId="1F71B221F5EB4CE8A0FFDE32B82E8E5041">
    <w:name w:val="1F71B221F5EB4CE8A0FFDE32B82E8E5041"/>
    <w:rsid w:val="0097132E"/>
    <w:pPr>
      <w:spacing w:after="120" w:line="480" w:lineRule="auto"/>
      <w:jc w:val="both"/>
    </w:pPr>
    <w:rPr>
      <w:sz w:val="24"/>
    </w:rPr>
  </w:style>
  <w:style w:type="paragraph" w:customStyle="1" w:styleId="D42E6C036B18444FB4B5FE561066214E5">
    <w:name w:val="D42E6C036B18444FB4B5FE561066214E5"/>
    <w:rsid w:val="0097132E"/>
    <w:pPr>
      <w:spacing w:after="120" w:line="480" w:lineRule="auto"/>
      <w:jc w:val="both"/>
    </w:pPr>
    <w:rPr>
      <w:sz w:val="24"/>
    </w:rPr>
  </w:style>
  <w:style w:type="paragraph" w:customStyle="1" w:styleId="4508A95EB8E340EFBB3C9EC5938975315">
    <w:name w:val="4508A95EB8E340EFBB3C9EC5938975315"/>
    <w:rsid w:val="0097132E"/>
    <w:pPr>
      <w:spacing w:after="120" w:line="480" w:lineRule="auto"/>
      <w:jc w:val="both"/>
    </w:pPr>
    <w:rPr>
      <w:sz w:val="24"/>
    </w:rPr>
  </w:style>
  <w:style w:type="paragraph" w:customStyle="1" w:styleId="12C441C4B36E405FA09B7A78FA468D0D4">
    <w:name w:val="12C441C4B36E405FA09B7A78FA468D0D4"/>
    <w:rsid w:val="0097132E"/>
    <w:pPr>
      <w:spacing w:after="120" w:line="480" w:lineRule="auto"/>
      <w:ind w:left="720"/>
      <w:contextualSpacing/>
      <w:jc w:val="both"/>
    </w:pPr>
    <w:rPr>
      <w:sz w:val="24"/>
    </w:rPr>
  </w:style>
  <w:style w:type="paragraph" w:customStyle="1" w:styleId="CF5FCED0FDE4432E8D6B001BA3C5A34016">
    <w:name w:val="CF5FCED0FDE4432E8D6B001BA3C5A34016"/>
    <w:rsid w:val="0097132E"/>
    <w:pPr>
      <w:spacing w:after="120" w:line="480" w:lineRule="auto"/>
      <w:jc w:val="both"/>
    </w:pPr>
    <w:rPr>
      <w:sz w:val="24"/>
    </w:rPr>
  </w:style>
  <w:style w:type="paragraph" w:customStyle="1" w:styleId="003F51F8FA93458C94109C7D32FA187416">
    <w:name w:val="003F51F8FA93458C94109C7D32FA187416"/>
    <w:rsid w:val="0097132E"/>
    <w:pPr>
      <w:spacing w:after="120" w:line="480" w:lineRule="auto"/>
      <w:jc w:val="both"/>
    </w:pPr>
    <w:rPr>
      <w:sz w:val="24"/>
    </w:rPr>
  </w:style>
  <w:style w:type="paragraph" w:customStyle="1" w:styleId="8EEBD2A76C9143EC9A82C699E714EF1D12">
    <w:name w:val="8EEBD2A76C9143EC9A82C699E714EF1D12"/>
    <w:rsid w:val="0097132E"/>
    <w:pPr>
      <w:spacing w:after="120" w:line="480" w:lineRule="auto"/>
      <w:jc w:val="both"/>
    </w:pPr>
    <w:rPr>
      <w:sz w:val="24"/>
    </w:rPr>
  </w:style>
  <w:style w:type="paragraph" w:customStyle="1" w:styleId="765B645256344370B03D6375BA892C2611">
    <w:name w:val="765B645256344370B03D6375BA892C2611"/>
    <w:rsid w:val="0097132E"/>
    <w:pPr>
      <w:spacing w:after="120" w:line="480" w:lineRule="auto"/>
      <w:jc w:val="both"/>
    </w:pPr>
    <w:rPr>
      <w:sz w:val="24"/>
    </w:rPr>
  </w:style>
  <w:style w:type="paragraph" w:customStyle="1" w:styleId="324DFB7645534490B0EE93DA7BBA170A">
    <w:name w:val="324DFB7645534490B0EE93DA7BBA170A"/>
    <w:rsid w:val="0097132E"/>
  </w:style>
  <w:style w:type="paragraph" w:customStyle="1" w:styleId="8449A15F74B34AB1A94D1A5E94BE13F943">
    <w:name w:val="8449A15F74B34AB1A94D1A5E94BE13F943"/>
    <w:rsid w:val="0097132E"/>
    <w:pPr>
      <w:spacing w:after="120" w:line="480" w:lineRule="auto"/>
      <w:jc w:val="both"/>
    </w:pPr>
    <w:rPr>
      <w:sz w:val="24"/>
    </w:rPr>
  </w:style>
  <w:style w:type="paragraph" w:customStyle="1" w:styleId="2FD8CFEB62634B14A9638060DAB0736436">
    <w:name w:val="2FD8CFEB62634B14A9638060DAB0736436"/>
    <w:rsid w:val="0097132E"/>
    <w:pPr>
      <w:spacing w:after="120" w:line="480" w:lineRule="auto"/>
      <w:jc w:val="both"/>
    </w:pPr>
    <w:rPr>
      <w:sz w:val="24"/>
    </w:rPr>
  </w:style>
  <w:style w:type="paragraph" w:customStyle="1" w:styleId="424DF81C2C034D1D8B06FD79EE7C57A842">
    <w:name w:val="424DF81C2C034D1D8B06FD79EE7C57A842"/>
    <w:rsid w:val="0097132E"/>
    <w:pPr>
      <w:spacing w:after="120" w:line="480" w:lineRule="auto"/>
      <w:jc w:val="both"/>
    </w:pPr>
    <w:rPr>
      <w:sz w:val="24"/>
    </w:rPr>
  </w:style>
  <w:style w:type="paragraph" w:customStyle="1" w:styleId="2E8CDA94D69147078BD161D286873BAA43">
    <w:name w:val="2E8CDA94D69147078BD161D286873BAA43"/>
    <w:rsid w:val="0097132E"/>
    <w:pPr>
      <w:spacing w:after="120" w:line="480" w:lineRule="auto"/>
      <w:jc w:val="both"/>
    </w:pPr>
    <w:rPr>
      <w:sz w:val="24"/>
    </w:rPr>
  </w:style>
  <w:style w:type="paragraph" w:customStyle="1" w:styleId="171F2932058C4D61ADEAD9DFBE052EE743">
    <w:name w:val="171F2932058C4D61ADEAD9DFBE052EE743"/>
    <w:rsid w:val="0097132E"/>
    <w:pPr>
      <w:spacing w:after="120" w:line="480" w:lineRule="auto"/>
      <w:jc w:val="both"/>
    </w:pPr>
    <w:rPr>
      <w:sz w:val="24"/>
    </w:rPr>
  </w:style>
  <w:style w:type="paragraph" w:customStyle="1" w:styleId="B314011B2DB142D58A161709108CBCD042">
    <w:name w:val="B314011B2DB142D58A161709108CBCD042"/>
    <w:rsid w:val="0097132E"/>
    <w:pPr>
      <w:spacing w:after="120" w:line="480" w:lineRule="auto"/>
      <w:jc w:val="both"/>
    </w:pPr>
    <w:rPr>
      <w:sz w:val="24"/>
    </w:rPr>
  </w:style>
  <w:style w:type="paragraph" w:customStyle="1" w:styleId="B60E0EF30A9F4A5BB0F8071BA02BC0F17">
    <w:name w:val="B60E0EF30A9F4A5BB0F8071BA02BC0F17"/>
    <w:rsid w:val="0097132E"/>
    <w:pPr>
      <w:spacing w:after="120" w:line="480" w:lineRule="auto"/>
      <w:jc w:val="both"/>
    </w:pPr>
    <w:rPr>
      <w:sz w:val="24"/>
    </w:rPr>
  </w:style>
  <w:style w:type="paragraph" w:customStyle="1" w:styleId="EE5638294BA3454682F50242B4F4ABF341">
    <w:name w:val="EE5638294BA3454682F50242B4F4ABF341"/>
    <w:rsid w:val="0097132E"/>
    <w:pPr>
      <w:spacing w:after="120" w:line="480" w:lineRule="auto"/>
      <w:jc w:val="both"/>
    </w:pPr>
    <w:rPr>
      <w:sz w:val="24"/>
    </w:rPr>
  </w:style>
  <w:style w:type="paragraph" w:customStyle="1" w:styleId="035EAA9EE7CA4F8BAD755C5FB3B4AF5841">
    <w:name w:val="035EAA9EE7CA4F8BAD755C5FB3B4AF5841"/>
    <w:rsid w:val="0097132E"/>
    <w:pPr>
      <w:spacing w:after="120" w:line="480" w:lineRule="auto"/>
      <w:jc w:val="both"/>
    </w:pPr>
    <w:rPr>
      <w:sz w:val="24"/>
    </w:rPr>
  </w:style>
  <w:style w:type="paragraph" w:customStyle="1" w:styleId="5B7AD2B6DBEC4A419A2F3F24B3E0722742">
    <w:name w:val="5B7AD2B6DBEC4A419A2F3F24B3E0722742"/>
    <w:rsid w:val="0097132E"/>
    <w:pPr>
      <w:spacing w:after="120" w:line="480" w:lineRule="auto"/>
      <w:jc w:val="both"/>
    </w:pPr>
    <w:rPr>
      <w:sz w:val="24"/>
    </w:rPr>
  </w:style>
  <w:style w:type="paragraph" w:customStyle="1" w:styleId="1F71B221F5EB4CE8A0FFDE32B82E8E5042">
    <w:name w:val="1F71B221F5EB4CE8A0FFDE32B82E8E5042"/>
    <w:rsid w:val="0097132E"/>
    <w:pPr>
      <w:spacing w:after="120" w:line="480" w:lineRule="auto"/>
      <w:jc w:val="both"/>
    </w:pPr>
    <w:rPr>
      <w:sz w:val="24"/>
    </w:rPr>
  </w:style>
  <w:style w:type="paragraph" w:customStyle="1" w:styleId="D42E6C036B18444FB4B5FE561066214E6">
    <w:name w:val="D42E6C036B18444FB4B5FE561066214E6"/>
    <w:rsid w:val="0097132E"/>
    <w:pPr>
      <w:spacing w:after="120" w:line="480" w:lineRule="auto"/>
      <w:jc w:val="both"/>
    </w:pPr>
    <w:rPr>
      <w:sz w:val="24"/>
    </w:rPr>
  </w:style>
  <w:style w:type="paragraph" w:customStyle="1" w:styleId="12C441C4B36E405FA09B7A78FA468D0D5">
    <w:name w:val="12C441C4B36E405FA09B7A78FA468D0D5"/>
    <w:rsid w:val="0097132E"/>
    <w:pPr>
      <w:spacing w:after="120" w:line="480" w:lineRule="auto"/>
      <w:ind w:left="720"/>
      <w:contextualSpacing/>
      <w:jc w:val="both"/>
    </w:pPr>
    <w:rPr>
      <w:sz w:val="24"/>
    </w:rPr>
  </w:style>
  <w:style w:type="paragraph" w:customStyle="1" w:styleId="CF5FCED0FDE4432E8D6B001BA3C5A34017">
    <w:name w:val="CF5FCED0FDE4432E8D6B001BA3C5A34017"/>
    <w:rsid w:val="0097132E"/>
    <w:pPr>
      <w:spacing w:after="120" w:line="480" w:lineRule="auto"/>
      <w:jc w:val="both"/>
    </w:pPr>
    <w:rPr>
      <w:sz w:val="24"/>
    </w:rPr>
  </w:style>
  <w:style w:type="paragraph" w:customStyle="1" w:styleId="003F51F8FA93458C94109C7D32FA187417">
    <w:name w:val="003F51F8FA93458C94109C7D32FA187417"/>
    <w:rsid w:val="0097132E"/>
    <w:pPr>
      <w:spacing w:after="120" w:line="480" w:lineRule="auto"/>
      <w:jc w:val="both"/>
    </w:pPr>
    <w:rPr>
      <w:sz w:val="24"/>
    </w:rPr>
  </w:style>
  <w:style w:type="paragraph" w:customStyle="1" w:styleId="8EEBD2A76C9143EC9A82C699E714EF1D13">
    <w:name w:val="8EEBD2A76C9143EC9A82C699E714EF1D13"/>
    <w:rsid w:val="0097132E"/>
    <w:pPr>
      <w:spacing w:after="120" w:line="480" w:lineRule="auto"/>
      <w:jc w:val="both"/>
    </w:pPr>
    <w:rPr>
      <w:sz w:val="24"/>
    </w:rPr>
  </w:style>
  <w:style w:type="paragraph" w:customStyle="1" w:styleId="765B645256344370B03D6375BA892C2612">
    <w:name w:val="765B645256344370B03D6375BA892C2612"/>
    <w:rsid w:val="0097132E"/>
    <w:pPr>
      <w:spacing w:after="120" w:line="480" w:lineRule="auto"/>
      <w:jc w:val="both"/>
    </w:pPr>
    <w:rPr>
      <w:sz w:val="24"/>
    </w:rPr>
  </w:style>
  <w:style w:type="paragraph" w:customStyle="1" w:styleId="5F9AA13D2F4A4D339F39C2A683C17639">
    <w:name w:val="5F9AA13D2F4A4D339F39C2A683C17639"/>
    <w:rsid w:val="0097132E"/>
  </w:style>
  <w:style w:type="paragraph" w:customStyle="1" w:styleId="ECEC281B27354B6AA176181F0FFC02AE">
    <w:name w:val="ECEC281B27354B6AA176181F0FFC02AE"/>
    <w:rsid w:val="0097132E"/>
  </w:style>
  <w:style w:type="paragraph" w:customStyle="1" w:styleId="24C2E3B2EEB243498183F71BA3BCB5B4">
    <w:name w:val="24C2E3B2EEB243498183F71BA3BCB5B4"/>
    <w:rsid w:val="0097132E"/>
  </w:style>
  <w:style w:type="paragraph" w:customStyle="1" w:styleId="458E5A9DE9A5485FBD8C6133415A4086">
    <w:name w:val="458E5A9DE9A5485FBD8C6133415A4086"/>
    <w:rsid w:val="00A82075"/>
  </w:style>
  <w:style w:type="paragraph" w:customStyle="1" w:styleId="7BB9F016D5F34F29B99A3534F577532D">
    <w:name w:val="7BB9F016D5F34F29B99A3534F577532D"/>
    <w:rsid w:val="00A82075"/>
  </w:style>
  <w:style w:type="paragraph" w:customStyle="1" w:styleId="8B8788D4430F442AA376050AB9291599">
    <w:name w:val="8B8788D4430F442AA376050AB9291599"/>
    <w:rsid w:val="00A82075"/>
  </w:style>
  <w:style w:type="paragraph" w:customStyle="1" w:styleId="043E5F0B97C947649DE7BD85279BBD2A">
    <w:name w:val="043E5F0B97C947649DE7BD85279BBD2A"/>
    <w:rsid w:val="00A82075"/>
  </w:style>
  <w:style w:type="paragraph" w:customStyle="1" w:styleId="386C3D54D7194113B005D752C06CFB51">
    <w:name w:val="386C3D54D7194113B005D752C06CFB51"/>
    <w:rsid w:val="00A82075"/>
  </w:style>
  <w:style w:type="paragraph" w:customStyle="1" w:styleId="61BD6314D39E4CC5991A7BEA15C19F9A">
    <w:name w:val="61BD6314D39E4CC5991A7BEA15C19F9A"/>
    <w:rsid w:val="00A82075"/>
  </w:style>
  <w:style w:type="paragraph" w:customStyle="1" w:styleId="DE006D85A679491E851A18E3DEEA7F6A">
    <w:name w:val="DE006D85A679491E851A18E3DEEA7F6A"/>
    <w:rsid w:val="00A82075"/>
  </w:style>
  <w:style w:type="paragraph" w:customStyle="1" w:styleId="3F1EF7C88847460983D95259FB489FEF">
    <w:name w:val="3F1EF7C88847460983D95259FB489FEF"/>
    <w:rsid w:val="00A82075"/>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82075"/>
    <w:rPr>
      <w:color w:val="808080"/>
    </w:rPr>
  </w:style>
  <w:style w:type="paragraph" w:customStyle="1" w:styleId="9D6E6DE08B794FC8833A7E1413F0B596">
    <w:name w:val="9D6E6DE08B794FC8833A7E1413F0B596"/>
    <w:rsid w:val="002B3DA2"/>
  </w:style>
  <w:style w:type="paragraph" w:customStyle="1" w:styleId="79D6BF56AD2948668F0B4ADBC0970AFD">
    <w:name w:val="79D6BF56AD2948668F0B4ADBC0970AFD"/>
    <w:rsid w:val="002B3DA2"/>
    <w:pPr>
      <w:spacing w:after="120" w:line="480" w:lineRule="auto"/>
    </w:pPr>
    <w:rPr>
      <w:sz w:val="24"/>
    </w:rPr>
  </w:style>
  <w:style w:type="paragraph" w:customStyle="1" w:styleId="D1DA1D1F99C140D1BD8C0AC6F0DE42FF">
    <w:name w:val="D1DA1D1F99C140D1BD8C0AC6F0DE42FF"/>
    <w:rsid w:val="002B3DA2"/>
  </w:style>
  <w:style w:type="paragraph" w:customStyle="1" w:styleId="4A1050FE9FC4410090204D99BCB7B4C4">
    <w:name w:val="4A1050FE9FC4410090204D99BCB7B4C4"/>
    <w:rsid w:val="002B3DA2"/>
  </w:style>
  <w:style w:type="paragraph" w:customStyle="1" w:styleId="171F2932058C4D61ADEAD9DFBE052EE7">
    <w:name w:val="171F2932058C4D61ADEAD9DFBE052EE7"/>
    <w:rsid w:val="002B3DA2"/>
  </w:style>
  <w:style w:type="paragraph" w:customStyle="1" w:styleId="2E8CDA94D69147078BD161D286873BAA">
    <w:name w:val="2E8CDA94D69147078BD161D286873BAA"/>
    <w:rsid w:val="002B3DA2"/>
  </w:style>
  <w:style w:type="paragraph" w:customStyle="1" w:styleId="01AF84A80E8247E0B77F4C97E16649DE">
    <w:name w:val="01AF84A80E8247E0B77F4C97E16649DE"/>
    <w:rsid w:val="002B3DA2"/>
  </w:style>
  <w:style w:type="paragraph" w:customStyle="1" w:styleId="96849747ECB7455EBF5DA664BB0BA7D7">
    <w:name w:val="96849747ECB7455EBF5DA664BB0BA7D7"/>
    <w:rsid w:val="002B3DA2"/>
  </w:style>
  <w:style w:type="paragraph" w:customStyle="1" w:styleId="8449A15F74B34AB1A94D1A5E94BE13F9">
    <w:name w:val="8449A15F74B34AB1A94D1A5E94BE13F9"/>
    <w:rsid w:val="002B3DA2"/>
  </w:style>
  <w:style w:type="paragraph" w:customStyle="1" w:styleId="8449A15F74B34AB1A94D1A5E94BE13F91">
    <w:name w:val="8449A15F74B34AB1A94D1A5E94BE13F91"/>
    <w:rsid w:val="002B3DA2"/>
    <w:pPr>
      <w:spacing w:after="120" w:line="480" w:lineRule="auto"/>
    </w:pPr>
    <w:rPr>
      <w:sz w:val="24"/>
    </w:rPr>
  </w:style>
  <w:style w:type="paragraph" w:customStyle="1" w:styleId="01AF84A80E8247E0B77F4C97E16649DE1">
    <w:name w:val="01AF84A80E8247E0B77F4C97E16649DE1"/>
    <w:rsid w:val="002B3DA2"/>
    <w:pPr>
      <w:spacing w:after="120" w:line="480" w:lineRule="auto"/>
    </w:pPr>
    <w:rPr>
      <w:sz w:val="24"/>
    </w:rPr>
  </w:style>
  <w:style w:type="paragraph" w:customStyle="1" w:styleId="424DF81C2C034D1D8B06FD79EE7C57A8">
    <w:name w:val="424DF81C2C034D1D8B06FD79EE7C57A8"/>
    <w:rsid w:val="002B3DA2"/>
    <w:pPr>
      <w:spacing w:after="120" w:line="480" w:lineRule="auto"/>
    </w:pPr>
    <w:rPr>
      <w:sz w:val="24"/>
    </w:rPr>
  </w:style>
  <w:style w:type="paragraph" w:customStyle="1" w:styleId="2E8CDA94D69147078BD161D286873BAA1">
    <w:name w:val="2E8CDA94D69147078BD161D286873BAA1"/>
    <w:rsid w:val="002B3DA2"/>
    <w:pPr>
      <w:spacing w:after="120" w:line="480" w:lineRule="auto"/>
    </w:pPr>
    <w:rPr>
      <w:sz w:val="24"/>
    </w:rPr>
  </w:style>
  <w:style w:type="paragraph" w:customStyle="1" w:styleId="171F2932058C4D61ADEAD9DFBE052EE71">
    <w:name w:val="171F2932058C4D61ADEAD9DFBE052EE71"/>
    <w:rsid w:val="002B3DA2"/>
    <w:pPr>
      <w:spacing w:after="120" w:line="480" w:lineRule="auto"/>
    </w:pPr>
    <w:rPr>
      <w:sz w:val="24"/>
    </w:rPr>
  </w:style>
  <w:style w:type="paragraph" w:customStyle="1" w:styleId="B314011B2DB142D58A161709108CBCD0">
    <w:name w:val="B314011B2DB142D58A161709108CBCD0"/>
    <w:rsid w:val="002B3DA2"/>
    <w:pPr>
      <w:spacing w:after="120" w:line="480" w:lineRule="auto"/>
    </w:pPr>
    <w:rPr>
      <w:sz w:val="24"/>
    </w:rPr>
  </w:style>
  <w:style w:type="paragraph" w:customStyle="1" w:styleId="5B7AD2B6DBEC4A419A2F3F24B3E07227">
    <w:name w:val="5B7AD2B6DBEC4A419A2F3F24B3E07227"/>
    <w:rsid w:val="002B3DA2"/>
  </w:style>
  <w:style w:type="paragraph" w:customStyle="1" w:styleId="1F71B221F5EB4CE8A0FFDE32B82E8E50">
    <w:name w:val="1F71B221F5EB4CE8A0FFDE32B82E8E50"/>
    <w:rsid w:val="002B3DA2"/>
  </w:style>
  <w:style w:type="paragraph" w:customStyle="1" w:styleId="8449A15F74B34AB1A94D1A5E94BE13F92">
    <w:name w:val="8449A15F74B34AB1A94D1A5E94BE13F92"/>
    <w:rsid w:val="006710FC"/>
    <w:pPr>
      <w:spacing w:after="120" w:line="480" w:lineRule="auto"/>
      <w:jc w:val="both"/>
    </w:pPr>
    <w:rPr>
      <w:sz w:val="24"/>
    </w:rPr>
  </w:style>
  <w:style w:type="paragraph" w:customStyle="1" w:styleId="01AF84A80E8247E0B77F4C97E16649DE2">
    <w:name w:val="01AF84A80E8247E0B77F4C97E16649DE2"/>
    <w:rsid w:val="006710FC"/>
    <w:pPr>
      <w:spacing w:after="120" w:line="480" w:lineRule="auto"/>
      <w:jc w:val="both"/>
    </w:pPr>
    <w:rPr>
      <w:sz w:val="24"/>
    </w:rPr>
  </w:style>
  <w:style w:type="paragraph" w:customStyle="1" w:styleId="424DF81C2C034D1D8B06FD79EE7C57A81">
    <w:name w:val="424DF81C2C034D1D8B06FD79EE7C57A81"/>
    <w:rsid w:val="006710FC"/>
    <w:pPr>
      <w:spacing w:after="120" w:line="480" w:lineRule="auto"/>
      <w:jc w:val="both"/>
    </w:pPr>
    <w:rPr>
      <w:sz w:val="24"/>
    </w:rPr>
  </w:style>
  <w:style w:type="paragraph" w:customStyle="1" w:styleId="2E8CDA94D69147078BD161D286873BAA2">
    <w:name w:val="2E8CDA94D69147078BD161D286873BAA2"/>
    <w:rsid w:val="006710FC"/>
    <w:pPr>
      <w:spacing w:after="120" w:line="480" w:lineRule="auto"/>
      <w:jc w:val="both"/>
    </w:pPr>
    <w:rPr>
      <w:sz w:val="24"/>
    </w:rPr>
  </w:style>
  <w:style w:type="paragraph" w:customStyle="1" w:styleId="171F2932058C4D61ADEAD9DFBE052EE72">
    <w:name w:val="171F2932058C4D61ADEAD9DFBE052EE72"/>
    <w:rsid w:val="006710FC"/>
    <w:pPr>
      <w:spacing w:after="120" w:line="480" w:lineRule="auto"/>
      <w:jc w:val="both"/>
    </w:pPr>
    <w:rPr>
      <w:sz w:val="24"/>
    </w:rPr>
  </w:style>
  <w:style w:type="paragraph" w:customStyle="1" w:styleId="B314011B2DB142D58A161709108CBCD01">
    <w:name w:val="B314011B2DB142D58A161709108CBCD01"/>
    <w:rsid w:val="006710FC"/>
    <w:pPr>
      <w:spacing w:after="120" w:line="480" w:lineRule="auto"/>
      <w:jc w:val="both"/>
    </w:pPr>
    <w:rPr>
      <w:sz w:val="24"/>
    </w:rPr>
  </w:style>
  <w:style w:type="paragraph" w:customStyle="1" w:styleId="EE5638294BA3454682F50242B4F4ABF3">
    <w:name w:val="EE5638294BA3454682F50242B4F4ABF3"/>
    <w:rsid w:val="006710FC"/>
    <w:pPr>
      <w:spacing w:after="120" w:line="480" w:lineRule="auto"/>
      <w:jc w:val="both"/>
    </w:pPr>
    <w:rPr>
      <w:sz w:val="24"/>
    </w:rPr>
  </w:style>
  <w:style w:type="paragraph" w:customStyle="1" w:styleId="035EAA9EE7CA4F8BAD755C5FB3B4AF58">
    <w:name w:val="035EAA9EE7CA4F8BAD755C5FB3B4AF58"/>
    <w:rsid w:val="006710FC"/>
    <w:pPr>
      <w:spacing w:after="120" w:line="480" w:lineRule="auto"/>
      <w:jc w:val="both"/>
    </w:pPr>
    <w:rPr>
      <w:sz w:val="24"/>
    </w:rPr>
  </w:style>
  <w:style w:type="paragraph" w:customStyle="1" w:styleId="5B7AD2B6DBEC4A419A2F3F24B3E072271">
    <w:name w:val="5B7AD2B6DBEC4A419A2F3F24B3E072271"/>
    <w:rsid w:val="006710FC"/>
    <w:pPr>
      <w:spacing w:after="120" w:line="480" w:lineRule="auto"/>
      <w:jc w:val="both"/>
    </w:pPr>
    <w:rPr>
      <w:sz w:val="24"/>
    </w:rPr>
  </w:style>
  <w:style w:type="paragraph" w:customStyle="1" w:styleId="1F71B221F5EB4CE8A0FFDE32B82E8E501">
    <w:name w:val="1F71B221F5EB4CE8A0FFDE32B82E8E501"/>
    <w:rsid w:val="006710FC"/>
    <w:pPr>
      <w:spacing w:after="120" w:line="480" w:lineRule="auto"/>
      <w:jc w:val="both"/>
    </w:pPr>
    <w:rPr>
      <w:sz w:val="24"/>
    </w:rPr>
  </w:style>
  <w:style w:type="paragraph" w:customStyle="1" w:styleId="8449A15F74B34AB1A94D1A5E94BE13F93">
    <w:name w:val="8449A15F74B34AB1A94D1A5E94BE13F93"/>
    <w:rsid w:val="006710FC"/>
    <w:pPr>
      <w:spacing w:after="120" w:line="480" w:lineRule="auto"/>
      <w:jc w:val="both"/>
    </w:pPr>
    <w:rPr>
      <w:sz w:val="24"/>
    </w:rPr>
  </w:style>
  <w:style w:type="paragraph" w:customStyle="1" w:styleId="01AF84A80E8247E0B77F4C97E16649DE3">
    <w:name w:val="01AF84A80E8247E0B77F4C97E16649DE3"/>
    <w:rsid w:val="006710FC"/>
    <w:pPr>
      <w:spacing w:after="120" w:line="480" w:lineRule="auto"/>
      <w:jc w:val="both"/>
    </w:pPr>
    <w:rPr>
      <w:sz w:val="24"/>
    </w:rPr>
  </w:style>
  <w:style w:type="paragraph" w:customStyle="1" w:styleId="424DF81C2C034D1D8B06FD79EE7C57A82">
    <w:name w:val="424DF81C2C034D1D8B06FD79EE7C57A82"/>
    <w:rsid w:val="006710FC"/>
    <w:pPr>
      <w:spacing w:after="120" w:line="480" w:lineRule="auto"/>
      <w:jc w:val="both"/>
    </w:pPr>
    <w:rPr>
      <w:sz w:val="24"/>
    </w:rPr>
  </w:style>
  <w:style w:type="paragraph" w:customStyle="1" w:styleId="2E8CDA94D69147078BD161D286873BAA3">
    <w:name w:val="2E8CDA94D69147078BD161D286873BAA3"/>
    <w:rsid w:val="006710FC"/>
    <w:pPr>
      <w:spacing w:after="120" w:line="480" w:lineRule="auto"/>
      <w:jc w:val="both"/>
    </w:pPr>
    <w:rPr>
      <w:sz w:val="24"/>
    </w:rPr>
  </w:style>
  <w:style w:type="paragraph" w:customStyle="1" w:styleId="171F2932058C4D61ADEAD9DFBE052EE73">
    <w:name w:val="171F2932058C4D61ADEAD9DFBE052EE73"/>
    <w:rsid w:val="006710FC"/>
    <w:pPr>
      <w:spacing w:after="120" w:line="480" w:lineRule="auto"/>
      <w:jc w:val="both"/>
    </w:pPr>
    <w:rPr>
      <w:sz w:val="24"/>
    </w:rPr>
  </w:style>
  <w:style w:type="paragraph" w:customStyle="1" w:styleId="B314011B2DB142D58A161709108CBCD02">
    <w:name w:val="B314011B2DB142D58A161709108CBCD02"/>
    <w:rsid w:val="006710FC"/>
    <w:pPr>
      <w:spacing w:after="120" w:line="480" w:lineRule="auto"/>
      <w:jc w:val="both"/>
    </w:pPr>
    <w:rPr>
      <w:sz w:val="24"/>
    </w:rPr>
  </w:style>
  <w:style w:type="paragraph" w:customStyle="1" w:styleId="EE5638294BA3454682F50242B4F4ABF31">
    <w:name w:val="EE5638294BA3454682F50242B4F4ABF31"/>
    <w:rsid w:val="006710FC"/>
    <w:pPr>
      <w:spacing w:after="120" w:line="480" w:lineRule="auto"/>
      <w:jc w:val="both"/>
    </w:pPr>
    <w:rPr>
      <w:sz w:val="24"/>
    </w:rPr>
  </w:style>
  <w:style w:type="paragraph" w:customStyle="1" w:styleId="035EAA9EE7CA4F8BAD755C5FB3B4AF581">
    <w:name w:val="035EAA9EE7CA4F8BAD755C5FB3B4AF581"/>
    <w:rsid w:val="006710FC"/>
    <w:pPr>
      <w:spacing w:after="120" w:line="480" w:lineRule="auto"/>
      <w:jc w:val="both"/>
    </w:pPr>
    <w:rPr>
      <w:sz w:val="24"/>
    </w:rPr>
  </w:style>
  <w:style w:type="paragraph" w:customStyle="1" w:styleId="5B7AD2B6DBEC4A419A2F3F24B3E072272">
    <w:name w:val="5B7AD2B6DBEC4A419A2F3F24B3E072272"/>
    <w:rsid w:val="006710FC"/>
    <w:pPr>
      <w:spacing w:after="120" w:line="480" w:lineRule="auto"/>
      <w:jc w:val="both"/>
    </w:pPr>
    <w:rPr>
      <w:sz w:val="24"/>
    </w:rPr>
  </w:style>
  <w:style w:type="paragraph" w:customStyle="1" w:styleId="1F71B221F5EB4CE8A0FFDE32B82E8E502">
    <w:name w:val="1F71B221F5EB4CE8A0FFDE32B82E8E502"/>
    <w:rsid w:val="006710FC"/>
    <w:pPr>
      <w:spacing w:after="120" w:line="480" w:lineRule="auto"/>
      <w:jc w:val="both"/>
    </w:pPr>
    <w:rPr>
      <w:sz w:val="24"/>
    </w:rPr>
  </w:style>
  <w:style w:type="paragraph" w:customStyle="1" w:styleId="8449A15F74B34AB1A94D1A5E94BE13F94">
    <w:name w:val="8449A15F74B34AB1A94D1A5E94BE13F94"/>
    <w:rsid w:val="006710FC"/>
    <w:pPr>
      <w:spacing w:after="120" w:line="480" w:lineRule="auto"/>
      <w:jc w:val="both"/>
    </w:pPr>
    <w:rPr>
      <w:sz w:val="24"/>
    </w:rPr>
  </w:style>
  <w:style w:type="paragraph" w:customStyle="1" w:styleId="01AF84A80E8247E0B77F4C97E16649DE4">
    <w:name w:val="01AF84A80E8247E0B77F4C97E16649DE4"/>
    <w:rsid w:val="006710FC"/>
    <w:pPr>
      <w:spacing w:after="120" w:line="480" w:lineRule="auto"/>
      <w:jc w:val="both"/>
    </w:pPr>
    <w:rPr>
      <w:sz w:val="24"/>
    </w:rPr>
  </w:style>
  <w:style w:type="paragraph" w:customStyle="1" w:styleId="424DF81C2C034D1D8B06FD79EE7C57A83">
    <w:name w:val="424DF81C2C034D1D8B06FD79EE7C57A83"/>
    <w:rsid w:val="006710FC"/>
    <w:pPr>
      <w:spacing w:after="120" w:line="480" w:lineRule="auto"/>
      <w:jc w:val="both"/>
    </w:pPr>
    <w:rPr>
      <w:sz w:val="24"/>
    </w:rPr>
  </w:style>
  <w:style w:type="paragraph" w:customStyle="1" w:styleId="2E8CDA94D69147078BD161D286873BAA4">
    <w:name w:val="2E8CDA94D69147078BD161D286873BAA4"/>
    <w:rsid w:val="006710FC"/>
    <w:pPr>
      <w:spacing w:after="120" w:line="480" w:lineRule="auto"/>
      <w:jc w:val="both"/>
    </w:pPr>
    <w:rPr>
      <w:sz w:val="24"/>
    </w:rPr>
  </w:style>
  <w:style w:type="paragraph" w:customStyle="1" w:styleId="171F2932058C4D61ADEAD9DFBE052EE74">
    <w:name w:val="171F2932058C4D61ADEAD9DFBE052EE74"/>
    <w:rsid w:val="006710FC"/>
    <w:pPr>
      <w:spacing w:after="120" w:line="480" w:lineRule="auto"/>
      <w:jc w:val="both"/>
    </w:pPr>
    <w:rPr>
      <w:sz w:val="24"/>
    </w:rPr>
  </w:style>
  <w:style w:type="paragraph" w:customStyle="1" w:styleId="B314011B2DB142D58A161709108CBCD03">
    <w:name w:val="B314011B2DB142D58A161709108CBCD03"/>
    <w:rsid w:val="006710FC"/>
    <w:pPr>
      <w:spacing w:after="120" w:line="480" w:lineRule="auto"/>
      <w:jc w:val="both"/>
    </w:pPr>
    <w:rPr>
      <w:sz w:val="24"/>
    </w:rPr>
  </w:style>
  <w:style w:type="paragraph" w:customStyle="1" w:styleId="EE5638294BA3454682F50242B4F4ABF32">
    <w:name w:val="EE5638294BA3454682F50242B4F4ABF32"/>
    <w:rsid w:val="006710FC"/>
    <w:pPr>
      <w:spacing w:after="120" w:line="480" w:lineRule="auto"/>
      <w:jc w:val="both"/>
    </w:pPr>
    <w:rPr>
      <w:sz w:val="24"/>
    </w:rPr>
  </w:style>
  <w:style w:type="paragraph" w:customStyle="1" w:styleId="035EAA9EE7CA4F8BAD755C5FB3B4AF582">
    <w:name w:val="035EAA9EE7CA4F8BAD755C5FB3B4AF582"/>
    <w:rsid w:val="006710FC"/>
    <w:pPr>
      <w:spacing w:after="120" w:line="480" w:lineRule="auto"/>
      <w:jc w:val="both"/>
    </w:pPr>
    <w:rPr>
      <w:sz w:val="24"/>
    </w:rPr>
  </w:style>
  <w:style w:type="paragraph" w:customStyle="1" w:styleId="5B7AD2B6DBEC4A419A2F3F24B3E072273">
    <w:name w:val="5B7AD2B6DBEC4A419A2F3F24B3E072273"/>
    <w:rsid w:val="006710FC"/>
    <w:pPr>
      <w:spacing w:after="120" w:line="480" w:lineRule="auto"/>
      <w:jc w:val="both"/>
    </w:pPr>
    <w:rPr>
      <w:sz w:val="24"/>
    </w:rPr>
  </w:style>
  <w:style w:type="paragraph" w:customStyle="1" w:styleId="1F71B221F5EB4CE8A0FFDE32B82E8E503">
    <w:name w:val="1F71B221F5EB4CE8A0FFDE32B82E8E503"/>
    <w:rsid w:val="006710FC"/>
    <w:pPr>
      <w:spacing w:after="120" w:line="480" w:lineRule="auto"/>
      <w:jc w:val="both"/>
    </w:pPr>
    <w:rPr>
      <w:sz w:val="24"/>
    </w:rPr>
  </w:style>
  <w:style w:type="paragraph" w:customStyle="1" w:styleId="8449A15F74B34AB1A94D1A5E94BE13F95">
    <w:name w:val="8449A15F74B34AB1A94D1A5E94BE13F95"/>
    <w:rsid w:val="006710FC"/>
    <w:pPr>
      <w:spacing w:after="120" w:line="480" w:lineRule="auto"/>
      <w:jc w:val="both"/>
    </w:pPr>
    <w:rPr>
      <w:sz w:val="24"/>
    </w:rPr>
  </w:style>
  <w:style w:type="paragraph" w:customStyle="1" w:styleId="01AF84A80E8247E0B77F4C97E16649DE5">
    <w:name w:val="01AF84A80E8247E0B77F4C97E16649DE5"/>
    <w:rsid w:val="006710FC"/>
    <w:pPr>
      <w:spacing w:after="120" w:line="480" w:lineRule="auto"/>
      <w:jc w:val="both"/>
    </w:pPr>
    <w:rPr>
      <w:sz w:val="24"/>
    </w:rPr>
  </w:style>
  <w:style w:type="paragraph" w:customStyle="1" w:styleId="424DF81C2C034D1D8B06FD79EE7C57A84">
    <w:name w:val="424DF81C2C034D1D8B06FD79EE7C57A84"/>
    <w:rsid w:val="006710FC"/>
    <w:pPr>
      <w:spacing w:after="120" w:line="480" w:lineRule="auto"/>
      <w:jc w:val="both"/>
    </w:pPr>
    <w:rPr>
      <w:sz w:val="24"/>
    </w:rPr>
  </w:style>
  <w:style w:type="paragraph" w:customStyle="1" w:styleId="2E8CDA94D69147078BD161D286873BAA5">
    <w:name w:val="2E8CDA94D69147078BD161D286873BAA5"/>
    <w:rsid w:val="006710FC"/>
    <w:pPr>
      <w:spacing w:after="120" w:line="480" w:lineRule="auto"/>
      <w:jc w:val="both"/>
    </w:pPr>
    <w:rPr>
      <w:sz w:val="24"/>
    </w:rPr>
  </w:style>
  <w:style w:type="paragraph" w:customStyle="1" w:styleId="171F2932058C4D61ADEAD9DFBE052EE75">
    <w:name w:val="171F2932058C4D61ADEAD9DFBE052EE75"/>
    <w:rsid w:val="006710FC"/>
    <w:pPr>
      <w:spacing w:after="120" w:line="480" w:lineRule="auto"/>
      <w:jc w:val="both"/>
    </w:pPr>
    <w:rPr>
      <w:sz w:val="24"/>
    </w:rPr>
  </w:style>
  <w:style w:type="paragraph" w:customStyle="1" w:styleId="B314011B2DB142D58A161709108CBCD04">
    <w:name w:val="B314011B2DB142D58A161709108CBCD04"/>
    <w:rsid w:val="006710FC"/>
    <w:pPr>
      <w:spacing w:after="120" w:line="480" w:lineRule="auto"/>
      <w:jc w:val="both"/>
    </w:pPr>
    <w:rPr>
      <w:sz w:val="24"/>
    </w:rPr>
  </w:style>
  <w:style w:type="paragraph" w:customStyle="1" w:styleId="EE5638294BA3454682F50242B4F4ABF33">
    <w:name w:val="EE5638294BA3454682F50242B4F4ABF33"/>
    <w:rsid w:val="006710FC"/>
    <w:pPr>
      <w:spacing w:after="120" w:line="480" w:lineRule="auto"/>
      <w:jc w:val="both"/>
    </w:pPr>
    <w:rPr>
      <w:sz w:val="24"/>
    </w:rPr>
  </w:style>
  <w:style w:type="paragraph" w:customStyle="1" w:styleId="035EAA9EE7CA4F8BAD755C5FB3B4AF583">
    <w:name w:val="035EAA9EE7CA4F8BAD755C5FB3B4AF583"/>
    <w:rsid w:val="006710FC"/>
    <w:pPr>
      <w:spacing w:after="120" w:line="480" w:lineRule="auto"/>
      <w:jc w:val="both"/>
    </w:pPr>
    <w:rPr>
      <w:sz w:val="24"/>
    </w:rPr>
  </w:style>
  <w:style w:type="paragraph" w:customStyle="1" w:styleId="5B7AD2B6DBEC4A419A2F3F24B3E072274">
    <w:name w:val="5B7AD2B6DBEC4A419A2F3F24B3E072274"/>
    <w:rsid w:val="006710FC"/>
    <w:pPr>
      <w:spacing w:after="120" w:line="480" w:lineRule="auto"/>
      <w:jc w:val="both"/>
    </w:pPr>
    <w:rPr>
      <w:sz w:val="24"/>
    </w:rPr>
  </w:style>
  <w:style w:type="paragraph" w:customStyle="1" w:styleId="1F71B221F5EB4CE8A0FFDE32B82E8E504">
    <w:name w:val="1F71B221F5EB4CE8A0FFDE32B82E8E504"/>
    <w:rsid w:val="006710FC"/>
    <w:pPr>
      <w:spacing w:after="120" w:line="480" w:lineRule="auto"/>
      <w:jc w:val="both"/>
    </w:pPr>
    <w:rPr>
      <w:sz w:val="24"/>
    </w:rPr>
  </w:style>
  <w:style w:type="paragraph" w:customStyle="1" w:styleId="8449A15F74B34AB1A94D1A5E94BE13F96">
    <w:name w:val="8449A15F74B34AB1A94D1A5E94BE13F96"/>
    <w:rsid w:val="006710FC"/>
    <w:pPr>
      <w:spacing w:after="120" w:line="480" w:lineRule="auto"/>
      <w:jc w:val="both"/>
    </w:pPr>
    <w:rPr>
      <w:sz w:val="24"/>
    </w:rPr>
  </w:style>
  <w:style w:type="paragraph" w:customStyle="1" w:styleId="424DF81C2C034D1D8B06FD79EE7C57A85">
    <w:name w:val="424DF81C2C034D1D8B06FD79EE7C57A85"/>
    <w:rsid w:val="006710FC"/>
    <w:pPr>
      <w:spacing w:after="120" w:line="480" w:lineRule="auto"/>
      <w:jc w:val="both"/>
    </w:pPr>
    <w:rPr>
      <w:sz w:val="24"/>
    </w:rPr>
  </w:style>
  <w:style w:type="paragraph" w:customStyle="1" w:styleId="2E8CDA94D69147078BD161D286873BAA6">
    <w:name w:val="2E8CDA94D69147078BD161D286873BAA6"/>
    <w:rsid w:val="006710FC"/>
    <w:pPr>
      <w:spacing w:after="120" w:line="480" w:lineRule="auto"/>
      <w:jc w:val="both"/>
    </w:pPr>
    <w:rPr>
      <w:sz w:val="24"/>
    </w:rPr>
  </w:style>
  <w:style w:type="paragraph" w:customStyle="1" w:styleId="171F2932058C4D61ADEAD9DFBE052EE76">
    <w:name w:val="171F2932058C4D61ADEAD9DFBE052EE76"/>
    <w:rsid w:val="006710FC"/>
    <w:pPr>
      <w:spacing w:after="120" w:line="480" w:lineRule="auto"/>
      <w:jc w:val="both"/>
    </w:pPr>
    <w:rPr>
      <w:sz w:val="24"/>
    </w:rPr>
  </w:style>
  <w:style w:type="paragraph" w:customStyle="1" w:styleId="B314011B2DB142D58A161709108CBCD05">
    <w:name w:val="B314011B2DB142D58A161709108CBCD05"/>
    <w:rsid w:val="006710FC"/>
    <w:pPr>
      <w:spacing w:after="120" w:line="480" w:lineRule="auto"/>
      <w:jc w:val="both"/>
    </w:pPr>
    <w:rPr>
      <w:sz w:val="24"/>
    </w:rPr>
  </w:style>
  <w:style w:type="paragraph" w:customStyle="1" w:styleId="EE5638294BA3454682F50242B4F4ABF34">
    <w:name w:val="EE5638294BA3454682F50242B4F4ABF34"/>
    <w:rsid w:val="006710FC"/>
    <w:pPr>
      <w:spacing w:after="120" w:line="480" w:lineRule="auto"/>
      <w:jc w:val="both"/>
    </w:pPr>
    <w:rPr>
      <w:sz w:val="24"/>
    </w:rPr>
  </w:style>
  <w:style w:type="paragraph" w:customStyle="1" w:styleId="035EAA9EE7CA4F8BAD755C5FB3B4AF584">
    <w:name w:val="035EAA9EE7CA4F8BAD755C5FB3B4AF584"/>
    <w:rsid w:val="006710FC"/>
    <w:pPr>
      <w:spacing w:after="120" w:line="480" w:lineRule="auto"/>
      <w:jc w:val="both"/>
    </w:pPr>
    <w:rPr>
      <w:sz w:val="24"/>
    </w:rPr>
  </w:style>
  <w:style w:type="paragraph" w:customStyle="1" w:styleId="5B7AD2B6DBEC4A419A2F3F24B3E072275">
    <w:name w:val="5B7AD2B6DBEC4A419A2F3F24B3E072275"/>
    <w:rsid w:val="006710FC"/>
    <w:pPr>
      <w:spacing w:after="120" w:line="480" w:lineRule="auto"/>
      <w:jc w:val="both"/>
    </w:pPr>
    <w:rPr>
      <w:sz w:val="24"/>
    </w:rPr>
  </w:style>
  <w:style w:type="paragraph" w:customStyle="1" w:styleId="1F71B221F5EB4CE8A0FFDE32B82E8E505">
    <w:name w:val="1F71B221F5EB4CE8A0FFDE32B82E8E505"/>
    <w:rsid w:val="006710FC"/>
    <w:pPr>
      <w:spacing w:after="120" w:line="480" w:lineRule="auto"/>
      <w:jc w:val="both"/>
    </w:pPr>
    <w:rPr>
      <w:sz w:val="24"/>
    </w:rPr>
  </w:style>
  <w:style w:type="paragraph" w:customStyle="1" w:styleId="8449A15F74B34AB1A94D1A5E94BE13F97">
    <w:name w:val="8449A15F74B34AB1A94D1A5E94BE13F97"/>
    <w:rsid w:val="006710FC"/>
    <w:pPr>
      <w:spacing w:after="120" w:line="480" w:lineRule="auto"/>
      <w:jc w:val="both"/>
    </w:pPr>
    <w:rPr>
      <w:sz w:val="24"/>
    </w:rPr>
  </w:style>
  <w:style w:type="paragraph" w:customStyle="1" w:styleId="424DF81C2C034D1D8B06FD79EE7C57A86">
    <w:name w:val="424DF81C2C034D1D8B06FD79EE7C57A86"/>
    <w:rsid w:val="006710FC"/>
    <w:pPr>
      <w:spacing w:after="120" w:line="480" w:lineRule="auto"/>
      <w:jc w:val="both"/>
    </w:pPr>
    <w:rPr>
      <w:sz w:val="24"/>
    </w:rPr>
  </w:style>
  <w:style w:type="paragraph" w:customStyle="1" w:styleId="2E8CDA94D69147078BD161D286873BAA7">
    <w:name w:val="2E8CDA94D69147078BD161D286873BAA7"/>
    <w:rsid w:val="006710FC"/>
    <w:pPr>
      <w:spacing w:after="120" w:line="480" w:lineRule="auto"/>
      <w:jc w:val="both"/>
    </w:pPr>
    <w:rPr>
      <w:sz w:val="24"/>
    </w:rPr>
  </w:style>
  <w:style w:type="paragraph" w:customStyle="1" w:styleId="171F2932058C4D61ADEAD9DFBE052EE77">
    <w:name w:val="171F2932058C4D61ADEAD9DFBE052EE77"/>
    <w:rsid w:val="006710FC"/>
    <w:pPr>
      <w:spacing w:after="120" w:line="480" w:lineRule="auto"/>
      <w:jc w:val="both"/>
    </w:pPr>
    <w:rPr>
      <w:sz w:val="24"/>
    </w:rPr>
  </w:style>
  <w:style w:type="paragraph" w:customStyle="1" w:styleId="B314011B2DB142D58A161709108CBCD06">
    <w:name w:val="B314011B2DB142D58A161709108CBCD06"/>
    <w:rsid w:val="006710FC"/>
    <w:pPr>
      <w:spacing w:after="120" w:line="480" w:lineRule="auto"/>
      <w:jc w:val="both"/>
    </w:pPr>
    <w:rPr>
      <w:sz w:val="24"/>
    </w:rPr>
  </w:style>
  <w:style w:type="paragraph" w:customStyle="1" w:styleId="EE5638294BA3454682F50242B4F4ABF35">
    <w:name w:val="EE5638294BA3454682F50242B4F4ABF35"/>
    <w:rsid w:val="006710FC"/>
    <w:pPr>
      <w:spacing w:after="120" w:line="480" w:lineRule="auto"/>
      <w:jc w:val="both"/>
    </w:pPr>
    <w:rPr>
      <w:sz w:val="24"/>
    </w:rPr>
  </w:style>
  <w:style w:type="paragraph" w:customStyle="1" w:styleId="035EAA9EE7CA4F8BAD755C5FB3B4AF585">
    <w:name w:val="035EAA9EE7CA4F8BAD755C5FB3B4AF585"/>
    <w:rsid w:val="006710FC"/>
    <w:pPr>
      <w:spacing w:after="120" w:line="480" w:lineRule="auto"/>
      <w:jc w:val="both"/>
    </w:pPr>
    <w:rPr>
      <w:sz w:val="24"/>
    </w:rPr>
  </w:style>
  <w:style w:type="paragraph" w:customStyle="1" w:styleId="5B7AD2B6DBEC4A419A2F3F24B3E072276">
    <w:name w:val="5B7AD2B6DBEC4A419A2F3F24B3E072276"/>
    <w:rsid w:val="006710FC"/>
    <w:pPr>
      <w:spacing w:after="120" w:line="480" w:lineRule="auto"/>
      <w:jc w:val="both"/>
    </w:pPr>
    <w:rPr>
      <w:sz w:val="24"/>
    </w:rPr>
  </w:style>
  <w:style w:type="paragraph" w:customStyle="1" w:styleId="1F71B221F5EB4CE8A0FFDE32B82E8E506">
    <w:name w:val="1F71B221F5EB4CE8A0FFDE32B82E8E506"/>
    <w:rsid w:val="006710FC"/>
    <w:pPr>
      <w:spacing w:after="120" w:line="480" w:lineRule="auto"/>
      <w:jc w:val="both"/>
    </w:pPr>
    <w:rPr>
      <w:sz w:val="24"/>
    </w:rPr>
  </w:style>
  <w:style w:type="paragraph" w:customStyle="1" w:styleId="2FD8CFEB62634B14A9638060DAB07364">
    <w:name w:val="2FD8CFEB62634B14A9638060DAB07364"/>
    <w:rsid w:val="006710FC"/>
  </w:style>
  <w:style w:type="paragraph" w:customStyle="1" w:styleId="8449A15F74B34AB1A94D1A5E94BE13F98">
    <w:name w:val="8449A15F74B34AB1A94D1A5E94BE13F98"/>
    <w:rsid w:val="006710FC"/>
    <w:pPr>
      <w:spacing w:after="120" w:line="480" w:lineRule="auto"/>
      <w:jc w:val="both"/>
    </w:pPr>
    <w:rPr>
      <w:sz w:val="24"/>
    </w:rPr>
  </w:style>
  <w:style w:type="paragraph" w:customStyle="1" w:styleId="2FD8CFEB62634B14A9638060DAB073641">
    <w:name w:val="2FD8CFEB62634B14A9638060DAB073641"/>
    <w:rsid w:val="006710FC"/>
    <w:pPr>
      <w:spacing w:after="120" w:line="480" w:lineRule="auto"/>
      <w:jc w:val="both"/>
    </w:pPr>
    <w:rPr>
      <w:sz w:val="24"/>
    </w:rPr>
  </w:style>
  <w:style w:type="paragraph" w:customStyle="1" w:styleId="424DF81C2C034D1D8B06FD79EE7C57A87">
    <w:name w:val="424DF81C2C034D1D8B06FD79EE7C57A87"/>
    <w:rsid w:val="006710FC"/>
    <w:pPr>
      <w:spacing w:after="120" w:line="480" w:lineRule="auto"/>
      <w:jc w:val="both"/>
    </w:pPr>
    <w:rPr>
      <w:sz w:val="24"/>
    </w:rPr>
  </w:style>
  <w:style w:type="paragraph" w:customStyle="1" w:styleId="2E8CDA94D69147078BD161D286873BAA8">
    <w:name w:val="2E8CDA94D69147078BD161D286873BAA8"/>
    <w:rsid w:val="006710FC"/>
    <w:pPr>
      <w:spacing w:after="120" w:line="480" w:lineRule="auto"/>
      <w:jc w:val="both"/>
    </w:pPr>
    <w:rPr>
      <w:sz w:val="24"/>
    </w:rPr>
  </w:style>
  <w:style w:type="paragraph" w:customStyle="1" w:styleId="171F2932058C4D61ADEAD9DFBE052EE78">
    <w:name w:val="171F2932058C4D61ADEAD9DFBE052EE78"/>
    <w:rsid w:val="006710FC"/>
    <w:pPr>
      <w:spacing w:after="120" w:line="480" w:lineRule="auto"/>
      <w:jc w:val="both"/>
    </w:pPr>
    <w:rPr>
      <w:sz w:val="24"/>
    </w:rPr>
  </w:style>
  <w:style w:type="paragraph" w:customStyle="1" w:styleId="B314011B2DB142D58A161709108CBCD07">
    <w:name w:val="B314011B2DB142D58A161709108CBCD07"/>
    <w:rsid w:val="006710FC"/>
    <w:pPr>
      <w:spacing w:after="120" w:line="480" w:lineRule="auto"/>
      <w:jc w:val="both"/>
    </w:pPr>
    <w:rPr>
      <w:sz w:val="24"/>
    </w:rPr>
  </w:style>
  <w:style w:type="paragraph" w:customStyle="1" w:styleId="EE5638294BA3454682F50242B4F4ABF36">
    <w:name w:val="EE5638294BA3454682F50242B4F4ABF36"/>
    <w:rsid w:val="006710FC"/>
    <w:pPr>
      <w:spacing w:after="120" w:line="480" w:lineRule="auto"/>
      <w:jc w:val="both"/>
    </w:pPr>
    <w:rPr>
      <w:sz w:val="24"/>
    </w:rPr>
  </w:style>
  <w:style w:type="paragraph" w:customStyle="1" w:styleId="035EAA9EE7CA4F8BAD755C5FB3B4AF586">
    <w:name w:val="035EAA9EE7CA4F8BAD755C5FB3B4AF586"/>
    <w:rsid w:val="006710FC"/>
    <w:pPr>
      <w:spacing w:after="120" w:line="480" w:lineRule="auto"/>
      <w:jc w:val="both"/>
    </w:pPr>
    <w:rPr>
      <w:sz w:val="24"/>
    </w:rPr>
  </w:style>
  <w:style w:type="paragraph" w:customStyle="1" w:styleId="5B7AD2B6DBEC4A419A2F3F24B3E072277">
    <w:name w:val="5B7AD2B6DBEC4A419A2F3F24B3E072277"/>
    <w:rsid w:val="006710FC"/>
    <w:pPr>
      <w:spacing w:after="120" w:line="480" w:lineRule="auto"/>
      <w:jc w:val="both"/>
    </w:pPr>
    <w:rPr>
      <w:sz w:val="24"/>
    </w:rPr>
  </w:style>
  <w:style w:type="paragraph" w:customStyle="1" w:styleId="1F71B221F5EB4CE8A0FFDE32B82E8E507">
    <w:name w:val="1F71B221F5EB4CE8A0FFDE32B82E8E507"/>
    <w:rsid w:val="006710FC"/>
    <w:pPr>
      <w:spacing w:after="120" w:line="480" w:lineRule="auto"/>
      <w:jc w:val="both"/>
    </w:pPr>
    <w:rPr>
      <w:sz w:val="24"/>
    </w:rPr>
  </w:style>
  <w:style w:type="paragraph" w:customStyle="1" w:styleId="8449A15F74B34AB1A94D1A5E94BE13F99">
    <w:name w:val="8449A15F74B34AB1A94D1A5E94BE13F99"/>
    <w:rsid w:val="006710FC"/>
    <w:pPr>
      <w:spacing w:after="120" w:line="480" w:lineRule="auto"/>
      <w:jc w:val="both"/>
    </w:pPr>
    <w:rPr>
      <w:sz w:val="24"/>
    </w:rPr>
  </w:style>
  <w:style w:type="paragraph" w:customStyle="1" w:styleId="2FD8CFEB62634B14A9638060DAB073642">
    <w:name w:val="2FD8CFEB62634B14A9638060DAB073642"/>
    <w:rsid w:val="006710FC"/>
    <w:pPr>
      <w:spacing w:after="120" w:line="480" w:lineRule="auto"/>
      <w:jc w:val="both"/>
    </w:pPr>
    <w:rPr>
      <w:sz w:val="24"/>
    </w:rPr>
  </w:style>
  <w:style w:type="paragraph" w:customStyle="1" w:styleId="424DF81C2C034D1D8B06FD79EE7C57A88">
    <w:name w:val="424DF81C2C034D1D8B06FD79EE7C57A88"/>
    <w:rsid w:val="006710FC"/>
    <w:pPr>
      <w:spacing w:after="120" w:line="480" w:lineRule="auto"/>
      <w:jc w:val="both"/>
    </w:pPr>
    <w:rPr>
      <w:sz w:val="24"/>
    </w:rPr>
  </w:style>
  <w:style w:type="paragraph" w:customStyle="1" w:styleId="2E8CDA94D69147078BD161D286873BAA9">
    <w:name w:val="2E8CDA94D69147078BD161D286873BAA9"/>
    <w:rsid w:val="006710FC"/>
    <w:pPr>
      <w:spacing w:after="120" w:line="480" w:lineRule="auto"/>
      <w:jc w:val="both"/>
    </w:pPr>
    <w:rPr>
      <w:sz w:val="24"/>
    </w:rPr>
  </w:style>
  <w:style w:type="paragraph" w:customStyle="1" w:styleId="171F2932058C4D61ADEAD9DFBE052EE79">
    <w:name w:val="171F2932058C4D61ADEAD9DFBE052EE79"/>
    <w:rsid w:val="006710FC"/>
    <w:pPr>
      <w:spacing w:after="120" w:line="480" w:lineRule="auto"/>
      <w:jc w:val="both"/>
    </w:pPr>
    <w:rPr>
      <w:sz w:val="24"/>
    </w:rPr>
  </w:style>
  <w:style w:type="paragraph" w:customStyle="1" w:styleId="B314011B2DB142D58A161709108CBCD08">
    <w:name w:val="B314011B2DB142D58A161709108CBCD08"/>
    <w:rsid w:val="006710FC"/>
    <w:pPr>
      <w:spacing w:after="120" w:line="480" w:lineRule="auto"/>
      <w:jc w:val="both"/>
    </w:pPr>
    <w:rPr>
      <w:sz w:val="24"/>
    </w:rPr>
  </w:style>
  <w:style w:type="paragraph" w:customStyle="1" w:styleId="EE5638294BA3454682F50242B4F4ABF37">
    <w:name w:val="EE5638294BA3454682F50242B4F4ABF37"/>
    <w:rsid w:val="006710FC"/>
    <w:pPr>
      <w:spacing w:after="120" w:line="480" w:lineRule="auto"/>
      <w:jc w:val="both"/>
    </w:pPr>
    <w:rPr>
      <w:sz w:val="24"/>
    </w:rPr>
  </w:style>
  <w:style w:type="paragraph" w:customStyle="1" w:styleId="035EAA9EE7CA4F8BAD755C5FB3B4AF587">
    <w:name w:val="035EAA9EE7CA4F8BAD755C5FB3B4AF587"/>
    <w:rsid w:val="006710FC"/>
    <w:pPr>
      <w:spacing w:after="120" w:line="480" w:lineRule="auto"/>
      <w:jc w:val="both"/>
    </w:pPr>
    <w:rPr>
      <w:sz w:val="24"/>
    </w:rPr>
  </w:style>
  <w:style w:type="paragraph" w:customStyle="1" w:styleId="5B7AD2B6DBEC4A419A2F3F24B3E072278">
    <w:name w:val="5B7AD2B6DBEC4A419A2F3F24B3E072278"/>
    <w:rsid w:val="006710FC"/>
    <w:pPr>
      <w:spacing w:after="120" w:line="480" w:lineRule="auto"/>
      <w:jc w:val="both"/>
    </w:pPr>
    <w:rPr>
      <w:sz w:val="24"/>
    </w:rPr>
  </w:style>
  <w:style w:type="paragraph" w:customStyle="1" w:styleId="1F71B221F5EB4CE8A0FFDE32B82E8E508">
    <w:name w:val="1F71B221F5EB4CE8A0FFDE32B82E8E508"/>
    <w:rsid w:val="006710FC"/>
    <w:pPr>
      <w:spacing w:after="120" w:line="480" w:lineRule="auto"/>
      <w:jc w:val="both"/>
    </w:pPr>
    <w:rPr>
      <w:sz w:val="24"/>
    </w:rPr>
  </w:style>
  <w:style w:type="paragraph" w:customStyle="1" w:styleId="8449A15F74B34AB1A94D1A5E94BE13F910">
    <w:name w:val="8449A15F74B34AB1A94D1A5E94BE13F910"/>
    <w:rsid w:val="006710FC"/>
    <w:pPr>
      <w:spacing w:after="120" w:line="480" w:lineRule="auto"/>
      <w:jc w:val="both"/>
    </w:pPr>
    <w:rPr>
      <w:sz w:val="24"/>
    </w:rPr>
  </w:style>
  <w:style w:type="paragraph" w:customStyle="1" w:styleId="2FD8CFEB62634B14A9638060DAB073643">
    <w:name w:val="2FD8CFEB62634B14A9638060DAB073643"/>
    <w:rsid w:val="006710FC"/>
    <w:pPr>
      <w:spacing w:after="120" w:line="480" w:lineRule="auto"/>
      <w:jc w:val="both"/>
    </w:pPr>
    <w:rPr>
      <w:sz w:val="24"/>
    </w:rPr>
  </w:style>
  <w:style w:type="paragraph" w:customStyle="1" w:styleId="424DF81C2C034D1D8B06FD79EE7C57A89">
    <w:name w:val="424DF81C2C034D1D8B06FD79EE7C57A89"/>
    <w:rsid w:val="006710FC"/>
    <w:pPr>
      <w:spacing w:after="120" w:line="480" w:lineRule="auto"/>
      <w:jc w:val="both"/>
    </w:pPr>
    <w:rPr>
      <w:sz w:val="24"/>
    </w:rPr>
  </w:style>
  <w:style w:type="paragraph" w:customStyle="1" w:styleId="2E8CDA94D69147078BD161D286873BAA10">
    <w:name w:val="2E8CDA94D69147078BD161D286873BAA10"/>
    <w:rsid w:val="006710FC"/>
    <w:pPr>
      <w:spacing w:after="120" w:line="480" w:lineRule="auto"/>
      <w:jc w:val="both"/>
    </w:pPr>
    <w:rPr>
      <w:sz w:val="24"/>
    </w:rPr>
  </w:style>
  <w:style w:type="paragraph" w:customStyle="1" w:styleId="171F2932058C4D61ADEAD9DFBE052EE710">
    <w:name w:val="171F2932058C4D61ADEAD9DFBE052EE710"/>
    <w:rsid w:val="006710FC"/>
    <w:pPr>
      <w:spacing w:after="120" w:line="480" w:lineRule="auto"/>
      <w:jc w:val="both"/>
    </w:pPr>
    <w:rPr>
      <w:sz w:val="24"/>
    </w:rPr>
  </w:style>
  <w:style w:type="paragraph" w:customStyle="1" w:styleId="B314011B2DB142D58A161709108CBCD09">
    <w:name w:val="B314011B2DB142D58A161709108CBCD09"/>
    <w:rsid w:val="006710FC"/>
    <w:pPr>
      <w:spacing w:after="120" w:line="480" w:lineRule="auto"/>
      <w:jc w:val="both"/>
    </w:pPr>
    <w:rPr>
      <w:sz w:val="24"/>
    </w:rPr>
  </w:style>
  <w:style w:type="paragraph" w:customStyle="1" w:styleId="EE5638294BA3454682F50242B4F4ABF38">
    <w:name w:val="EE5638294BA3454682F50242B4F4ABF38"/>
    <w:rsid w:val="006710FC"/>
    <w:pPr>
      <w:spacing w:after="120" w:line="480" w:lineRule="auto"/>
      <w:jc w:val="both"/>
    </w:pPr>
    <w:rPr>
      <w:sz w:val="24"/>
    </w:rPr>
  </w:style>
  <w:style w:type="paragraph" w:customStyle="1" w:styleId="035EAA9EE7CA4F8BAD755C5FB3B4AF588">
    <w:name w:val="035EAA9EE7CA4F8BAD755C5FB3B4AF588"/>
    <w:rsid w:val="006710FC"/>
    <w:pPr>
      <w:spacing w:after="120" w:line="480" w:lineRule="auto"/>
      <w:jc w:val="both"/>
    </w:pPr>
    <w:rPr>
      <w:sz w:val="24"/>
    </w:rPr>
  </w:style>
  <w:style w:type="paragraph" w:customStyle="1" w:styleId="5B7AD2B6DBEC4A419A2F3F24B3E072279">
    <w:name w:val="5B7AD2B6DBEC4A419A2F3F24B3E072279"/>
    <w:rsid w:val="006710FC"/>
    <w:pPr>
      <w:spacing w:after="120" w:line="480" w:lineRule="auto"/>
      <w:jc w:val="both"/>
    </w:pPr>
    <w:rPr>
      <w:sz w:val="24"/>
    </w:rPr>
  </w:style>
  <w:style w:type="paragraph" w:customStyle="1" w:styleId="1F71B221F5EB4CE8A0FFDE32B82E8E509">
    <w:name w:val="1F71B221F5EB4CE8A0FFDE32B82E8E509"/>
    <w:rsid w:val="006710FC"/>
    <w:pPr>
      <w:spacing w:after="120" w:line="480" w:lineRule="auto"/>
      <w:jc w:val="both"/>
    </w:pPr>
    <w:rPr>
      <w:sz w:val="24"/>
    </w:rPr>
  </w:style>
  <w:style w:type="paragraph" w:customStyle="1" w:styleId="8449A15F74B34AB1A94D1A5E94BE13F911">
    <w:name w:val="8449A15F74B34AB1A94D1A5E94BE13F911"/>
    <w:rsid w:val="006710FC"/>
    <w:pPr>
      <w:spacing w:after="120" w:line="480" w:lineRule="auto"/>
      <w:jc w:val="both"/>
    </w:pPr>
    <w:rPr>
      <w:sz w:val="24"/>
    </w:rPr>
  </w:style>
  <w:style w:type="paragraph" w:customStyle="1" w:styleId="2FD8CFEB62634B14A9638060DAB073644">
    <w:name w:val="2FD8CFEB62634B14A9638060DAB073644"/>
    <w:rsid w:val="006710FC"/>
    <w:pPr>
      <w:spacing w:after="120" w:line="480" w:lineRule="auto"/>
      <w:jc w:val="both"/>
    </w:pPr>
    <w:rPr>
      <w:sz w:val="24"/>
    </w:rPr>
  </w:style>
  <w:style w:type="paragraph" w:customStyle="1" w:styleId="424DF81C2C034D1D8B06FD79EE7C57A810">
    <w:name w:val="424DF81C2C034D1D8B06FD79EE7C57A810"/>
    <w:rsid w:val="006710FC"/>
    <w:pPr>
      <w:spacing w:after="120" w:line="480" w:lineRule="auto"/>
      <w:jc w:val="both"/>
    </w:pPr>
    <w:rPr>
      <w:sz w:val="24"/>
    </w:rPr>
  </w:style>
  <w:style w:type="paragraph" w:customStyle="1" w:styleId="2E8CDA94D69147078BD161D286873BAA11">
    <w:name w:val="2E8CDA94D69147078BD161D286873BAA11"/>
    <w:rsid w:val="006710FC"/>
    <w:pPr>
      <w:spacing w:after="120" w:line="480" w:lineRule="auto"/>
      <w:jc w:val="both"/>
    </w:pPr>
    <w:rPr>
      <w:sz w:val="24"/>
    </w:rPr>
  </w:style>
  <w:style w:type="paragraph" w:customStyle="1" w:styleId="171F2932058C4D61ADEAD9DFBE052EE711">
    <w:name w:val="171F2932058C4D61ADEAD9DFBE052EE711"/>
    <w:rsid w:val="006710FC"/>
    <w:pPr>
      <w:spacing w:after="120" w:line="480" w:lineRule="auto"/>
      <w:jc w:val="both"/>
    </w:pPr>
    <w:rPr>
      <w:sz w:val="24"/>
    </w:rPr>
  </w:style>
  <w:style w:type="paragraph" w:customStyle="1" w:styleId="B314011B2DB142D58A161709108CBCD010">
    <w:name w:val="B314011B2DB142D58A161709108CBCD010"/>
    <w:rsid w:val="006710FC"/>
    <w:pPr>
      <w:spacing w:after="120" w:line="480" w:lineRule="auto"/>
      <w:jc w:val="both"/>
    </w:pPr>
    <w:rPr>
      <w:sz w:val="24"/>
    </w:rPr>
  </w:style>
  <w:style w:type="paragraph" w:customStyle="1" w:styleId="EE5638294BA3454682F50242B4F4ABF39">
    <w:name w:val="EE5638294BA3454682F50242B4F4ABF39"/>
    <w:rsid w:val="006710FC"/>
    <w:pPr>
      <w:spacing w:after="120" w:line="480" w:lineRule="auto"/>
      <w:jc w:val="both"/>
    </w:pPr>
    <w:rPr>
      <w:sz w:val="24"/>
    </w:rPr>
  </w:style>
  <w:style w:type="paragraph" w:customStyle="1" w:styleId="035EAA9EE7CA4F8BAD755C5FB3B4AF589">
    <w:name w:val="035EAA9EE7CA4F8BAD755C5FB3B4AF589"/>
    <w:rsid w:val="006710FC"/>
    <w:pPr>
      <w:spacing w:after="120" w:line="480" w:lineRule="auto"/>
      <w:jc w:val="both"/>
    </w:pPr>
    <w:rPr>
      <w:sz w:val="24"/>
    </w:rPr>
  </w:style>
  <w:style w:type="paragraph" w:customStyle="1" w:styleId="5B7AD2B6DBEC4A419A2F3F24B3E0722710">
    <w:name w:val="5B7AD2B6DBEC4A419A2F3F24B3E0722710"/>
    <w:rsid w:val="006710FC"/>
    <w:pPr>
      <w:spacing w:after="120" w:line="480" w:lineRule="auto"/>
      <w:jc w:val="both"/>
    </w:pPr>
    <w:rPr>
      <w:sz w:val="24"/>
    </w:rPr>
  </w:style>
  <w:style w:type="paragraph" w:customStyle="1" w:styleId="1F71B221F5EB4CE8A0FFDE32B82E8E5010">
    <w:name w:val="1F71B221F5EB4CE8A0FFDE32B82E8E5010"/>
    <w:rsid w:val="006710FC"/>
    <w:pPr>
      <w:spacing w:after="120" w:line="480" w:lineRule="auto"/>
      <w:jc w:val="both"/>
    </w:pPr>
    <w:rPr>
      <w:sz w:val="24"/>
    </w:rPr>
  </w:style>
  <w:style w:type="paragraph" w:customStyle="1" w:styleId="FE6DB616C0A94390B20BCA6EC8628F1D">
    <w:name w:val="FE6DB616C0A94390B20BCA6EC8628F1D"/>
    <w:rsid w:val="006710FC"/>
  </w:style>
  <w:style w:type="paragraph" w:customStyle="1" w:styleId="8449A15F74B34AB1A94D1A5E94BE13F912">
    <w:name w:val="8449A15F74B34AB1A94D1A5E94BE13F912"/>
    <w:rsid w:val="006710FC"/>
    <w:pPr>
      <w:spacing w:after="120" w:line="480" w:lineRule="auto"/>
      <w:jc w:val="both"/>
    </w:pPr>
    <w:rPr>
      <w:sz w:val="24"/>
    </w:rPr>
  </w:style>
  <w:style w:type="paragraph" w:customStyle="1" w:styleId="2FD8CFEB62634B14A9638060DAB073645">
    <w:name w:val="2FD8CFEB62634B14A9638060DAB073645"/>
    <w:rsid w:val="006710FC"/>
    <w:pPr>
      <w:spacing w:after="120" w:line="480" w:lineRule="auto"/>
      <w:jc w:val="both"/>
    </w:pPr>
    <w:rPr>
      <w:sz w:val="24"/>
    </w:rPr>
  </w:style>
  <w:style w:type="paragraph" w:customStyle="1" w:styleId="424DF81C2C034D1D8B06FD79EE7C57A811">
    <w:name w:val="424DF81C2C034D1D8B06FD79EE7C57A811"/>
    <w:rsid w:val="006710FC"/>
    <w:pPr>
      <w:spacing w:after="120" w:line="480" w:lineRule="auto"/>
      <w:jc w:val="both"/>
    </w:pPr>
    <w:rPr>
      <w:sz w:val="24"/>
    </w:rPr>
  </w:style>
  <w:style w:type="paragraph" w:customStyle="1" w:styleId="2E8CDA94D69147078BD161D286873BAA12">
    <w:name w:val="2E8CDA94D69147078BD161D286873BAA12"/>
    <w:rsid w:val="006710FC"/>
    <w:pPr>
      <w:spacing w:after="120" w:line="480" w:lineRule="auto"/>
      <w:jc w:val="both"/>
    </w:pPr>
    <w:rPr>
      <w:sz w:val="24"/>
    </w:rPr>
  </w:style>
  <w:style w:type="paragraph" w:customStyle="1" w:styleId="171F2932058C4D61ADEAD9DFBE052EE712">
    <w:name w:val="171F2932058C4D61ADEAD9DFBE052EE712"/>
    <w:rsid w:val="006710FC"/>
    <w:pPr>
      <w:spacing w:after="120" w:line="480" w:lineRule="auto"/>
      <w:jc w:val="both"/>
    </w:pPr>
    <w:rPr>
      <w:sz w:val="24"/>
    </w:rPr>
  </w:style>
  <w:style w:type="paragraph" w:customStyle="1" w:styleId="B314011B2DB142D58A161709108CBCD011">
    <w:name w:val="B314011B2DB142D58A161709108CBCD011"/>
    <w:rsid w:val="006710FC"/>
    <w:pPr>
      <w:spacing w:after="120" w:line="480" w:lineRule="auto"/>
      <w:jc w:val="both"/>
    </w:pPr>
    <w:rPr>
      <w:sz w:val="24"/>
    </w:rPr>
  </w:style>
  <w:style w:type="paragraph" w:customStyle="1" w:styleId="EE5638294BA3454682F50242B4F4ABF310">
    <w:name w:val="EE5638294BA3454682F50242B4F4ABF310"/>
    <w:rsid w:val="006710FC"/>
    <w:pPr>
      <w:spacing w:after="120" w:line="480" w:lineRule="auto"/>
      <w:jc w:val="both"/>
    </w:pPr>
    <w:rPr>
      <w:sz w:val="24"/>
    </w:rPr>
  </w:style>
  <w:style w:type="paragraph" w:customStyle="1" w:styleId="035EAA9EE7CA4F8BAD755C5FB3B4AF5810">
    <w:name w:val="035EAA9EE7CA4F8BAD755C5FB3B4AF5810"/>
    <w:rsid w:val="006710FC"/>
    <w:pPr>
      <w:spacing w:after="120" w:line="480" w:lineRule="auto"/>
      <w:jc w:val="both"/>
    </w:pPr>
    <w:rPr>
      <w:sz w:val="24"/>
    </w:rPr>
  </w:style>
  <w:style w:type="paragraph" w:customStyle="1" w:styleId="5B7AD2B6DBEC4A419A2F3F24B3E0722711">
    <w:name w:val="5B7AD2B6DBEC4A419A2F3F24B3E0722711"/>
    <w:rsid w:val="006710FC"/>
    <w:pPr>
      <w:spacing w:after="120" w:line="480" w:lineRule="auto"/>
      <w:jc w:val="both"/>
    </w:pPr>
    <w:rPr>
      <w:sz w:val="24"/>
    </w:rPr>
  </w:style>
  <w:style w:type="paragraph" w:customStyle="1" w:styleId="1F71B221F5EB4CE8A0FFDE32B82E8E5011">
    <w:name w:val="1F71B221F5EB4CE8A0FFDE32B82E8E5011"/>
    <w:rsid w:val="006710FC"/>
    <w:pPr>
      <w:spacing w:after="120" w:line="480" w:lineRule="auto"/>
      <w:jc w:val="both"/>
    </w:pPr>
    <w:rPr>
      <w:sz w:val="24"/>
    </w:rPr>
  </w:style>
  <w:style w:type="paragraph" w:customStyle="1" w:styleId="FE6DB616C0A94390B20BCA6EC8628F1D1">
    <w:name w:val="FE6DB616C0A94390B20BCA6EC8628F1D1"/>
    <w:rsid w:val="006710FC"/>
    <w:pPr>
      <w:spacing w:after="120" w:line="480" w:lineRule="auto"/>
      <w:jc w:val="both"/>
    </w:pPr>
    <w:rPr>
      <w:sz w:val="24"/>
    </w:rPr>
  </w:style>
  <w:style w:type="paragraph" w:customStyle="1" w:styleId="44066F94AEEF42E1B76D73C78C06B660">
    <w:name w:val="44066F94AEEF42E1B76D73C78C06B660"/>
    <w:rsid w:val="006710FC"/>
  </w:style>
  <w:style w:type="paragraph" w:customStyle="1" w:styleId="8449A15F74B34AB1A94D1A5E94BE13F913">
    <w:name w:val="8449A15F74B34AB1A94D1A5E94BE13F913"/>
    <w:rsid w:val="006710FC"/>
    <w:pPr>
      <w:spacing w:after="120" w:line="480" w:lineRule="auto"/>
      <w:jc w:val="both"/>
    </w:pPr>
    <w:rPr>
      <w:sz w:val="24"/>
    </w:rPr>
  </w:style>
  <w:style w:type="paragraph" w:customStyle="1" w:styleId="2FD8CFEB62634B14A9638060DAB073646">
    <w:name w:val="2FD8CFEB62634B14A9638060DAB073646"/>
    <w:rsid w:val="006710FC"/>
    <w:pPr>
      <w:spacing w:after="120" w:line="480" w:lineRule="auto"/>
      <w:jc w:val="both"/>
    </w:pPr>
    <w:rPr>
      <w:sz w:val="24"/>
    </w:rPr>
  </w:style>
  <w:style w:type="paragraph" w:customStyle="1" w:styleId="424DF81C2C034D1D8B06FD79EE7C57A812">
    <w:name w:val="424DF81C2C034D1D8B06FD79EE7C57A812"/>
    <w:rsid w:val="006710FC"/>
    <w:pPr>
      <w:spacing w:after="120" w:line="480" w:lineRule="auto"/>
      <w:jc w:val="both"/>
    </w:pPr>
    <w:rPr>
      <w:sz w:val="24"/>
    </w:rPr>
  </w:style>
  <w:style w:type="paragraph" w:customStyle="1" w:styleId="2E8CDA94D69147078BD161D286873BAA13">
    <w:name w:val="2E8CDA94D69147078BD161D286873BAA13"/>
    <w:rsid w:val="006710FC"/>
    <w:pPr>
      <w:spacing w:after="120" w:line="480" w:lineRule="auto"/>
      <w:jc w:val="both"/>
    </w:pPr>
    <w:rPr>
      <w:sz w:val="24"/>
    </w:rPr>
  </w:style>
  <w:style w:type="paragraph" w:customStyle="1" w:styleId="171F2932058C4D61ADEAD9DFBE052EE713">
    <w:name w:val="171F2932058C4D61ADEAD9DFBE052EE713"/>
    <w:rsid w:val="006710FC"/>
    <w:pPr>
      <w:spacing w:after="120" w:line="480" w:lineRule="auto"/>
      <w:jc w:val="both"/>
    </w:pPr>
    <w:rPr>
      <w:sz w:val="24"/>
    </w:rPr>
  </w:style>
  <w:style w:type="paragraph" w:customStyle="1" w:styleId="B314011B2DB142D58A161709108CBCD012">
    <w:name w:val="B314011B2DB142D58A161709108CBCD012"/>
    <w:rsid w:val="006710FC"/>
    <w:pPr>
      <w:spacing w:after="120" w:line="480" w:lineRule="auto"/>
      <w:jc w:val="both"/>
    </w:pPr>
    <w:rPr>
      <w:sz w:val="24"/>
    </w:rPr>
  </w:style>
  <w:style w:type="paragraph" w:customStyle="1" w:styleId="EE5638294BA3454682F50242B4F4ABF311">
    <w:name w:val="EE5638294BA3454682F50242B4F4ABF311"/>
    <w:rsid w:val="006710FC"/>
    <w:pPr>
      <w:spacing w:after="120" w:line="480" w:lineRule="auto"/>
      <w:jc w:val="both"/>
    </w:pPr>
    <w:rPr>
      <w:sz w:val="24"/>
    </w:rPr>
  </w:style>
  <w:style w:type="paragraph" w:customStyle="1" w:styleId="035EAA9EE7CA4F8BAD755C5FB3B4AF5811">
    <w:name w:val="035EAA9EE7CA4F8BAD755C5FB3B4AF5811"/>
    <w:rsid w:val="006710FC"/>
    <w:pPr>
      <w:spacing w:after="120" w:line="480" w:lineRule="auto"/>
      <w:jc w:val="both"/>
    </w:pPr>
    <w:rPr>
      <w:sz w:val="24"/>
    </w:rPr>
  </w:style>
  <w:style w:type="paragraph" w:customStyle="1" w:styleId="5B7AD2B6DBEC4A419A2F3F24B3E0722712">
    <w:name w:val="5B7AD2B6DBEC4A419A2F3F24B3E0722712"/>
    <w:rsid w:val="006710FC"/>
    <w:pPr>
      <w:spacing w:after="120" w:line="480" w:lineRule="auto"/>
      <w:jc w:val="both"/>
    </w:pPr>
    <w:rPr>
      <w:sz w:val="24"/>
    </w:rPr>
  </w:style>
  <w:style w:type="paragraph" w:customStyle="1" w:styleId="1F71B221F5EB4CE8A0FFDE32B82E8E5012">
    <w:name w:val="1F71B221F5EB4CE8A0FFDE32B82E8E5012"/>
    <w:rsid w:val="006710FC"/>
    <w:pPr>
      <w:spacing w:after="120" w:line="480" w:lineRule="auto"/>
      <w:jc w:val="both"/>
    </w:pPr>
    <w:rPr>
      <w:sz w:val="24"/>
    </w:rPr>
  </w:style>
  <w:style w:type="paragraph" w:customStyle="1" w:styleId="8449A15F74B34AB1A94D1A5E94BE13F914">
    <w:name w:val="8449A15F74B34AB1A94D1A5E94BE13F914"/>
    <w:rsid w:val="006710FC"/>
    <w:pPr>
      <w:spacing w:after="120" w:line="480" w:lineRule="auto"/>
      <w:jc w:val="both"/>
    </w:pPr>
    <w:rPr>
      <w:sz w:val="24"/>
    </w:rPr>
  </w:style>
  <w:style w:type="paragraph" w:customStyle="1" w:styleId="2FD8CFEB62634B14A9638060DAB073647">
    <w:name w:val="2FD8CFEB62634B14A9638060DAB073647"/>
    <w:rsid w:val="006710FC"/>
    <w:pPr>
      <w:spacing w:after="120" w:line="480" w:lineRule="auto"/>
      <w:jc w:val="both"/>
    </w:pPr>
    <w:rPr>
      <w:sz w:val="24"/>
    </w:rPr>
  </w:style>
  <w:style w:type="paragraph" w:customStyle="1" w:styleId="424DF81C2C034D1D8B06FD79EE7C57A813">
    <w:name w:val="424DF81C2C034D1D8B06FD79EE7C57A813"/>
    <w:rsid w:val="006710FC"/>
    <w:pPr>
      <w:spacing w:after="120" w:line="480" w:lineRule="auto"/>
      <w:jc w:val="both"/>
    </w:pPr>
    <w:rPr>
      <w:sz w:val="24"/>
    </w:rPr>
  </w:style>
  <w:style w:type="paragraph" w:customStyle="1" w:styleId="2E8CDA94D69147078BD161D286873BAA14">
    <w:name w:val="2E8CDA94D69147078BD161D286873BAA14"/>
    <w:rsid w:val="006710FC"/>
    <w:pPr>
      <w:spacing w:after="120" w:line="480" w:lineRule="auto"/>
      <w:jc w:val="both"/>
    </w:pPr>
    <w:rPr>
      <w:sz w:val="24"/>
    </w:rPr>
  </w:style>
  <w:style w:type="paragraph" w:customStyle="1" w:styleId="171F2932058C4D61ADEAD9DFBE052EE714">
    <w:name w:val="171F2932058C4D61ADEAD9DFBE052EE714"/>
    <w:rsid w:val="006710FC"/>
    <w:pPr>
      <w:spacing w:after="120" w:line="480" w:lineRule="auto"/>
      <w:jc w:val="both"/>
    </w:pPr>
    <w:rPr>
      <w:sz w:val="24"/>
    </w:rPr>
  </w:style>
  <w:style w:type="paragraph" w:customStyle="1" w:styleId="B314011B2DB142D58A161709108CBCD013">
    <w:name w:val="B314011B2DB142D58A161709108CBCD013"/>
    <w:rsid w:val="006710FC"/>
    <w:pPr>
      <w:spacing w:after="120" w:line="480" w:lineRule="auto"/>
      <w:jc w:val="both"/>
    </w:pPr>
    <w:rPr>
      <w:sz w:val="24"/>
    </w:rPr>
  </w:style>
  <w:style w:type="paragraph" w:customStyle="1" w:styleId="EE5638294BA3454682F50242B4F4ABF312">
    <w:name w:val="EE5638294BA3454682F50242B4F4ABF312"/>
    <w:rsid w:val="006710FC"/>
    <w:pPr>
      <w:spacing w:after="120" w:line="480" w:lineRule="auto"/>
      <w:jc w:val="both"/>
    </w:pPr>
    <w:rPr>
      <w:sz w:val="24"/>
    </w:rPr>
  </w:style>
  <w:style w:type="paragraph" w:customStyle="1" w:styleId="035EAA9EE7CA4F8BAD755C5FB3B4AF5812">
    <w:name w:val="035EAA9EE7CA4F8BAD755C5FB3B4AF5812"/>
    <w:rsid w:val="006710FC"/>
    <w:pPr>
      <w:spacing w:after="120" w:line="480" w:lineRule="auto"/>
      <w:jc w:val="both"/>
    </w:pPr>
    <w:rPr>
      <w:sz w:val="24"/>
    </w:rPr>
  </w:style>
  <w:style w:type="paragraph" w:customStyle="1" w:styleId="5B7AD2B6DBEC4A419A2F3F24B3E0722713">
    <w:name w:val="5B7AD2B6DBEC4A419A2F3F24B3E0722713"/>
    <w:rsid w:val="006710FC"/>
    <w:pPr>
      <w:spacing w:after="120" w:line="480" w:lineRule="auto"/>
      <w:jc w:val="both"/>
    </w:pPr>
    <w:rPr>
      <w:sz w:val="24"/>
    </w:rPr>
  </w:style>
  <w:style w:type="paragraph" w:customStyle="1" w:styleId="1F71B221F5EB4CE8A0FFDE32B82E8E5013">
    <w:name w:val="1F71B221F5EB4CE8A0FFDE32B82E8E5013"/>
    <w:rsid w:val="006710FC"/>
    <w:pPr>
      <w:spacing w:after="120" w:line="480" w:lineRule="auto"/>
      <w:jc w:val="both"/>
    </w:pPr>
    <w:rPr>
      <w:sz w:val="24"/>
    </w:rPr>
  </w:style>
  <w:style w:type="paragraph" w:customStyle="1" w:styleId="8449A15F74B34AB1A94D1A5E94BE13F915">
    <w:name w:val="8449A15F74B34AB1A94D1A5E94BE13F915"/>
    <w:rsid w:val="006710FC"/>
    <w:pPr>
      <w:spacing w:after="120" w:line="480" w:lineRule="auto"/>
      <w:jc w:val="both"/>
    </w:pPr>
    <w:rPr>
      <w:sz w:val="24"/>
    </w:rPr>
  </w:style>
  <w:style w:type="paragraph" w:customStyle="1" w:styleId="2FD8CFEB62634B14A9638060DAB073648">
    <w:name w:val="2FD8CFEB62634B14A9638060DAB073648"/>
    <w:rsid w:val="006710FC"/>
    <w:pPr>
      <w:spacing w:after="120" w:line="480" w:lineRule="auto"/>
      <w:jc w:val="both"/>
    </w:pPr>
    <w:rPr>
      <w:sz w:val="24"/>
    </w:rPr>
  </w:style>
  <w:style w:type="paragraph" w:customStyle="1" w:styleId="424DF81C2C034D1D8B06FD79EE7C57A814">
    <w:name w:val="424DF81C2C034D1D8B06FD79EE7C57A814"/>
    <w:rsid w:val="006710FC"/>
    <w:pPr>
      <w:spacing w:after="120" w:line="480" w:lineRule="auto"/>
      <w:jc w:val="both"/>
    </w:pPr>
    <w:rPr>
      <w:sz w:val="24"/>
    </w:rPr>
  </w:style>
  <w:style w:type="paragraph" w:customStyle="1" w:styleId="2E8CDA94D69147078BD161D286873BAA15">
    <w:name w:val="2E8CDA94D69147078BD161D286873BAA15"/>
    <w:rsid w:val="006710FC"/>
    <w:pPr>
      <w:spacing w:after="120" w:line="480" w:lineRule="auto"/>
      <w:jc w:val="both"/>
    </w:pPr>
    <w:rPr>
      <w:sz w:val="24"/>
    </w:rPr>
  </w:style>
  <w:style w:type="paragraph" w:customStyle="1" w:styleId="171F2932058C4D61ADEAD9DFBE052EE715">
    <w:name w:val="171F2932058C4D61ADEAD9DFBE052EE715"/>
    <w:rsid w:val="006710FC"/>
    <w:pPr>
      <w:spacing w:after="120" w:line="480" w:lineRule="auto"/>
      <w:jc w:val="both"/>
    </w:pPr>
    <w:rPr>
      <w:sz w:val="24"/>
    </w:rPr>
  </w:style>
  <w:style w:type="paragraph" w:customStyle="1" w:styleId="B314011B2DB142D58A161709108CBCD014">
    <w:name w:val="B314011B2DB142D58A161709108CBCD014"/>
    <w:rsid w:val="006710FC"/>
    <w:pPr>
      <w:spacing w:after="120" w:line="480" w:lineRule="auto"/>
      <w:jc w:val="both"/>
    </w:pPr>
    <w:rPr>
      <w:sz w:val="24"/>
    </w:rPr>
  </w:style>
  <w:style w:type="paragraph" w:customStyle="1" w:styleId="EE5638294BA3454682F50242B4F4ABF313">
    <w:name w:val="EE5638294BA3454682F50242B4F4ABF313"/>
    <w:rsid w:val="006710FC"/>
    <w:pPr>
      <w:spacing w:after="120" w:line="480" w:lineRule="auto"/>
      <w:jc w:val="both"/>
    </w:pPr>
    <w:rPr>
      <w:sz w:val="24"/>
    </w:rPr>
  </w:style>
  <w:style w:type="paragraph" w:customStyle="1" w:styleId="035EAA9EE7CA4F8BAD755C5FB3B4AF5813">
    <w:name w:val="035EAA9EE7CA4F8BAD755C5FB3B4AF5813"/>
    <w:rsid w:val="006710FC"/>
    <w:pPr>
      <w:spacing w:after="120" w:line="480" w:lineRule="auto"/>
      <w:jc w:val="both"/>
    </w:pPr>
    <w:rPr>
      <w:sz w:val="24"/>
    </w:rPr>
  </w:style>
  <w:style w:type="paragraph" w:customStyle="1" w:styleId="5B7AD2B6DBEC4A419A2F3F24B3E0722714">
    <w:name w:val="5B7AD2B6DBEC4A419A2F3F24B3E0722714"/>
    <w:rsid w:val="006710FC"/>
    <w:pPr>
      <w:spacing w:after="120" w:line="480" w:lineRule="auto"/>
      <w:jc w:val="both"/>
    </w:pPr>
    <w:rPr>
      <w:sz w:val="24"/>
    </w:rPr>
  </w:style>
  <w:style w:type="paragraph" w:customStyle="1" w:styleId="1F71B221F5EB4CE8A0FFDE32B82E8E5014">
    <w:name w:val="1F71B221F5EB4CE8A0FFDE32B82E8E5014"/>
    <w:rsid w:val="006710FC"/>
    <w:pPr>
      <w:spacing w:after="120" w:line="480" w:lineRule="auto"/>
      <w:jc w:val="both"/>
    </w:pPr>
    <w:rPr>
      <w:sz w:val="24"/>
    </w:rPr>
  </w:style>
  <w:style w:type="paragraph" w:customStyle="1" w:styleId="8449A15F74B34AB1A94D1A5E94BE13F916">
    <w:name w:val="8449A15F74B34AB1A94D1A5E94BE13F916"/>
    <w:rsid w:val="006710FC"/>
    <w:pPr>
      <w:spacing w:after="120" w:line="480" w:lineRule="auto"/>
      <w:jc w:val="both"/>
    </w:pPr>
    <w:rPr>
      <w:sz w:val="24"/>
    </w:rPr>
  </w:style>
  <w:style w:type="paragraph" w:customStyle="1" w:styleId="2FD8CFEB62634B14A9638060DAB073649">
    <w:name w:val="2FD8CFEB62634B14A9638060DAB073649"/>
    <w:rsid w:val="006710FC"/>
    <w:pPr>
      <w:spacing w:after="120" w:line="480" w:lineRule="auto"/>
      <w:jc w:val="both"/>
    </w:pPr>
    <w:rPr>
      <w:sz w:val="24"/>
    </w:rPr>
  </w:style>
  <w:style w:type="paragraph" w:customStyle="1" w:styleId="424DF81C2C034D1D8B06FD79EE7C57A815">
    <w:name w:val="424DF81C2C034D1D8B06FD79EE7C57A815"/>
    <w:rsid w:val="006710FC"/>
    <w:pPr>
      <w:spacing w:after="120" w:line="480" w:lineRule="auto"/>
      <w:jc w:val="both"/>
    </w:pPr>
    <w:rPr>
      <w:sz w:val="24"/>
    </w:rPr>
  </w:style>
  <w:style w:type="paragraph" w:customStyle="1" w:styleId="2E8CDA94D69147078BD161D286873BAA16">
    <w:name w:val="2E8CDA94D69147078BD161D286873BAA16"/>
    <w:rsid w:val="006710FC"/>
    <w:pPr>
      <w:spacing w:after="120" w:line="480" w:lineRule="auto"/>
      <w:jc w:val="both"/>
    </w:pPr>
    <w:rPr>
      <w:sz w:val="24"/>
    </w:rPr>
  </w:style>
  <w:style w:type="paragraph" w:customStyle="1" w:styleId="171F2932058C4D61ADEAD9DFBE052EE716">
    <w:name w:val="171F2932058C4D61ADEAD9DFBE052EE716"/>
    <w:rsid w:val="006710FC"/>
    <w:pPr>
      <w:spacing w:after="120" w:line="480" w:lineRule="auto"/>
      <w:jc w:val="both"/>
    </w:pPr>
    <w:rPr>
      <w:sz w:val="24"/>
    </w:rPr>
  </w:style>
  <w:style w:type="paragraph" w:customStyle="1" w:styleId="B314011B2DB142D58A161709108CBCD015">
    <w:name w:val="B314011B2DB142D58A161709108CBCD015"/>
    <w:rsid w:val="006710FC"/>
    <w:pPr>
      <w:spacing w:after="120" w:line="480" w:lineRule="auto"/>
      <w:jc w:val="both"/>
    </w:pPr>
    <w:rPr>
      <w:sz w:val="24"/>
    </w:rPr>
  </w:style>
  <w:style w:type="paragraph" w:customStyle="1" w:styleId="EE5638294BA3454682F50242B4F4ABF314">
    <w:name w:val="EE5638294BA3454682F50242B4F4ABF314"/>
    <w:rsid w:val="006710FC"/>
    <w:pPr>
      <w:spacing w:after="120" w:line="480" w:lineRule="auto"/>
      <w:jc w:val="both"/>
    </w:pPr>
    <w:rPr>
      <w:sz w:val="24"/>
    </w:rPr>
  </w:style>
  <w:style w:type="paragraph" w:customStyle="1" w:styleId="035EAA9EE7CA4F8BAD755C5FB3B4AF5814">
    <w:name w:val="035EAA9EE7CA4F8BAD755C5FB3B4AF5814"/>
    <w:rsid w:val="006710FC"/>
    <w:pPr>
      <w:spacing w:after="120" w:line="480" w:lineRule="auto"/>
      <w:jc w:val="both"/>
    </w:pPr>
    <w:rPr>
      <w:sz w:val="24"/>
    </w:rPr>
  </w:style>
  <w:style w:type="paragraph" w:customStyle="1" w:styleId="5B7AD2B6DBEC4A419A2F3F24B3E0722715">
    <w:name w:val="5B7AD2B6DBEC4A419A2F3F24B3E0722715"/>
    <w:rsid w:val="006710FC"/>
    <w:pPr>
      <w:spacing w:after="120" w:line="480" w:lineRule="auto"/>
      <w:jc w:val="both"/>
    </w:pPr>
    <w:rPr>
      <w:sz w:val="24"/>
    </w:rPr>
  </w:style>
  <w:style w:type="paragraph" w:customStyle="1" w:styleId="1F71B221F5EB4CE8A0FFDE32B82E8E5015">
    <w:name w:val="1F71B221F5EB4CE8A0FFDE32B82E8E5015"/>
    <w:rsid w:val="006710FC"/>
    <w:pPr>
      <w:spacing w:after="120" w:line="480" w:lineRule="auto"/>
      <w:jc w:val="both"/>
    </w:pPr>
    <w:rPr>
      <w:sz w:val="24"/>
    </w:rPr>
  </w:style>
  <w:style w:type="paragraph" w:customStyle="1" w:styleId="8449A15F74B34AB1A94D1A5E94BE13F917">
    <w:name w:val="8449A15F74B34AB1A94D1A5E94BE13F917"/>
    <w:rsid w:val="006710FC"/>
    <w:pPr>
      <w:spacing w:after="120" w:line="480" w:lineRule="auto"/>
      <w:jc w:val="both"/>
    </w:pPr>
    <w:rPr>
      <w:sz w:val="24"/>
    </w:rPr>
  </w:style>
  <w:style w:type="paragraph" w:customStyle="1" w:styleId="2FD8CFEB62634B14A9638060DAB0736410">
    <w:name w:val="2FD8CFEB62634B14A9638060DAB0736410"/>
    <w:rsid w:val="006710FC"/>
    <w:pPr>
      <w:spacing w:after="120" w:line="480" w:lineRule="auto"/>
      <w:jc w:val="both"/>
    </w:pPr>
    <w:rPr>
      <w:sz w:val="24"/>
    </w:rPr>
  </w:style>
  <w:style w:type="paragraph" w:customStyle="1" w:styleId="424DF81C2C034D1D8B06FD79EE7C57A816">
    <w:name w:val="424DF81C2C034D1D8B06FD79EE7C57A816"/>
    <w:rsid w:val="006710FC"/>
    <w:pPr>
      <w:spacing w:after="120" w:line="480" w:lineRule="auto"/>
      <w:jc w:val="both"/>
    </w:pPr>
    <w:rPr>
      <w:sz w:val="24"/>
    </w:rPr>
  </w:style>
  <w:style w:type="paragraph" w:customStyle="1" w:styleId="2E8CDA94D69147078BD161D286873BAA17">
    <w:name w:val="2E8CDA94D69147078BD161D286873BAA17"/>
    <w:rsid w:val="006710FC"/>
    <w:pPr>
      <w:spacing w:after="120" w:line="480" w:lineRule="auto"/>
      <w:jc w:val="both"/>
    </w:pPr>
    <w:rPr>
      <w:sz w:val="24"/>
    </w:rPr>
  </w:style>
  <w:style w:type="paragraph" w:customStyle="1" w:styleId="171F2932058C4D61ADEAD9DFBE052EE717">
    <w:name w:val="171F2932058C4D61ADEAD9DFBE052EE717"/>
    <w:rsid w:val="006710FC"/>
    <w:pPr>
      <w:spacing w:after="120" w:line="480" w:lineRule="auto"/>
      <w:jc w:val="both"/>
    </w:pPr>
    <w:rPr>
      <w:sz w:val="24"/>
    </w:rPr>
  </w:style>
  <w:style w:type="paragraph" w:customStyle="1" w:styleId="B314011B2DB142D58A161709108CBCD016">
    <w:name w:val="B314011B2DB142D58A161709108CBCD016"/>
    <w:rsid w:val="006710FC"/>
    <w:pPr>
      <w:spacing w:after="120" w:line="480" w:lineRule="auto"/>
      <w:jc w:val="both"/>
    </w:pPr>
    <w:rPr>
      <w:sz w:val="24"/>
    </w:rPr>
  </w:style>
  <w:style w:type="paragraph" w:customStyle="1" w:styleId="EE5638294BA3454682F50242B4F4ABF315">
    <w:name w:val="EE5638294BA3454682F50242B4F4ABF315"/>
    <w:rsid w:val="006710FC"/>
    <w:pPr>
      <w:spacing w:after="120" w:line="480" w:lineRule="auto"/>
      <w:jc w:val="both"/>
    </w:pPr>
    <w:rPr>
      <w:sz w:val="24"/>
    </w:rPr>
  </w:style>
  <w:style w:type="paragraph" w:customStyle="1" w:styleId="035EAA9EE7CA4F8BAD755C5FB3B4AF5815">
    <w:name w:val="035EAA9EE7CA4F8BAD755C5FB3B4AF5815"/>
    <w:rsid w:val="006710FC"/>
    <w:pPr>
      <w:spacing w:after="120" w:line="480" w:lineRule="auto"/>
      <w:jc w:val="both"/>
    </w:pPr>
    <w:rPr>
      <w:sz w:val="24"/>
    </w:rPr>
  </w:style>
  <w:style w:type="paragraph" w:customStyle="1" w:styleId="5B7AD2B6DBEC4A419A2F3F24B3E0722716">
    <w:name w:val="5B7AD2B6DBEC4A419A2F3F24B3E0722716"/>
    <w:rsid w:val="006710FC"/>
    <w:pPr>
      <w:spacing w:after="120" w:line="480" w:lineRule="auto"/>
      <w:jc w:val="both"/>
    </w:pPr>
    <w:rPr>
      <w:sz w:val="24"/>
    </w:rPr>
  </w:style>
  <w:style w:type="paragraph" w:customStyle="1" w:styleId="1F71B221F5EB4CE8A0FFDE32B82E8E5016">
    <w:name w:val="1F71B221F5EB4CE8A0FFDE32B82E8E5016"/>
    <w:rsid w:val="006710FC"/>
    <w:pPr>
      <w:spacing w:after="120" w:line="480" w:lineRule="auto"/>
      <w:jc w:val="both"/>
    </w:pPr>
    <w:rPr>
      <w:sz w:val="24"/>
    </w:rPr>
  </w:style>
  <w:style w:type="paragraph" w:customStyle="1" w:styleId="24F4AED86DAD425BA190389FDC3204F0">
    <w:name w:val="24F4AED86DAD425BA190389FDC3204F0"/>
    <w:rsid w:val="006710FC"/>
    <w:pPr>
      <w:spacing w:after="120" w:line="480" w:lineRule="auto"/>
      <w:ind w:left="720"/>
      <w:contextualSpacing/>
      <w:jc w:val="both"/>
    </w:pPr>
    <w:rPr>
      <w:sz w:val="24"/>
    </w:rPr>
  </w:style>
  <w:style w:type="paragraph" w:customStyle="1" w:styleId="4056AFD167554419AD0D1E2820D9A513">
    <w:name w:val="4056AFD167554419AD0D1E2820D9A513"/>
    <w:rsid w:val="006710FC"/>
  </w:style>
  <w:style w:type="paragraph" w:customStyle="1" w:styleId="D5C931ED0DFA4794A9748B4AD14EA4E9">
    <w:name w:val="D5C931ED0DFA4794A9748B4AD14EA4E9"/>
    <w:rsid w:val="006710FC"/>
  </w:style>
  <w:style w:type="paragraph" w:customStyle="1" w:styleId="1EDB4D1E10B14F69A353E260D9819A13">
    <w:name w:val="1EDB4D1E10B14F69A353E260D9819A13"/>
    <w:rsid w:val="006710FC"/>
  </w:style>
  <w:style w:type="paragraph" w:customStyle="1" w:styleId="E3ECDFF72C3242ACAB6D2FB80C337893">
    <w:name w:val="E3ECDFF72C3242ACAB6D2FB80C337893"/>
    <w:rsid w:val="006710FC"/>
  </w:style>
  <w:style w:type="paragraph" w:customStyle="1" w:styleId="1D653D34CC44416092C2F6CB7C33D0F7">
    <w:name w:val="1D653D34CC44416092C2F6CB7C33D0F7"/>
    <w:rsid w:val="006710FC"/>
  </w:style>
  <w:style w:type="paragraph" w:customStyle="1" w:styleId="8449A15F74B34AB1A94D1A5E94BE13F918">
    <w:name w:val="8449A15F74B34AB1A94D1A5E94BE13F918"/>
    <w:rsid w:val="006710FC"/>
    <w:pPr>
      <w:spacing w:after="120" w:line="480" w:lineRule="auto"/>
      <w:jc w:val="both"/>
    </w:pPr>
    <w:rPr>
      <w:sz w:val="24"/>
    </w:rPr>
  </w:style>
  <w:style w:type="paragraph" w:customStyle="1" w:styleId="2FD8CFEB62634B14A9638060DAB0736411">
    <w:name w:val="2FD8CFEB62634B14A9638060DAB0736411"/>
    <w:rsid w:val="006710FC"/>
    <w:pPr>
      <w:spacing w:after="120" w:line="480" w:lineRule="auto"/>
      <w:jc w:val="both"/>
    </w:pPr>
    <w:rPr>
      <w:sz w:val="24"/>
    </w:rPr>
  </w:style>
  <w:style w:type="paragraph" w:customStyle="1" w:styleId="424DF81C2C034D1D8B06FD79EE7C57A817">
    <w:name w:val="424DF81C2C034D1D8B06FD79EE7C57A817"/>
    <w:rsid w:val="006710FC"/>
    <w:pPr>
      <w:spacing w:after="120" w:line="480" w:lineRule="auto"/>
      <w:jc w:val="both"/>
    </w:pPr>
    <w:rPr>
      <w:sz w:val="24"/>
    </w:rPr>
  </w:style>
  <w:style w:type="paragraph" w:customStyle="1" w:styleId="2E8CDA94D69147078BD161D286873BAA18">
    <w:name w:val="2E8CDA94D69147078BD161D286873BAA18"/>
    <w:rsid w:val="006710FC"/>
    <w:pPr>
      <w:spacing w:after="120" w:line="480" w:lineRule="auto"/>
      <w:jc w:val="both"/>
    </w:pPr>
    <w:rPr>
      <w:sz w:val="24"/>
    </w:rPr>
  </w:style>
  <w:style w:type="paragraph" w:customStyle="1" w:styleId="171F2932058C4D61ADEAD9DFBE052EE718">
    <w:name w:val="171F2932058C4D61ADEAD9DFBE052EE718"/>
    <w:rsid w:val="006710FC"/>
    <w:pPr>
      <w:spacing w:after="120" w:line="480" w:lineRule="auto"/>
      <w:jc w:val="both"/>
    </w:pPr>
    <w:rPr>
      <w:sz w:val="24"/>
    </w:rPr>
  </w:style>
  <w:style w:type="paragraph" w:customStyle="1" w:styleId="B314011B2DB142D58A161709108CBCD017">
    <w:name w:val="B314011B2DB142D58A161709108CBCD017"/>
    <w:rsid w:val="006710FC"/>
    <w:pPr>
      <w:spacing w:after="120" w:line="480" w:lineRule="auto"/>
      <w:jc w:val="both"/>
    </w:pPr>
    <w:rPr>
      <w:sz w:val="24"/>
    </w:rPr>
  </w:style>
  <w:style w:type="paragraph" w:customStyle="1" w:styleId="EE5638294BA3454682F50242B4F4ABF316">
    <w:name w:val="EE5638294BA3454682F50242B4F4ABF316"/>
    <w:rsid w:val="006710FC"/>
    <w:pPr>
      <w:spacing w:after="120" w:line="480" w:lineRule="auto"/>
      <w:jc w:val="both"/>
    </w:pPr>
    <w:rPr>
      <w:sz w:val="24"/>
    </w:rPr>
  </w:style>
  <w:style w:type="paragraph" w:customStyle="1" w:styleId="035EAA9EE7CA4F8BAD755C5FB3B4AF5816">
    <w:name w:val="035EAA9EE7CA4F8BAD755C5FB3B4AF5816"/>
    <w:rsid w:val="006710FC"/>
    <w:pPr>
      <w:spacing w:after="120" w:line="480" w:lineRule="auto"/>
      <w:jc w:val="both"/>
    </w:pPr>
    <w:rPr>
      <w:sz w:val="24"/>
    </w:rPr>
  </w:style>
  <w:style w:type="paragraph" w:customStyle="1" w:styleId="5B7AD2B6DBEC4A419A2F3F24B3E0722717">
    <w:name w:val="5B7AD2B6DBEC4A419A2F3F24B3E0722717"/>
    <w:rsid w:val="006710FC"/>
    <w:pPr>
      <w:spacing w:after="120" w:line="480" w:lineRule="auto"/>
      <w:jc w:val="both"/>
    </w:pPr>
    <w:rPr>
      <w:sz w:val="24"/>
    </w:rPr>
  </w:style>
  <w:style w:type="paragraph" w:customStyle="1" w:styleId="1F71B221F5EB4CE8A0FFDE32B82E8E5017">
    <w:name w:val="1F71B221F5EB4CE8A0FFDE32B82E8E5017"/>
    <w:rsid w:val="006710FC"/>
    <w:pPr>
      <w:spacing w:after="120" w:line="480" w:lineRule="auto"/>
      <w:jc w:val="both"/>
    </w:pPr>
    <w:rPr>
      <w:sz w:val="24"/>
    </w:rPr>
  </w:style>
  <w:style w:type="paragraph" w:customStyle="1" w:styleId="F2EB29830CBF4AEB9563ACF86FD1B861">
    <w:name w:val="F2EB29830CBF4AEB9563ACF86FD1B861"/>
    <w:rsid w:val="006710FC"/>
    <w:pPr>
      <w:spacing w:after="120" w:line="480" w:lineRule="auto"/>
      <w:ind w:left="720"/>
      <w:contextualSpacing/>
      <w:jc w:val="both"/>
    </w:pPr>
    <w:rPr>
      <w:sz w:val="24"/>
    </w:rPr>
  </w:style>
  <w:style w:type="paragraph" w:customStyle="1" w:styleId="8449A15F74B34AB1A94D1A5E94BE13F919">
    <w:name w:val="8449A15F74B34AB1A94D1A5E94BE13F919"/>
    <w:rsid w:val="006710FC"/>
    <w:pPr>
      <w:spacing w:after="120" w:line="480" w:lineRule="auto"/>
      <w:jc w:val="both"/>
    </w:pPr>
    <w:rPr>
      <w:sz w:val="24"/>
    </w:rPr>
  </w:style>
  <w:style w:type="paragraph" w:customStyle="1" w:styleId="2FD8CFEB62634B14A9638060DAB0736412">
    <w:name w:val="2FD8CFEB62634B14A9638060DAB0736412"/>
    <w:rsid w:val="006710FC"/>
    <w:pPr>
      <w:spacing w:after="120" w:line="480" w:lineRule="auto"/>
      <w:jc w:val="both"/>
    </w:pPr>
    <w:rPr>
      <w:sz w:val="24"/>
    </w:rPr>
  </w:style>
  <w:style w:type="paragraph" w:customStyle="1" w:styleId="424DF81C2C034D1D8B06FD79EE7C57A818">
    <w:name w:val="424DF81C2C034D1D8B06FD79EE7C57A818"/>
    <w:rsid w:val="006710FC"/>
    <w:pPr>
      <w:spacing w:after="120" w:line="480" w:lineRule="auto"/>
      <w:jc w:val="both"/>
    </w:pPr>
    <w:rPr>
      <w:sz w:val="24"/>
    </w:rPr>
  </w:style>
  <w:style w:type="paragraph" w:customStyle="1" w:styleId="2E8CDA94D69147078BD161D286873BAA19">
    <w:name w:val="2E8CDA94D69147078BD161D286873BAA19"/>
    <w:rsid w:val="006710FC"/>
    <w:pPr>
      <w:spacing w:after="120" w:line="480" w:lineRule="auto"/>
      <w:jc w:val="both"/>
    </w:pPr>
    <w:rPr>
      <w:sz w:val="24"/>
    </w:rPr>
  </w:style>
  <w:style w:type="paragraph" w:customStyle="1" w:styleId="171F2932058C4D61ADEAD9DFBE052EE719">
    <w:name w:val="171F2932058C4D61ADEAD9DFBE052EE719"/>
    <w:rsid w:val="006710FC"/>
    <w:pPr>
      <w:spacing w:after="120" w:line="480" w:lineRule="auto"/>
      <w:jc w:val="both"/>
    </w:pPr>
    <w:rPr>
      <w:sz w:val="24"/>
    </w:rPr>
  </w:style>
  <w:style w:type="paragraph" w:customStyle="1" w:styleId="B314011B2DB142D58A161709108CBCD018">
    <w:name w:val="B314011B2DB142D58A161709108CBCD018"/>
    <w:rsid w:val="006710FC"/>
    <w:pPr>
      <w:spacing w:after="120" w:line="480" w:lineRule="auto"/>
      <w:jc w:val="both"/>
    </w:pPr>
    <w:rPr>
      <w:sz w:val="24"/>
    </w:rPr>
  </w:style>
  <w:style w:type="paragraph" w:customStyle="1" w:styleId="EE5638294BA3454682F50242B4F4ABF317">
    <w:name w:val="EE5638294BA3454682F50242B4F4ABF317"/>
    <w:rsid w:val="006710FC"/>
    <w:pPr>
      <w:spacing w:after="120" w:line="480" w:lineRule="auto"/>
      <w:jc w:val="both"/>
    </w:pPr>
    <w:rPr>
      <w:sz w:val="24"/>
    </w:rPr>
  </w:style>
  <w:style w:type="paragraph" w:customStyle="1" w:styleId="035EAA9EE7CA4F8BAD755C5FB3B4AF5817">
    <w:name w:val="035EAA9EE7CA4F8BAD755C5FB3B4AF5817"/>
    <w:rsid w:val="006710FC"/>
    <w:pPr>
      <w:spacing w:after="120" w:line="480" w:lineRule="auto"/>
      <w:jc w:val="both"/>
    </w:pPr>
    <w:rPr>
      <w:sz w:val="24"/>
    </w:rPr>
  </w:style>
  <w:style w:type="paragraph" w:customStyle="1" w:styleId="5B7AD2B6DBEC4A419A2F3F24B3E0722718">
    <w:name w:val="5B7AD2B6DBEC4A419A2F3F24B3E0722718"/>
    <w:rsid w:val="006710FC"/>
    <w:pPr>
      <w:spacing w:after="120" w:line="480" w:lineRule="auto"/>
      <w:jc w:val="both"/>
    </w:pPr>
    <w:rPr>
      <w:sz w:val="24"/>
    </w:rPr>
  </w:style>
  <w:style w:type="paragraph" w:customStyle="1" w:styleId="1F71B221F5EB4CE8A0FFDE32B82E8E5018">
    <w:name w:val="1F71B221F5EB4CE8A0FFDE32B82E8E5018"/>
    <w:rsid w:val="006710FC"/>
    <w:pPr>
      <w:spacing w:after="120" w:line="480" w:lineRule="auto"/>
      <w:jc w:val="both"/>
    </w:pPr>
    <w:rPr>
      <w:sz w:val="24"/>
    </w:rPr>
  </w:style>
  <w:style w:type="paragraph" w:customStyle="1" w:styleId="28BAED2F860A4DAB84D4F21091B9A4E4">
    <w:name w:val="28BAED2F860A4DAB84D4F21091B9A4E4"/>
    <w:rsid w:val="006710FC"/>
    <w:pPr>
      <w:spacing w:after="120" w:line="480" w:lineRule="auto"/>
      <w:ind w:left="720"/>
      <w:contextualSpacing/>
      <w:jc w:val="both"/>
    </w:pPr>
    <w:rPr>
      <w:sz w:val="24"/>
    </w:rPr>
  </w:style>
  <w:style w:type="paragraph" w:customStyle="1" w:styleId="8449A15F74B34AB1A94D1A5E94BE13F920">
    <w:name w:val="8449A15F74B34AB1A94D1A5E94BE13F920"/>
    <w:rsid w:val="006710FC"/>
    <w:pPr>
      <w:spacing w:after="120" w:line="480" w:lineRule="auto"/>
      <w:jc w:val="both"/>
    </w:pPr>
    <w:rPr>
      <w:sz w:val="24"/>
    </w:rPr>
  </w:style>
  <w:style w:type="paragraph" w:customStyle="1" w:styleId="2FD8CFEB62634B14A9638060DAB0736413">
    <w:name w:val="2FD8CFEB62634B14A9638060DAB0736413"/>
    <w:rsid w:val="006710FC"/>
    <w:pPr>
      <w:spacing w:after="120" w:line="480" w:lineRule="auto"/>
      <w:jc w:val="both"/>
    </w:pPr>
    <w:rPr>
      <w:sz w:val="24"/>
    </w:rPr>
  </w:style>
  <w:style w:type="paragraph" w:customStyle="1" w:styleId="424DF81C2C034D1D8B06FD79EE7C57A819">
    <w:name w:val="424DF81C2C034D1D8B06FD79EE7C57A819"/>
    <w:rsid w:val="006710FC"/>
    <w:pPr>
      <w:spacing w:after="120" w:line="480" w:lineRule="auto"/>
      <w:jc w:val="both"/>
    </w:pPr>
    <w:rPr>
      <w:sz w:val="24"/>
    </w:rPr>
  </w:style>
  <w:style w:type="paragraph" w:customStyle="1" w:styleId="2E8CDA94D69147078BD161D286873BAA20">
    <w:name w:val="2E8CDA94D69147078BD161D286873BAA20"/>
    <w:rsid w:val="006710FC"/>
    <w:pPr>
      <w:spacing w:after="120" w:line="480" w:lineRule="auto"/>
      <w:jc w:val="both"/>
    </w:pPr>
    <w:rPr>
      <w:sz w:val="24"/>
    </w:rPr>
  </w:style>
  <w:style w:type="paragraph" w:customStyle="1" w:styleId="171F2932058C4D61ADEAD9DFBE052EE720">
    <w:name w:val="171F2932058C4D61ADEAD9DFBE052EE720"/>
    <w:rsid w:val="006710FC"/>
    <w:pPr>
      <w:spacing w:after="120" w:line="480" w:lineRule="auto"/>
      <w:jc w:val="both"/>
    </w:pPr>
    <w:rPr>
      <w:sz w:val="24"/>
    </w:rPr>
  </w:style>
  <w:style w:type="paragraph" w:customStyle="1" w:styleId="B314011B2DB142D58A161709108CBCD019">
    <w:name w:val="B314011B2DB142D58A161709108CBCD019"/>
    <w:rsid w:val="006710FC"/>
    <w:pPr>
      <w:spacing w:after="120" w:line="480" w:lineRule="auto"/>
      <w:jc w:val="both"/>
    </w:pPr>
    <w:rPr>
      <w:sz w:val="24"/>
    </w:rPr>
  </w:style>
  <w:style w:type="paragraph" w:customStyle="1" w:styleId="EE5638294BA3454682F50242B4F4ABF318">
    <w:name w:val="EE5638294BA3454682F50242B4F4ABF318"/>
    <w:rsid w:val="006710FC"/>
    <w:pPr>
      <w:spacing w:after="120" w:line="480" w:lineRule="auto"/>
      <w:jc w:val="both"/>
    </w:pPr>
    <w:rPr>
      <w:sz w:val="24"/>
    </w:rPr>
  </w:style>
  <w:style w:type="paragraph" w:customStyle="1" w:styleId="035EAA9EE7CA4F8BAD755C5FB3B4AF5818">
    <w:name w:val="035EAA9EE7CA4F8BAD755C5FB3B4AF5818"/>
    <w:rsid w:val="006710FC"/>
    <w:pPr>
      <w:spacing w:after="120" w:line="480" w:lineRule="auto"/>
      <w:jc w:val="both"/>
    </w:pPr>
    <w:rPr>
      <w:sz w:val="24"/>
    </w:rPr>
  </w:style>
  <w:style w:type="paragraph" w:customStyle="1" w:styleId="5B7AD2B6DBEC4A419A2F3F24B3E0722719">
    <w:name w:val="5B7AD2B6DBEC4A419A2F3F24B3E0722719"/>
    <w:rsid w:val="006710FC"/>
    <w:pPr>
      <w:spacing w:after="120" w:line="480" w:lineRule="auto"/>
      <w:jc w:val="both"/>
    </w:pPr>
    <w:rPr>
      <w:sz w:val="24"/>
    </w:rPr>
  </w:style>
  <w:style w:type="paragraph" w:customStyle="1" w:styleId="1F71B221F5EB4CE8A0FFDE32B82E8E5019">
    <w:name w:val="1F71B221F5EB4CE8A0FFDE32B82E8E5019"/>
    <w:rsid w:val="006710FC"/>
    <w:pPr>
      <w:spacing w:after="120" w:line="480" w:lineRule="auto"/>
      <w:jc w:val="both"/>
    </w:pPr>
    <w:rPr>
      <w:sz w:val="24"/>
    </w:rPr>
  </w:style>
  <w:style w:type="paragraph" w:customStyle="1" w:styleId="28BAED2F860A4DAB84D4F21091B9A4E41">
    <w:name w:val="28BAED2F860A4DAB84D4F21091B9A4E41"/>
    <w:rsid w:val="006710FC"/>
    <w:pPr>
      <w:spacing w:after="120" w:line="480" w:lineRule="auto"/>
      <w:ind w:left="720"/>
      <w:contextualSpacing/>
      <w:jc w:val="both"/>
    </w:pPr>
    <w:rPr>
      <w:sz w:val="24"/>
    </w:rPr>
  </w:style>
  <w:style w:type="paragraph" w:customStyle="1" w:styleId="8449A15F74B34AB1A94D1A5E94BE13F921">
    <w:name w:val="8449A15F74B34AB1A94D1A5E94BE13F921"/>
    <w:rsid w:val="006710FC"/>
    <w:pPr>
      <w:spacing w:after="120" w:line="480" w:lineRule="auto"/>
      <w:jc w:val="both"/>
    </w:pPr>
    <w:rPr>
      <w:sz w:val="24"/>
    </w:rPr>
  </w:style>
  <w:style w:type="paragraph" w:customStyle="1" w:styleId="2FD8CFEB62634B14A9638060DAB0736414">
    <w:name w:val="2FD8CFEB62634B14A9638060DAB0736414"/>
    <w:rsid w:val="006710FC"/>
    <w:pPr>
      <w:spacing w:after="120" w:line="480" w:lineRule="auto"/>
      <w:jc w:val="both"/>
    </w:pPr>
    <w:rPr>
      <w:sz w:val="24"/>
    </w:rPr>
  </w:style>
  <w:style w:type="paragraph" w:customStyle="1" w:styleId="424DF81C2C034D1D8B06FD79EE7C57A820">
    <w:name w:val="424DF81C2C034D1D8B06FD79EE7C57A820"/>
    <w:rsid w:val="006710FC"/>
    <w:pPr>
      <w:spacing w:after="120" w:line="480" w:lineRule="auto"/>
      <w:jc w:val="both"/>
    </w:pPr>
    <w:rPr>
      <w:sz w:val="24"/>
    </w:rPr>
  </w:style>
  <w:style w:type="paragraph" w:customStyle="1" w:styleId="2E8CDA94D69147078BD161D286873BAA21">
    <w:name w:val="2E8CDA94D69147078BD161D286873BAA21"/>
    <w:rsid w:val="006710FC"/>
    <w:pPr>
      <w:spacing w:after="120" w:line="480" w:lineRule="auto"/>
      <w:jc w:val="both"/>
    </w:pPr>
    <w:rPr>
      <w:sz w:val="24"/>
    </w:rPr>
  </w:style>
  <w:style w:type="paragraph" w:customStyle="1" w:styleId="171F2932058C4D61ADEAD9DFBE052EE721">
    <w:name w:val="171F2932058C4D61ADEAD9DFBE052EE721"/>
    <w:rsid w:val="006710FC"/>
    <w:pPr>
      <w:spacing w:after="120" w:line="480" w:lineRule="auto"/>
      <w:jc w:val="both"/>
    </w:pPr>
    <w:rPr>
      <w:sz w:val="24"/>
    </w:rPr>
  </w:style>
  <w:style w:type="paragraph" w:customStyle="1" w:styleId="B314011B2DB142D58A161709108CBCD020">
    <w:name w:val="B314011B2DB142D58A161709108CBCD020"/>
    <w:rsid w:val="006710FC"/>
    <w:pPr>
      <w:spacing w:after="120" w:line="480" w:lineRule="auto"/>
      <w:jc w:val="both"/>
    </w:pPr>
    <w:rPr>
      <w:sz w:val="24"/>
    </w:rPr>
  </w:style>
  <w:style w:type="paragraph" w:customStyle="1" w:styleId="EE5638294BA3454682F50242B4F4ABF319">
    <w:name w:val="EE5638294BA3454682F50242B4F4ABF319"/>
    <w:rsid w:val="006710FC"/>
    <w:pPr>
      <w:spacing w:after="120" w:line="480" w:lineRule="auto"/>
      <w:jc w:val="both"/>
    </w:pPr>
    <w:rPr>
      <w:sz w:val="24"/>
    </w:rPr>
  </w:style>
  <w:style w:type="paragraph" w:customStyle="1" w:styleId="035EAA9EE7CA4F8BAD755C5FB3B4AF5819">
    <w:name w:val="035EAA9EE7CA4F8BAD755C5FB3B4AF5819"/>
    <w:rsid w:val="006710FC"/>
    <w:pPr>
      <w:spacing w:after="120" w:line="480" w:lineRule="auto"/>
      <w:jc w:val="both"/>
    </w:pPr>
    <w:rPr>
      <w:sz w:val="24"/>
    </w:rPr>
  </w:style>
  <w:style w:type="paragraph" w:customStyle="1" w:styleId="5B7AD2B6DBEC4A419A2F3F24B3E0722720">
    <w:name w:val="5B7AD2B6DBEC4A419A2F3F24B3E0722720"/>
    <w:rsid w:val="006710FC"/>
    <w:pPr>
      <w:spacing w:after="120" w:line="480" w:lineRule="auto"/>
      <w:jc w:val="both"/>
    </w:pPr>
    <w:rPr>
      <w:sz w:val="24"/>
    </w:rPr>
  </w:style>
  <w:style w:type="paragraph" w:customStyle="1" w:styleId="1F71B221F5EB4CE8A0FFDE32B82E8E5020">
    <w:name w:val="1F71B221F5EB4CE8A0FFDE32B82E8E5020"/>
    <w:rsid w:val="006710FC"/>
    <w:pPr>
      <w:spacing w:after="120" w:line="480" w:lineRule="auto"/>
      <w:jc w:val="both"/>
    </w:pPr>
    <w:rPr>
      <w:sz w:val="24"/>
    </w:rPr>
  </w:style>
  <w:style w:type="paragraph" w:customStyle="1" w:styleId="8449A15F74B34AB1A94D1A5E94BE13F922">
    <w:name w:val="8449A15F74B34AB1A94D1A5E94BE13F922"/>
    <w:rsid w:val="006710FC"/>
    <w:pPr>
      <w:spacing w:after="120" w:line="480" w:lineRule="auto"/>
      <w:jc w:val="both"/>
    </w:pPr>
    <w:rPr>
      <w:sz w:val="24"/>
    </w:rPr>
  </w:style>
  <w:style w:type="paragraph" w:customStyle="1" w:styleId="2FD8CFEB62634B14A9638060DAB0736415">
    <w:name w:val="2FD8CFEB62634B14A9638060DAB0736415"/>
    <w:rsid w:val="006710FC"/>
    <w:pPr>
      <w:spacing w:after="120" w:line="480" w:lineRule="auto"/>
      <w:jc w:val="both"/>
    </w:pPr>
    <w:rPr>
      <w:sz w:val="24"/>
    </w:rPr>
  </w:style>
  <w:style w:type="paragraph" w:customStyle="1" w:styleId="424DF81C2C034D1D8B06FD79EE7C57A821">
    <w:name w:val="424DF81C2C034D1D8B06FD79EE7C57A821"/>
    <w:rsid w:val="006710FC"/>
    <w:pPr>
      <w:spacing w:after="120" w:line="480" w:lineRule="auto"/>
      <w:jc w:val="both"/>
    </w:pPr>
    <w:rPr>
      <w:sz w:val="24"/>
    </w:rPr>
  </w:style>
  <w:style w:type="paragraph" w:customStyle="1" w:styleId="2E8CDA94D69147078BD161D286873BAA22">
    <w:name w:val="2E8CDA94D69147078BD161D286873BAA22"/>
    <w:rsid w:val="006710FC"/>
    <w:pPr>
      <w:spacing w:after="120" w:line="480" w:lineRule="auto"/>
      <w:jc w:val="both"/>
    </w:pPr>
    <w:rPr>
      <w:sz w:val="24"/>
    </w:rPr>
  </w:style>
  <w:style w:type="paragraph" w:customStyle="1" w:styleId="171F2932058C4D61ADEAD9DFBE052EE722">
    <w:name w:val="171F2932058C4D61ADEAD9DFBE052EE722"/>
    <w:rsid w:val="006710FC"/>
    <w:pPr>
      <w:spacing w:after="120" w:line="480" w:lineRule="auto"/>
      <w:jc w:val="both"/>
    </w:pPr>
    <w:rPr>
      <w:sz w:val="24"/>
    </w:rPr>
  </w:style>
  <w:style w:type="paragraph" w:customStyle="1" w:styleId="B314011B2DB142D58A161709108CBCD021">
    <w:name w:val="B314011B2DB142D58A161709108CBCD021"/>
    <w:rsid w:val="006710FC"/>
    <w:pPr>
      <w:spacing w:after="120" w:line="480" w:lineRule="auto"/>
      <w:jc w:val="both"/>
    </w:pPr>
    <w:rPr>
      <w:sz w:val="24"/>
    </w:rPr>
  </w:style>
  <w:style w:type="paragraph" w:customStyle="1" w:styleId="EE5638294BA3454682F50242B4F4ABF320">
    <w:name w:val="EE5638294BA3454682F50242B4F4ABF320"/>
    <w:rsid w:val="006710FC"/>
    <w:pPr>
      <w:spacing w:after="120" w:line="480" w:lineRule="auto"/>
      <w:jc w:val="both"/>
    </w:pPr>
    <w:rPr>
      <w:sz w:val="24"/>
    </w:rPr>
  </w:style>
  <w:style w:type="paragraph" w:customStyle="1" w:styleId="035EAA9EE7CA4F8BAD755C5FB3B4AF5820">
    <w:name w:val="035EAA9EE7CA4F8BAD755C5FB3B4AF5820"/>
    <w:rsid w:val="006710FC"/>
    <w:pPr>
      <w:spacing w:after="120" w:line="480" w:lineRule="auto"/>
      <w:jc w:val="both"/>
    </w:pPr>
    <w:rPr>
      <w:sz w:val="24"/>
    </w:rPr>
  </w:style>
  <w:style w:type="paragraph" w:customStyle="1" w:styleId="5B7AD2B6DBEC4A419A2F3F24B3E0722721">
    <w:name w:val="5B7AD2B6DBEC4A419A2F3F24B3E0722721"/>
    <w:rsid w:val="006710FC"/>
    <w:pPr>
      <w:spacing w:after="120" w:line="480" w:lineRule="auto"/>
      <w:jc w:val="both"/>
    </w:pPr>
    <w:rPr>
      <w:sz w:val="24"/>
    </w:rPr>
  </w:style>
  <w:style w:type="paragraph" w:customStyle="1" w:styleId="1F71B221F5EB4CE8A0FFDE32B82E8E5021">
    <w:name w:val="1F71B221F5EB4CE8A0FFDE32B82E8E5021"/>
    <w:rsid w:val="006710FC"/>
    <w:pPr>
      <w:spacing w:after="120" w:line="480" w:lineRule="auto"/>
      <w:jc w:val="both"/>
    </w:pPr>
    <w:rPr>
      <w:sz w:val="24"/>
    </w:rPr>
  </w:style>
  <w:style w:type="paragraph" w:customStyle="1" w:styleId="FA5DD2DC4D124666A159C17E4E00929D">
    <w:name w:val="FA5DD2DC4D124666A159C17E4E00929D"/>
    <w:rsid w:val="006710FC"/>
    <w:pPr>
      <w:spacing w:after="120" w:line="480" w:lineRule="auto"/>
      <w:ind w:left="720"/>
      <w:contextualSpacing/>
      <w:jc w:val="both"/>
    </w:pPr>
    <w:rPr>
      <w:sz w:val="24"/>
    </w:rPr>
  </w:style>
  <w:style w:type="paragraph" w:customStyle="1" w:styleId="B361C1F41DDA45BC8A3EF2D73D8B15DE">
    <w:name w:val="B361C1F41DDA45BC8A3EF2D73D8B15DE"/>
    <w:rsid w:val="006710FC"/>
  </w:style>
  <w:style w:type="paragraph" w:customStyle="1" w:styleId="8449A15F74B34AB1A94D1A5E94BE13F923">
    <w:name w:val="8449A15F74B34AB1A94D1A5E94BE13F923"/>
    <w:rsid w:val="006710FC"/>
    <w:pPr>
      <w:spacing w:after="120" w:line="480" w:lineRule="auto"/>
      <w:jc w:val="both"/>
    </w:pPr>
    <w:rPr>
      <w:sz w:val="24"/>
    </w:rPr>
  </w:style>
  <w:style w:type="paragraph" w:customStyle="1" w:styleId="2FD8CFEB62634B14A9638060DAB0736416">
    <w:name w:val="2FD8CFEB62634B14A9638060DAB0736416"/>
    <w:rsid w:val="006710FC"/>
    <w:pPr>
      <w:spacing w:after="120" w:line="480" w:lineRule="auto"/>
      <w:jc w:val="both"/>
    </w:pPr>
    <w:rPr>
      <w:sz w:val="24"/>
    </w:rPr>
  </w:style>
  <w:style w:type="paragraph" w:customStyle="1" w:styleId="424DF81C2C034D1D8B06FD79EE7C57A822">
    <w:name w:val="424DF81C2C034D1D8B06FD79EE7C57A822"/>
    <w:rsid w:val="006710FC"/>
    <w:pPr>
      <w:spacing w:after="120" w:line="480" w:lineRule="auto"/>
      <w:jc w:val="both"/>
    </w:pPr>
    <w:rPr>
      <w:sz w:val="24"/>
    </w:rPr>
  </w:style>
  <w:style w:type="paragraph" w:customStyle="1" w:styleId="2E8CDA94D69147078BD161D286873BAA23">
    <w:name w:val="2E8CDA94D69147078BD161D286873BAA23"/>
    <w:rsid w:val="006710FC"/>
    <w:pPr>
      <w:spacing w:after="120" w:line="480" w:lineRule="auto"/>
      <w:jc w:val="both"/>
    </w:pPr>
    <w:rPr>
      <w:sz w:val="24"/>
    </w:rPr>
  </w:style>
  <w:style w:type="paragraph" w:customStyle="1" w:styleId="171F2932058C4D61ADEAD9DFBE052EE723">
    <w:name w:val="171F2932058C4D61ADEAD9DFBE052EE723"/>
    <w:rsid w:val="006710FC"/>
    <w:pPr>
      <w:spacing w:after="120" w:line="480" w:lineRule="auto"/>
      <w:jc w:val="both"/>
    </w:pPr>
    <w:rPr>
      <w:sz w:val="24"/>
    </w:rPr>
  </w:style>
  <w:style w:type="paragraph" w:customStyle="1" w:styleId="B314011B2DB142D58A161709108CBCD022">
    <w:name w:val="B314011B2DB142D58A161709108CBCD022"/>
    <w:rsid w:val="006710FC"/>
    <w:pPr>
      <w:spacing w:after="120" w:line="480" w:lineRule="auto"/>
      <w:jc w:val="both"/>
    </w:pPr>
    <w:rPr>
      <w:sz w:val="24"/>
    </w:rPr>
  </w:style>
  <w:style w:type="paragraph" w:customStyle="1" w:styleId="EE5638294BA3454682F50242B4F4ABF321">
    <w:name w:val="EE5638294BA3454682F50242B4F4ABF321"/>
    <w:rsid w:val="006710FC"/>
    <w:pPr>
      <w:spacing w:after="120" w:line="480" w:lineRule="auto"/>
      <w:jc w:val="both"/>
    </w:pPr>
    <w:rPr>
      <w:sz w:val="24"/>
    </w:rPr>
  </w:style>
  <w:style w:type="paragraph" w:customStyle="1" w:styleId="035EAA9EE7CA4F8BAD755C5FB3B4AF5821">
    <w:name w:val="035EAA9EE7CA4F8BAD755C5FB3B4AF5821"/>
    <w:rsid w:val="006710FC"/>
    <w:pPr>
      <w:spacing w:after="120" w:line="480" w:lineRule="auto"/>
      <w:jc w:val="both"/>
    </w:pPr>
    <w:rPr>
      <w:sz w:val="24"/>
    </w:rPr>
  </w:style>
  <w:style w:type="paragraph" w:customStyle="1" w:styleId="5B7AD2B6DBEC4A419A2F3F24B3E0722722">
    <w:name w:val="5B7AD2B6DBEC4A419A2F3F24B3E0722722"/>
    <w:rsid w:val="006710FC"/>
    <w:pPr>
      <w:spacing w:after="120" w:line="480" w:lineRule="auto"/>
      <w:jc w:val="both"/>
    </w:pPr>
    <w:rPr>
      <w:sz w:val="24"/>
    </w:rPr>
  </w:style>
  <w:style w:type="paragraph" w:customStyle="1" w:styleId="1F71B221F5EB4CE8A0FFDE32B82E8E5022">
    <w:name w:val="1F71B221F5EB4CE8A0FFDE32B82E8E5022"/>
    <w:rsid w:val="006710FC"/>
    <w:pPr>
      <w:spacing w:after="120" w:line="480" w:lineRule="auto"/>
      <w:jc w:val="both"/>
    </w:pPr>
    <w:rPr>
      <w:sz w:val="24"/>
    </w:rPr>
  </w:style>
  <w:style w:type="paragraph" w:customStyle="1" w:styleId="FA5DD2DC4D124666A159C17E4E00929D1">
    <w:name w:val="FA5DD2DC4D124666A159C17E4E00929D1"/>
    <w:rsid w:val="006710FC"/>
    <w:pPr>
      <w:spacing w:after="120" w:line="480" w:lineRule="auto"/>
      <w:ind w:left="720"/>
      <w:contextualSpacing/>
      <w:jc w:val="both"/>
    </w:pPr>
    <w:rPr>
      <w:sz w:val="24"/>
    </w:rPr>
  </w:style>
  <w:style w:type="paragraph" w:customStyle="1" w:styleId="8449A15F74B34AB1A94D1A5E94BE13F924">
    <w:name w:val="8449A15F74B34AB1A94D1A5E94BE13F924"/>
    <w:rsid w:val="006710FC"/>
    <w:pPr>
      <w:spacing w:after="120" w:line="480" w:lineRule="auto"/>
      <w:jc w:val="both"/>
    </w:pPr>
    <w:rPr>
      <w:sz w:val="24"/>
    </w:rPr>
  </w:style>
  <w:style w:type="paragraph" w:customStyle="1" w:styleId="2FD8CFEB62634B14A9638060DAB0736417">
    <w:name w:val="2FD8CFEB62634B14A9638060DAB0736417"/>
    <w:rsid w:val="006710FC"/>
    <w:pPr>
      <w:spacing w:after="120" w:line="480" w:lineRule="auto"/>
      <w:jc w:val="both"/>
    </w:pPr>
    <w:rPr>
      <w:sz w:val="24"/>
    </w:rPr>
  </w:style>
  <w:style w:type="paragraph" w:customStyle="1" w:styleId="424DF81C2C034D1D8B06FD79EE7C57A823">
    <w:name w:val="424DF81C2C034D1D8B06FD79EE7C57A823"/>
    <w:rsid w:val="006710FC"/>
    <w:pPr>
      <w:spacing w:after="120" w:line="480" w:lineRule="auto"/>
      <w:jc w:val="both"/>
    </w:pPr>
    <w:rPr>
      <w:sz w:val="24"/>
    </w:rPr>
  </w:style>
  <w:style w:type="paragraph" w:customStyle="1" w:styleId="2E8CDA94D69147078BD161D286873BAA24">
    <w:name w:val="2E8CDA94D69147078BD161D286873BAA24"/>
    <w:rsid w:val="006710FC"/>
    <w:pPr>
      <w:spacing w:after="120" w:line="480" w:lineRule="auto"/>
      <w:jc w:val="both"/>
    </w:pPr>
    <w:rPr>
      <w:sz w:val="24"/>
    </w:rPr>
  </w:style>
  <w:style w:type="paragraph" w:customStyle="1" w:styleId="171F2932058C4D61ADEAD9DFBE052EE724">
    <w:name w:val="171F2932058C4D61ADEAD9DFBE052EE724"/>
    <w:rsid w:val="006710FC"/>
    <w:pPr>
      <w:spacing w:after="120" w:line="480" w:lineRule="auto"/>
      <w:jc w:val="both"/>
    </w:pPr>
    <w:rPr>
      <w:sz w:val="24"/>
    </w:rPr>
  </w:style>
  <w:style w:type="paragraph" w:customStyle="1" w:styleId="B314011B2DB142D58A161709108CBCD023">
    <w:name w:val="B314011B2DB142D58A161709108CBCD023"/>
    <w:rsid w:val="006710FC"/>
    <w:pPr>
      <w:spacing w:after="120" w:line="480" w:lineRule="auto"/>
      <w:jc w:val="both"/>
    </w:pPr>
    <w:rPr>
      <w:sz w:val="24"/>
    </w:rPr>
  </w:style>
  <w:style w:type="paragraph" w:customStyle="1" w:styleId="EE5638294BA3454682F50242B4F4ABF322">
    <w:name w:val="EE5638294BA3454682F50242B4F4ABF322"/>
    <w:rsid w:val="006710FC"/>
    <w:pPr>
      <w:spacing w:after="120" w:line="480" w:lineRule="auto"/>
      <w:jc w:val="both"/>
    </w:pPr>
    <w:rPr>
      <w:sz w:val="24"/>
    </w:rPr>
  </w:style>
  <w:style w:type="paragraph" w:customStyle="1" w:styleId="035EAA9EE7CA4F8BAD755C5FB3B4AF5822">
    <w:name w:val="035EAA9EE7CA4F8BAD755C5FB3B4AF5822"/>
    <w:rsid w:val="006710FC"/>
    <w:pPr>
      <w:spacing w:after="120" w:line="480" w:lineRule="auto"/>
      <w:jc w:val="both"/>
    </w:pPr>
    <w:rPr>
      <w:sz w:val="24"/>
    </w:rPr>
  </w:style>
  <w:style w:type="paragraph" w:customStyle="1" w:styleId="5B7AD2B6DBEC4A419A2F3F24B3E0722723">
    <w:name w:val="5B7AD2B6DBEC4A419A2F3F24B3E0722723"/>
    <w:rsid w:val="006710FC"/>
    <w:pPr>
      <w:spacing w:after="120" w:line="480" w:lineRule="auto"/>
      <w:jc w:val="both"/>
    </w:pPr>
    <w:rPr>
      <w:sz w:val="24"/>
    </w:rPr>
  </w:style>
  <w:style w:type="paragraph" w:customStyle="1" w:styleId="1F71B221F5EB4CE8A0FFDE32B82E8E5023">
    <w:name w:val="1F71B221F5EB4CE8A0FFDE32B82E8E5023"/>
    <w:rsid w:val="006710FC"/>
    <w:pPr>
      <w:spacing w:after="120" w:line="480" w:lineRule="auto"/>
      <w:jc w:val="both"/>
    </w:pPr>
    <w:rPr>
      <w:sz w:val="24"/>
    </w:rPr>
  </w:style>
  <w:style w:type="paragraph" w:customStyle="1" w:styleId="55754142558C4FABBCE95A77B1CBEAED">
    <w:name w:val="55754142558C4FABBCE95A77B1CBEAED"/>
    <w:rsid w:val="006710FC"/>
    <w:pPr>
      <w:spacing w:after="120" w:line="480" w:lineRule="auto"/>
      <w:ind w:left="720"/>
      <w:contextualSpacing/>
      <w:jc w:val="both"/>
    </w:pPr>
    <w:rPr>
      <w:sz w:val="24"/>
    </w:rPr>
  </w:style>
  <w:style w:type="paragraph" w:customStyle="1" w:styleId="6FBE189C05FC475C8F324431F03C355D">
    <w:name w:val="6FBE189C05FC475C8F324431F03C355D"/>
    <w:rsid w:val="00B14244"/>
  </w:style>
  <w:style w:type="paragraph" w:customStyle="1" w:styleId="8449A15F74B34AB1A94D1A5E94BE13F925">
    <w:name w:val="8449A15F74B34AB1A94D1A5E94BE13F925"/>
    <w:rsid w:val="00B14244"/>
    <w:pPr>
      <w:spacing w:after="120" w:line="480" w:lineRule="auto"/>
      <w:jc w:val="both"/>
    </w:pPr>
    <w:rPr>
      <w:sz w:val="24"/>
    </w:rPr>
  </w:style>
  <w:style w:type="paragraph" w:customStyle="1" w:styleId="2FD8CFEB62634B14A9638060DAB0736418">
    <w:name w:val="2FD8CFEB62634B14A9638060DAB0736418"/>
    <w:rsid w:val="00B14244"/>
    <w:pPr>
      <w:spacing w:after="120" w:line="480" w:lineRule="auto"/>
      <w:jc w:val="both"/>
    </w:pPr>
    <w:rPr>
      <w:sz w:val="24"/>
    </w:rPr>
  </w:style>
  <w:style w:type="paragraph" w:customStyle="1" w:styleId="424DF81C2C034D1D8B06FD79EE7C57A824">
    <w:name w:val="424DF81C2C034D1D8B06FD79EE7C57A824"/>
    <w:rsid w:val="00B14244"/>
    <w:pPr>
      <w:spacing w:after="120" w:line="480" w:lineRule="auto"/>
      <w:jc w:val="both"/>
    </w:pPr>
    <w:rPr>
      <w:sz w:val="24"/>
    </w:rPr>
  </w:style>
  <w:style w:type="paragraph" w:customStyle="1" w:styleId="2E8CDA94D69147078BD161D286873BAA25">
    <w:name w:val="2E8CDA94D69147078BD161D286873BAA25"/>
    <w:rsid w:val="00B14244"/>
    <w:pPr>
      <w:spacing w:after="120" w:line="480" w:lineRule="auto"/>
      <w:jc w:val="both"/>
    </w:pPr>
    <w:rPr>
      <w:sz w:val="24"/>
    </w:rPr>
  </w:style>
  <w:style w:type="paragraph" w:customStyle="1" w:styleId="171F2932058C4D61ADEAD9DFBE052EE725">
    <w:name w:val="171F2932058C4D61ADEAD9DFBE052EE725"/>
    <w:rsid w:val="00B14244"/>
    <w:pPr>
      <w:spacing w:after="120" w:line="480" w:lineRule="auto"/>
      <w:jc w:val="both"/>
    </w:pPr>
    <w:rPr>
      <w:sz w:val="24"/>
    </w:rPr>
  </w:style>
  <w:style w:type="paragraph" w:customStyle="1" w:styleId="B314011B2DB142D58A161709108CBCD024">
    <w:name w:val="B314011B2DB142D58A161709108CBCD024"/>
    <w:rsid w:val="00B14244"/>
    <w:pPr>
      <w:spacing w:after="120" w:line="480" w:lineRule="auto"/>
      <w:jc w:val="both"/>
    </w:pPr>
    <w:rPr>
      <w:sz w:val="24"/>
    </w:rPr>
  </w:style>
  <w:style w:type="paragraph" w:customStyle="1" w:styleId="EE5638294BA3454682F50242B4F4ABF323">
    <w:name w:val="EE5638294BA3454682F50242B4F4ABF323"/>
    <w:rsid w:val="00B14244"/>
    <w:pPr>
      <w:spacing w:after="120" w:line="480" w:lineRule="auto"/>
      <w:jc w:val="both"/>
    </w:pPr>
    <w:rPr>
      <w:sz w:val="24"/>
    </w:rPr>
  </w:style>
  <w:style w:type="paragraph" w:customStyle="1" w:styleId="035EAA9EE7CA4F8BAD755C5FB3B4AF5823">
    <w:name w:val="035EAA9EE7CA4F8BAD755C5FB3B4AF5823"/>
    <w:rsid w:val="00B14244"/>
    <w:pPr>
      <w:spacing w:after="120" w:line="480" w:lineRule="auto"/>
      <w:jc w:val="both"/>
    </w:pPr>
    <w:rPr>
      <w:sz w:val="24"/>
    </w:rPr>
  </w:style>
  <w:style w:type="paragraph" w:customStyle="1" w:styleId="5B7AD2B6DBEC4A419A2F3F24B3E0722724">
    <w:name w:val="5B7AD2B6DBEC4A419A2F3F24B3E0722724"/>
    <w:rsid w:val="00B14244"/>
    <w:pPr>
      <w:spacing w:after="120" w:line="480" w:lineRule="auto"/>
      <w:jc w:val="both"/>
    </w:pPr>
    <w:rPr>
      <w:sz w:val="24"/>
    </w:rPr>
  </w:style>
  <w:style w:type="paragraph" w:customStyle="1" w:styleId="1F71B221F5EB4CE8A0FFDE32B82E8E5024">
    <w:name w:val="1F71B221F5EB4CE8A0FFDE32B82E8E5024"/>
    <w:rsid w:val="00B14244"/>
    <w:pPr>
      <w:spacing w:after="120" w:line="480" w:lineRule="auto"/>
      <w:jc w:val="both"/>
    </w:pPr>
    <w:rPr>
      <w:sz w:val="24"/>
    </w:rPr>
  </w:style>
  <w:style w:type="paragraph" w:customStyle="1" w:styleId="8449A15F74B34AB1A94D1A5E94BE13F926">
    <w:name w:val="8449A15F74B34AB1A94D1A5E94BE13F926"/>
    <w:rsid w:val="00B14244"/>
    <w:pPr>
      <w:spacing w:after="120" w:line="480" w:lineRule="auto"/>
      <w:jc w:val="both"/>
    </w:pPr>
    <w:rPr>
      <w:sz w:val="24"/>
    </w:rPr>
  </w:style>
  <w:style w:type="paragraph" w:customStyle="1" w:styleId="2FD8CFEB62634B14A9638060DAB0736419">
    <w:name w:val="2FD8CFEB62634B14A9638060DAB0736419"/>
    <w:rsid w:val="00B14244"/>
    <w:pPr>
      <w:spacing w:after="120" w:line="480" w:lineRule="auto"/>
      <w:jc w:val="both"/>
    </w:pPr>
    <w:rPr>
      <w:sz w:val="24"/>
    </w:rPr>
  </w:style>
  <w:style w:type="paragraph" w:customStyle="1" w:styleId="424DF81C2C034D1D8B06FD79EE7C57A825">
    <w:name w:val="424DF81C2C034D1D8B06FD79EE7C57A825"/>
    <w:rsid w:val="00B14244"/>
    <w:pPr>
      <w:spacing w:after="120" w:line="480" w:lineRule="auto"/>
      <w:jc w:val="both"/>
    </w:pPr>
    <w:rPr>
      <w:sz w:val="24"/>
    </w:rPr>
  </w:style>
  <w:style w:type="paragraph" w:customStyle="1" w:styleId="2E8CDA94D69147078BD161D286873BAA26">
    <w:name w:val="2E8CDA94D69147078BD161D286873BAA26"/>
    <w:rsid w:val="00B14244"/>
    <w:pPr>
      <w:spacing w:after="120" w:line="480" w:lineRule="auto"/>
      <w:jc w:val="both"/>
    </w:pPr>
    <w:rPr>
      <w:sz w:val="24"/>
    </w:rPr>
  </w:style>
  <w:style w:type="paragraph" w:customStyle="1" w:styleId="171F2932058C4D61ADEAD9DFBE052EE726">
    <w:name w:val="171F2932058C4D61ADEAD9DFBE052EE726"/>
    <w:rsid w:val="00B14244"/>
    <w:pPr>
      <w:spacing w:after="120" w:line="480" w:lineRule="auto"/>
      <w:jc w:val="both"/>
    </w:pPr>
    <w:rPr>
      <w:sz w:val="24"/>
    </w:rPr>
  </w:style>
  <w:style w:type="paragraph" w:customStyle="1" w:styleId="B314011B2DB142D58A161709108CBCD025">
    <w:name w:val="B314011B2DB142D58A161709108CBCD025"/>
    <w:rsid w:val="00B14244"/>
    <w:pPr>
      <w:spacing w:after="120" w:line="480" w:lineRule="auto"/>
      <w:jc w:val="both"/>
    </w:pPr>
    <w:rPr>
      <w:sz w:val="24"/>
    </w:rPr>
  </w:style>
  <w:style w:type="paragraph" w:customStyle="1" w:styleId="EE5638294BA3454682F50242B4F4ABF324">
    <w:name w:val="EE5638294BA3454682F50242B4F4ABF324"/>
    <w:rsid w:val="00B14244"/>
    <w:pPr>
      <w:spacing w:after="120" w:line="480" w:lineRule="auto"/>
      <w:jc w:val="both"/>
    </w:pPr>
    <w:rPr>
      <w:sz w:val="24"/>
    </w:rPr>
  </w:style>
  <w:style w:type="paragraph" w:customStyle="1" w:styleId="035EAA9EE7CA4F8BAD755C5FB3B4AF5824">
    <w:name w:val="035EAA9EE7CA4F8BAD755C5FB3B4AF5824"/>
    <w:rsid w:val="00B14244"/>
    <w:pPr>
      <w:spacing w:after="120" w:line="480" w:lineRule="auto"/>
      <w:jc w:val="both"/>
    </w:pPr>
    <w:rPr>
      <w:sz w:val="24"/>
    </w:rPr>
  </w:style>
  <w:style w:type="paragraph" w:customStyle="1" w:styleId="5B7AD2B6DBEC4A419A2F3F24B3E0722725">
    <w:name w:val="5B7AD2B6DBEC4A419A2F3F24B3E0722725"/>
    <w:rsid w:val="00B14244"/>
    <w:pPr>
      <w:spacing w:after="120" w:line="480" w:lineRule="auto"/>
      <w:jc w:val="both"/>
    </w:pPr>
    <w:rPr>
      <w:sz w:val="24"/>
    </w:rPr>
  </w:style>
  <w:style w:type="paragraph" w:customStyle="1" w:styleId="1F71B221F5EB4CE8A0FFDE32B82E8E5025">
    <w:name w:val="1F71B221F5EB4CE8A0FFDE32B82E8E5025"/>
    <w:rsid w:val="00B14244"/>
    <w:pPr>
      <w:spacing w:after="120" w:line="480" w:lineRule="auto"/>
      <w:jc w:val="both"/>
    </w:pPr>
    <w:rPr>
      <w:sz w:val="24"/>
    </w:rPr>
  </w:style>
  <w:style w:type="paragraph" w:customStyle="1" w:styleId="966965CE49334511BF01D8244A9F705D">
    <w:name w:val="966965CE49334511BF01D8244A9F705D"/>
    <w:rsid w:val="00B14244"/>
  </w:style>
  <w:style w:type="paragraph" w:customStyle="1" w:styleId="5AE872DD00354E449796080EABDD7731">
    <w:name w:val="5AE872DD00354E449796080EABDD7731"/>
    <w:rsid w:val="00B14244"/>
  </w:style>
  <w:style w:type="paragraph" w:customStyle="1" w:styleId="3BBB353934D0401EAB54403754DCA13B">
    <w:name w:val="3BBB353934D0401EAB54403754DCA13B"/>
    <w:rsid w:val="00B14244"/>
  </w:style>
  <w:style w:type="paragraph" w:customStyle="1" w:styleId="2A1C804690984503968D8E360BCB6562">
    <w:name w:val="2A1C804690984503968D8E360BCB6562"/>
    <w:rsid w:val="00B14244"/>
  </w:style>
  <w:style w:type="paragraph" w:customStyle="1" w:styleId="EF43E673C13B4A7BA39C5D3928B59EF8">
    <w:name w:val="EF43E673C13B4A7BA39C5D3928B59EF8"/>
    <w:rsid w:val="00B14244"/>
  </w:style>
  <w:style w:type="paragraph" w:customStyle="1" w:styleId="1538445F2C054B6B9DF8794D75B5F72F">
    <w:name w:val="1538445F2C054B6B9DF8794D75B5F72F"/>
    <w:rsid w:val="00B14244"/>
  </w:style>
  <w:style w:type="paragraph" w:customStyle="1" w:styleId="46FF7985EB044BB3BECB6DE21B188C9A">
    <w:name w:val="46FF7985EB044BB3BECB6DE21B188C9A"/>
    <w:rsid w:val="00B14244"/>
  </w:style>
  <w:style w:type="paragraph" w:customStyle="1" w:styleId="DD959A2DB33B46FB84BCDCB1032F5DFA">
    <w:name w:val="DD959A2DB33B46FB84BCDCB1032F5DFA"/>
    <w:rsid w:val="00B14244"/>
  </w:style>
  <w:style w:type="paragraph" w:customStyle="1" w:styleId="14D09BB781144AC4A1BEC434CC61E0DF">
    <w:name w:val="14D09BB781144AC4A1BEC434CC61E0DF"/>
    <w:rsid w:val="00B14244"/>
  </w:style>
  <w:style w:type="paragraph" w:customStyle="1" w:styleId="CF5FCED0FDE4432E8D6B001BA3C5A340">
    <w:name w:val="CF5FCED0FDE4432E8D6B001BA3C5A340"/>
    <w:rsid w:val="00B14244"/>
  </w:style>
  <w:style w:type="paragraph" w:customStyle="1" w:styleId="003F51F8FA93458C94109C7D32FA1874">
    <w:name w:val="003F51F8FA93458C94109C7D32FA1874"/>
    <w:rsid w:val="00B14244"/>
  </w:style>
  <w:style w:type="paragraph" w:customStyle="1" w:styleId="8449A15F74B34AB1A94D1A5E94BE13F927">
    <w:name w:val="8449A15F74B34AB1A94D1A5E94BE13F927"/>
    <w:rsid w:val="00B14244"/>
    <w:pPr>
      <w:spacing w:after="120" w:line="480" w:lineRule="auto"/>
      <w:jc w:val="both"/>
    </w:pPr>
    <w:rPr>
      <w:sz w:val="24"/>
    </w:rPr>
  </w:style>
  <w:style w:type="paragraph" w:customStyle="1" w:styleId="2FD8CFEB62634B14A9638060DAB0736420">
    <w:name w:val="2FD8CFEB62634B14A9638060DAB0736420"/>
    <w:rsid w:val="00B14244"/>
    <w:pPr>
      <w:spacing w:after="120" w:line="480" w:lineRule="auto"/>
      <w:jc w:val="both"/>
    </w:pPr>
    <w:rPr>
      <w:sz w:val="24"/>
    </w:rPr>
  </w:style>
  <w:style w:type="paragraph" w:customStyle="1" w:styleId="424DF81C2C034D1D8B06FD79EE7C57A826">
    <w:name w:val="424DF81C2C034D1D8B06FD79EE7C57A826"/>
    <w:rsid w:val="00B14244"/>
    <w:pPr>
      <w:spacing w:after="120" w:line="480" w:lineRule="auto"/>
      <w:jc w:val="both"/>
    </w:pPr>
    <w:rPr>
      <w:sz w:val="24"/>
    </w:rPr>
  </w:style>
  <w:style w:type="paragraph" w:customStyle="1" w:styleId="2E8CDA94D69147078BD161D286873BAA27">
    <w:name w:val="2E8CDA94D69147078BD161D286873BAA27"/>
    <w:rsid w:val="00B14244"/>
    <w:pPr>
      <w:spacing w:after="120" w:line="480" w:lineRule="auto"/>
      <w:jc w:val="both"/>
    </w:pPr>
    <w:rPr>
      <w:sz w:val="24"/>
    </w:rPr>
  </w:style>
  <w:style w:type="paragraph" w:customStyle="1" w:styleId="171F2932058C4D61ADEAD9DFBE052EE727">
    <w:name w:val="171F2932058C4D61ADEAD9DFBE052EE727"/>
    <w:rsid w:val="00B14244"/>
    <w:pPr>
      <w:spacing w:after="120" w:line="480" w:lineRule="auto"/>
      <w:jc w:val="both"/>
    </w:pPr>
    <w:rPr>
      <w:sz w:val="24"/>
    </w:rPr>
  </w:style>
  <w:style w:type="paragraph" w:customStyle="1" w:styleId="B314011B2DB142D58A161709108CBCD026">
    <w:name w:val="B314011B2DB142D58A161709108CBCD026"/>
    <w:rsid w:val="00B14244"/>
    <w:pPr>
      <w:spacing w:after="120" w:line="480" w:lineRule="auto"/>
      <w:jc w:val="both"/>
    </w:pPr>
    <w:rPr>
      <w:sz w:val="24"/>
    </w:rPr>
  </w:style>
  <w:style w:type="paragraph" w:customStyle="1" w:styleId="EE5638294BA3454682F50242B4F4ABF325">
    <w:name w:val="EE5638294BA3454682F50242B4F4ABF325"/>
    <w:rsid w:val="00B14244"/>
    <w:pPr>
      <w:spacing w:after="120" w:line="480" w:lineRule="auto"/>
      <w:jc w:val="both"/>
    </w:pPr>
    <w:rPr>
      <w:sz w:val="24"/>
    </w:rPr>
  </w:style>
  <w:style w:type="paragraph" w:customStyle="1" w:styleId="035EAA9EE7CA4F8BAD755C5FB3B4AF5825">
    <w:name w:val="035EAA9EE7CA4F8BAD755C5FB3B4AF5825"/>
    <w:rsid w:val="00B14244"/>
    <w:pPr>
      <w:spacing w:after="120" w:line="480" w:lineRule="auto"/>
      <w:jc w:val="both"/>
    </w:pPr>
    <w:rPr>
      <w:sz w:val="24"/>
    </w:rPr>
  </w:style>
  <w:style w:type="paragraph" w:customStyle="1" w:styleId="5B7AD2B6DBEC4A419A2F3F24B3E0722726">
    <w:name w:val="5B7AD2B6DBEC4A419A2F3F24B3E0722726"/>
    <w:rsid w:val="00B14244"/>
    <w:pPr>
      <w:spacing w:after="120" w:line="480" w:lineRule="auto"/>
      <w:jc w:val="both"/>
    </w:pPr>
    <w:rPr>
      <w:sz w:val="24"/>
    </w:rPr>
  </w:style>
  <w:style w:type="paragraph" w:customStyle="1" w:styleId="1F71B221F5EB4CE8A0FFDE32B82E8E5026">
    <w:name w:val="1F71B221F5EB4CE8A0FFDE32B82E8E5026"/>
    <w:rsid w:val="00B14244"/>
    <w:pPr>
      <w:spacing w:after="120" w:line="480" w:lineRule="auto"/>
      <w:jc w:val="both"/>
    </w:pPr>
    <w:rPr>
      <w:sz w:val="24"/>
    </w:rPr>
  </w:style>
  <w:style w:type="paragraph" w:customStyle="1" w:styleId="CF5FCED0FDE4432E8D6B001BA3C5A3401">
    <w:name w:val="CF5FCED0FDE4432E8D6B001BA3C5A3401"/>
    <w:rsid w:val="00B14244"/>
    <w:pPr>
      <w:spacing w:after="120" w:line="480" w:lineRule="auto"/>
      <w:jc w:val="both"/>
    </w:pPr>
    <w:rPr>
      <w:sz w:val="24"/>
    </w:rPr>
  </w:style>
  <w:style w:type="paragraph" w:customStyle="1" w:styleId="003F51F8FA93458C94109C7D32FA18741">
    <w:name w:val="003F51F8FA93458C94109C7D32FA18741"/>
    <w:rsid w:val="00B14244"/>
    <w:pPr>
      <w:spacing w:after="120" w:line="480" w:lineRule="auto"/>
      <w:jc w:val="both"/>
    </w:pPr>
    <w:rPr>
      <w:sz w:val="24"/>
    </w:rPr>
  </w:style>
  <w:style w:type="paragraph" w:customStyle="1" w:styleId="8449A15F74B34AB1A94D1A5E94BE13F928">
    <w:name w:val="8449A15F74B34AB1A94D1A5E94BE13F928"/>
    <w:rsid w:val="00C97D35"/>
    <w:pPr>
      <w:spacing w:after="120" w:line="480" w:lineRule="auto"/>
      <w:jc w:val="both"/>
    </w:pPr>
    <w:rPr>
      <w:sz w:val="24"/>
    </w:rPr>
  </w:style>
  <w:style w:type="paragraph" w:customStyle="1" w:styleId="2FD8CFEB62634B14A9638060DAB0736421">
    <w:name w:val="2FD8CFEB62634B14A9638060DAB0736421"/>
    <w:rsid w:val="00C97D35"/>
    <w:pPr>
      <w:spacing w:after="120" w:line="480" w:lineRule="auto"/>
      <w:jc w:val="both"/>
    </w:pPr>
    <w:rPr>
      <w:sz w:val="24"/>
    </w:rPr>
  </w:style>
  <w:style w:type="paragraph" w:customStyle="1" w:styleId="424DF81C2C034D1D8B06FD79EE7C57A827">
    <w:name w:val="424DF81C2C034D1D8B06FD79EE7C57A827"/>
    <w:rsid w:val="00C97D35"/>
    <w:pPr>
      <w:spacing w:after="120" w:line="480" w:lineRule="auto"/>
      <w:jc w:val="both"/>
    </w:pPr>
    <w:rPr>
      <w:sz w:val="24"/>
    </w:rPr>
  </w:style>
  <w:style w:type="paragraph" w:customStyle="1" w:styleId="2E8CDA94D69147078BD161D286873BAA28">
    <w:name w:val="2E8CDA94D69147078BD161D286873BAA28"/>
    <w:rsid w:val="00C97D35"/>
    <w:pPr>
      <w:spacing w:after="120" w:line="480" w:lineRule="auto"/>
      <w:jc w:val="both"/>
    </w:pPr>
    <w:rPr>
      <w:sz w:val="24"/>
    </w:rPr>
  </w:style>
  <w:style w:type="paragraph" w:customStyle="1" w:styleId="171F2932058C4D61ADEAD9DFBE052EE728">
    <w:name w:val="171F2932058C4D61ADEAD9DFBE052EE728"/>
    <w:rsid w:val="00C97D35"/>
    <w:pPr>
      <w:spacing w:after="120" w:line="480" w:lineRule="auto"/>
      <w:jc w:val="both"/>
    </w:pPr>
    <w:rPr>
      <w:sz w:val="24"/>
    </w:rPr>
  </w:style>
  <w:style w:type="paragraph" w:customStyle="1" w:styleId="B314011B2DB142D58A161709108CBCD027">
    <w:name w:val="B314011B2DB142D58A161709108CBCD027"/>
    <w:rsid w:val="00C97D35"/>
    <w:pPr>
      <w:spacing w:after="120" w:line="480" w:lineRule="auto"/>
      <w:jc w:val="both"/>
    </w:pPr>
    <w:rPr>
      <w:sz w:val="24"/>
    </w:rPr>
  </w:style>
  <w:style w:type="paragraph" w:customStyle="1" w:styleId="EE5638294BA3454682F50242B4F4ABF326">
    <w:name w:val="EE5638294BA3454682F50242B4F4ABF326"/>
    <w:rsid w:val="00C97D35"/>
    <w:pPr>
      <w:spacing w:after="120" w:line="480" w:lineRule="auto"/>
      <w:jc w:val="both"/>
    </w:pPr>
    <w:rPr>
      <w:sz w:val="24"/>
    </w:rPr>
  </w:style>
  <w:style w:type="paragraph" w:customStyle="1" w:styleId="035EAA9EE7CA4F8BAD755C5FB3B4AF5826">
    <w:name w:val="035EAA9EE7CA4F8BAD755C5FB3B4AF5826"/>
    <w:rsid w:val="00C97D35"/>
    <w:pPr>
      <w:spacing w:after="120" w:line="480" w:lineRule="auto"/>
      <w:jc w:val="both"/>
    </w:pPr>
    <w:rPr>
      <w:sz w:val="24"/>
    </w:rPr>
  </w:style>
  <w:style w:type="paragraph" w:customStyle="1" w:styleId="5B7AD2B6DBEC4A419A2F3F24B3E0722727">
    <w:name w:val="5B7AD2B6DBEC4A419A2F3F24B3E0722727"/>
    <w:rsid w:val="00C97D35"/>
    <w:pPr>
      <w:spacing w:after="120" w:line="480" w:lineRule="auto"/>
      <w:jc w:val="both"/>
    </w:pPr>
    <w:rPr>
      <w:sz w:val="24"/>
    </w:rPr>
  </w:style>
  <w:style w:type="paragraph" w:customStyle="1" w:styleId="1F71B221F5EB4CE8A0FFDE32B82E8E5027">
    <w:name w:val="1F71B221F5EB4CE8A0FFDE32B82E8E5027"/>
    <w:rsid w:val="00C97D35"/>
    <w:pPr>
      <w:spacing w:after="120" w:line="480" w:lineRule="auto"/>
      <w:jc w:val="both"/>
    </w:pPr>
    <w:rPr>
      <w:sz w:val="24"/>
    </w:rPr>
  </w:style>
  <w:style w:type="paragraph" w:customStyle="1" w:styleId="CF5FCED0FDE4432E8D6B001BA3C5A3402">
    <w:name w:val="CF5FCED0FDE4432E8D6B001BA3C5A3402"/>
    <w:rsid w:val="00C97D35"/>
    <w:pPr>
      <w:spacing w:after="120" w:line="480" w:lineRule="auto"/>
      <w:jc w:val="both"/>
    </w:pPr>
    <w:rPr>
      <w:sz w:val="24"/>
    </w:rPr>
  </w:style>
  <w:style w:type="paragraph" w:customStyle="1" w:styleId="003F51F8FA93458C94109C7D32FA18742">
    <w:name w:val="003F51F8FA93458C94109C7D32FA18742"/>
    <w:rsid w:val="00C97D35"/>
    <w:pPr>
      <w:spacing w:after="120" w:line="480" w:lineRule="auto"/>
      <w:jc w:val="both"/>
    </w:pPr>
    <w:rPr>
      <w:sz w:val="24"/>
    </w:rPr>
  </w:style>
  <w:style w:type="paragraph" w:customStyle="1" w:styleId="4E187DDEC5A143A58C0E59DEE7672867">
    <w:name w:val="4E187DDEC5A143A58C0E59DEE7672867"/>
    <w:rsid w:val="00C97D35"/>
  </w:style>
  <w:style w:type="paragraph" w:customStyle="1" w:styleId="8449A15F74B34AB1A94D1A5E94BE13F929">
    <w:name w:val="8449A15F74B34AB1A94D1A5E94BE13F929"/>
    <w:rsid w:val="00C97D35"/>
    <w:pPr>
      <w:spacing w:after="120" w:line="480" w:lineRule="auto"/>
      <w:jc w:val="both"/>
    </w:pPr>
    <w:rPr>
      <w:sz w:val="24"/>
    </w:rPr>
  </w:style>
  <w:style w:type="paragraph" w:customStyle="1" w:styleId="2FD8CFEB62634B14A9638060DAB0736422">
    <w:name w:val="2FD8CFEB62634B14A9638060DAB0736422"/>
    <w:rsid w:val="00C97D35"/>
    <w:pPr>
      <w:spacing w:after="120" w:line="480" w:lineRule="auto"/>
      <w:jc w:val="both"/>
    </w:pPr>
    <w:rPr>
      <w:sz w:val="24"/>
    </w:rPr>
  </w:style>
  <w:style w:type="paragraph" w:customStyle="1" w:styleId="424DF81C2C034D1D8B06FD79EE7C57A828">
    <w:name w:val="424DF81C2C034D1D8B06FD79EE7C57A828"/>
    <w:rsid w:val="00C97D35"/>
    <w:pPr>
      <w:spacing w:after="120" w:line="480" w:lineRule="auto"/>
      <w:jc w:val="both"/>
    </w:pPr>
    <w:rPr>
      <w:sz w:val="24"/>
    </w:rPr>
  </w:style>
  <w:style w:type="paragraph" w:customStyle="1" w:styleId="2E8CDA94D69147078BD161D286873BAA29">
    <w:name w:val="2E8CDA94D69147078BD161D286873BAA29"/>
    <w:rsid w:val="00C97D35"/>
    <w:pPr>
      <w:spacing w:after="120" w:line="480" w:lineRule="auto"/>
      <w:jc w:val="both"/>
    </w:pPr>
    <w:rPr>
      <w:sz w:val="24"/>
    </w:rPr>
  </w:style>
  <w:style w:type="paragraph" w:customStyle="1" w:styleId="171F2932058C4D61ADEAD9DFBE052EE729">
    <w:name w:val="171F2932058C4D61ADEAD9DFBE052EE729"/>
    <w:rsid w:val="00C97D35"/>
    <w:pPr>
      <w:spacing w:after="120" w:line="480" w:lineRule="auto"/>
      <w:jc w:val="both"/>
    </w:pPr>
    <w:rPr>
      <w:sz w:val="24"/>
    </w:rPr>
  </w:style>
  <w:style w:type="paragraph" w:customStyle="1" w:styleId="B314011B2DB142D58A161709108CBCD028">
    <w:name w:val="B314011B2DB142D58A161709108CBCD028"/>
    <w:rsid w:val="00C97D35"/>
    <w:pPr>
      <w:spacing w:after="120" w:line="480" w:lineRule="auto"/>
      <w:jc w:val="both"/>
    </w:pPr>
    <w:rPr>
      <w:sz w:val="24"/>
    </w:rPr>
  </w:style>
  <w:style w:type="paragraph" w:customStyle="1" w:styleId="EE5638294BA3454682F50242B4F4ABF327">
    <w:name w:val="EE5638294BA3454682F50242B4F4ABF327"/>
    <w:rsid w:val="00C97D35"/>
    <w:pPr>
      <w:spacing w:after="120" w:line="480" w:lineRule="auto"/>
      <w:jc w:val="both"/>
    </w:pPr>
    <w:rPr>
      <w:sz w:val="24"/>
    </w:rPr>
  </w:style>
  <w:style w:type="paragraph" w:customStyle="1" w:styleId="035EAA9EE7CA4F8BAD755C5FB3B4AF5827">
    <w:name w:val="035EAA9EE7CA4F8BAD755C5FB3B4AF5827"/>
    <w:rsid w:val="00C97D35"/>
    <w:pPr>
      <w:spacing w:after="120" w:line="480" w:lineRule="auto"/>
      <w:jc w:val="both"/>
    </w:pPr>
    <w:rPr>
      <w:sz w:val="24"/>
    </w:rPr>
  </w:style>
  <w:style w:type="paragraph" w:customStyle="1" w:styleId="5B7AD2B6DBEC4A419A2F3F24B3E0722728">
    <w:name w:val="5B7AD2B6DBEC4A419A2F3F24B3E0722728"/>
    <w:rsid w:val="00C97D35"/>
    <w:pPr>
      <w:spacing w:after="120" w:line="480" w:lineRule="auto"/>
      <w:jc w:val="both"/>
    </w:pPr>
    <w:rPr>
      <w:sz w:val="24"/>
    </w:rPr>
  </w:style>
  <w:style w:type="paragraph" w:customStyle="1" w:styleId="1F71B221F5EB4CE8A0FFDE32B82E8E5028">
    <w:name w:val="1F71B221F5EB4CE8A0FFDE32B82E8E5028"/>
    <w:rsid w:val="00C97D35"/>
    <w:pPr>
      <w:spacing w:after="120" w:line="480" w:lineRule="auto"/>
      <w:jc w:val="both"/>
    </w:pPr>
    <w:rPr>
      <w:sz w:val="24"/>
    </w:rPr>
  </w:style>
  <w:style w:type="paragraph" w:customStyle="1" w:styleId="CF5FCED0FDE4432E8D6B001BA3C5A3403">
    <w:name w:val="CF5FCED0FDE4432E8D6B001BA3C5A3403"/>
    <w:rsid w:val="00C97D35"/>
    <w:pPr>
      <w:spacing w:after="120" w:line="480" w:lineRule="auto"/>
      <w:jc w:val="both"/>
    </w:pPr>
    <w:rPr>
      <w:sz w:val="24"/>
    </w:rPr>
  </w:style>
  <w:style w:type="paragraph" w:customStyle="1" w:styleId="003F51F8FA93458C94109C7D32FA18743">
    <w:name w:val="003F51F8FA93458C94109C7D32FA18743"/>
    <w:rsid w:val="00C97D35"/>
    <w:pPr>
      <w:spacing w:after="120" w:line="480" w:lineRule="auto"/>
      <w:jc w:val="both"/>
    </w:pPr>
    <w:rPr>
      <w:sz w:val="24"/>
    </w:rPr>
  </w:style>
  <w:style w:type="paragraph" w:customStyle="1" w:styleId="4E187DDEC5A143A58C0E59DEE76728671">
    <w:name w:val="4E187DDEC5A143A58C0E59DEE76728671"/>
    <w:rsid w:val="00C97D35"/>
    <w:pPr>
      <w:tabs>
        <w:tab w:val="center" w:pos="4320"/>
        <w:tab w:val="right" w:pos="8640"/>
      </w:tabs>
      <w:spacing w:after="0" w:line="240" w:lineRule="auto"/>
      <w:jc w:val="both"/>
    </w:pPr>
    <w:rPr>
      <w:sz w:val="24"/>
    </w:rPr>
  </w:style>
  <w:style w:type="paragraph" w:customStyle="1" w:styleId="8449A15F74B34AB1A94D1A5E94BE13F930">
    <w:name w:val="8449A15F74B34AB1A94D1A5E94BE13F930"/>
    <w:rsid w:val="00C97D35"/>
    <w:pPr>
      <w:spacing w:after="120" w:line="480" w:lineRule="auto"/>
      <w:jc w:val="both"/>
    </w:pPr>
    <w:rPr>
      <w:sz w:val="24"/>
    </w:rPr>
  </w:style>
  <w:style w:type="paragraph" w:customStyle="1" w:styleId="2FD8CFEB62634B14A9638060DAB0736423">
    <w:name w:val="2FD8CFEB62634B14A9638060DAB0736423"/>
    <w:rsid w:val="00C97D35"/>
    <w:pPr>
      <w:spacing w:after="120" w:line="480" w:lineRule="auto"/>
      <w:jc w:val="both"/>
    </w:pPr>
    <w:rPr>
      <w:sz w:val="24"/>
    </w:rPr>
  </w:style>
  <w:style w:type="paragraph" w:customStyle="1" w:styleId="424DF81C2C034D1D8B06FD79EE7C57A829">
    <w:name w:val="424DF81C2C034D1D8B06FD79EE7C57A829"/>
    <w:rsid w:val="00C97D35"/>
    <w:pPr>
      <w:spacing w:after="120" w:line="480" w:lineRule="auto"/>
      <w:jc w:val="both"/>
    </w:pPr>
    <w:rPr>
      <w:sz w:val="24"/>
    </w:rPr>
  </w:style>
  <w:style w:type="paragraph" w:customStyle="1" w:styleId="2E8CDA94D69147078BD161D286873BAA30">
    <w:name w:val="2E8CDA94D69147078BD161D286873BAA30"/>
    <w:rsid w:val="00C97D35"/>
    <w:pPr>
      <w:spacing w:after="120" w:line="480" w:lineRule="auto"/>
      <w:jc w:val="both"/>
    </w:pPr>
    <w:rPr>
      <w:sz w:val="24"/>
    </w:rPr>
  </w:style>
  <w:style w:type="paragraph" w:customStyle="1" w:styleId="171F2932058C4D61ADEAD9DFBE052EE730">
    <w:name w:val="171F2932058C4D61ADEAD9DFBE052EE730"/>
    <w:rsid w:val="00C97D35"/>
    <w:pPr>
      <w:spacing w:after="120" w:line="480" w:lineRule="auto"/>
      <w:jc w:val="both"/>
    </w:pPr>
    <w:rPr>
      <w:sz w:val="24"/>
    </w:rPr>
  </w:style>
  <w:style w:type="paragraph" w:customStyle="1" w:styleId="B314011B2DB142D58A161709108CBCD029">
    <w:name w:val="B314011B2DB142D58A161709108CBCD029"/>
    <w:rsid w:val="00C97D35"/>
    <w:pPr>
      <w:spacing w:after="120" w:line="480" w:lineRule="auto"/>
      <w:jc w:val="both"/>
    </w:pPr>
    <w:rPr>
      <w:sz w:val="24"/>
    </w:rPr>
  </w:style>
  <w:style w:type="paragraph" w:customStyle="1" w:styleId="EE5638294BA3454682F50242B4F4ABF328">
    <w:name w:val="EE5638294BA3454682F50242B4F4ABF328"/>
    <w:rsid w:val="00C97D35"/>
    <w:pPr>
      <w:spacing w:after="120" w:line="480" w:lineRule="auto"/>
      <w:jc w:val="both"/>
    </w:pPr>
    <w:rPr>
      <w:sz w:val="24"/>
    </w:rPr>
  </w:style>
  <w:style w:type="paragraph" w:customStyle="1" w:styleId="035EAA9EE7CA4F8BAD755C5FB3B4AF5828">
    <w:name w:val="035EAA9EE7CA4F8BAD755C5FB3B4AF5828"/>
    <w:rsid w:val="00C97D35"/>
    <w:pPr>
      <w:spacing w:after="120" w:line="480" w:lineRule="auto"/>
      <w:jc w:val="both"/>
    </w:pPr>
    <w:rPr>
      <w:sz w:val="24"/>
    </w:rPr>
  </w:style>
  <w:style w:type="paragraph" w:customStyle="1" w:styleId="5B7AD2B6DBEC4A419A2F3F24B3E0722729">
    <w:name w:val="5B7AD2B6DBEC4A419A2F3F24B3E0722729"/>
    <w:rsid w:val="00C97D35"/>
    <w:pPr>
      <w:spacing w:after="120" w:line="480" w:lineRule="auto"/>
      <w:jc w:val="both"/>
    </w:pPr>
    <w:rPr>
      <w:sz w:val="24"/>
    </w:rPr>
  </w:style>
  <w:style w:type="paragraph" w:customStyle="1" w:styleId="1F71B221F5EB4CE8A0FFDE32B82E8E5029">
    <w:name w:val="1F71B221F5EB4CE8A0FFDE32B82E8E5029"/>
    <w:rsid w:val="00C97D35"/>
    <w:pPr>
      <w:spacing w:after="120" w:line="480" w:lineRule="auto"/>
      <w:jc w:val="both"/>
    </w:pPr>
    <w:rPr>
      <w:sz w:val="24"/>
    </w:rPr>
  </w:style>
  <w:style w:type="paragraph" w:customStyle="1" w:styleId="CF5FCED0FDE4432E8D6B001BA3C5A3404">
    <w:name w:val="CF5FCED0FDE4432E8D6B001BA3C5A3404"/>
    <w:rsid w:val="00C97D35"/>
    <w:pPr>
      <w:spacing w:after="120" w:line="480" w:lineRule="auto"/>
      <w:jc w:val="both"/>
    </w:pPr>
    <w:rPr>
      <w:sz w:val="24"/>
    </w:rPr>
  </w:style>
  <w:style w:type="paragraph" w:customStyle="1" w:styleId="003F51F8FA93458C94109C7D32FA18744">
    <w:name w:val="003F51F8FA93458C94109C7D32FA18744"/>
    <w:rsid w:val="00C97D35"/>
    <w:pPr>
      <w:spacing w:after="120" w:line="480" w:lineRule="auto"/>
      <w:jc w:val="both"/>
    </w:pPr>
    <w:rPr>
      <w:sz w:val="24"/>
    </w:rPr>
  </w:style>
  <w:style w:type="paragraph" w:customStyle="1" w:styleId="4E187DDEC5A143A58C0E59DEE76728672">
    <w:name w:val="4E187DDEC5A143A58C0E59DEE76728672"/>
    <w:rsid w:val="00C97D35"/>
    <w:pPr>
      <w:tabs>
        <w:tab w:val="center" w:pos="4320"/>
        <w:tab w:val="right" w:pos="8640"/>
      </w:tabs>
      <w:spacing w:after="0" w:line="240" w:lineRule="auto"/>
      <w:jc w:val="both"/>
    </w:pPr>
    <w:rPr>
      <w:sz w:val="24"/>
    </w:rPr>
  </w:style>
  <w:style w:type="paragraph" w:customStyle="1" w:styleId="70D54B458E304954BA8A779108469729">
    <w:name w:val="70D54B458E304954BA8A779108469729"/>
    <w:rsid w:val="00C97D35"/>
  </w:style>
  <w:style w:type="paragraph" w:customStyle="1" w:styleId="6C107288F7B24F87AC12AD0FD4DF3006">
    <w:name w:val="6C107288F7B24F87AC12AD0FD4DF3006"/>
    <w:rsid w:val="00C97D35"/>
  </w:style>
  <w:style w:type="paragraph" w:customStyle="1" w:styleId="8EEBD2A76C9143EC9A82C699E714EF1D">
    <w:name w:val="8EEBD2A76C9143EC9A82C699E714EF1D"/>
    <w:rsid w:val="00C97D35"/>
  </w:style>
  <w:style w:type="paragraph" w:customStyle="1" w:styleId="8449A15F74B34AB1A94D1A5E94BE13F931">
    <w:name w:val="8449A15F74B34AB1A94D1A5E94BE13F931"/>
    <w:rsid w:val="00C97D35"/>
    <w:pPr>
      <w:spacing w:after="120" w:line="480" w:lineRule="auto"/>
      <w:jc w:val="both"/>
    </w:pPr>
    <w:rPr>
      <w:sz w:val="24"/>
    </w:rPr>
  </w:style>
  <w:style w:type="paragraph" w:customStyle="1" w:styleId="2FD8CFEB62634B14A9638060DAB0736424">
    <w:name w:val="2FD8CFEB62634B14A9638060DAB0736424"/>
    <w:rsid w:val="00C97D35"/>
    <w:pPr>
      <w:spacing w:after="120" w:line="480" w:lineRule="auto"/>
      <w:jc w:val="both"/>
    </w:pPr>
    <w:rPr>
      <w:sz w:val="24"/>
    </w:rPr>
  </w:style>
  <w:style w:type="paragraph" w:customStyle="1" w:styleId="424DF81C2C034D1D8B06FD79EE7C57A830">
    <w:name w:val="424DF81C2C034D1D8B06FD79EE7C57A830"/>
    <w:rsid w:val="00C97D35"/>
    <w:pPr>
      <w:spacing w:after="120" w:line="480" w:lineRule="auto"/>
      <w:jc w:val="both"/>
    </w:pPr>
    <w:rPr>
      <w:sz w:val="24"/>
    </w:rPr>
  </w:style>
  <w:style w:type="paragraph" w:customStyle="1" w:styleId="2E8CDA94D69147078BD161D286873BAA31">
    <w:name w:val="2E8CDA94D69147078BD161D286873BAA31"/>
    <w:rsid w:val="00C97D35"/>
    <w:pPr>
      <w:spacing w:after="120" w:line="480" w:lineRule="auto"/>
      <w:jc w:val="both"/>
    </w:pPr>
    <w:rPr>
      <w:sz w:val="24"/>
    </w:rPr>
  </w:style>
  <w:style w:type="paragraph" w:customStyle="1" w:styleId="171F2932058C4D61ADEAD9DFBE052EE731">
    <w:name w:val="171F2932058C4D61ADEAD9DFBE052EE731"/>
    <w:rsid w:val="00C97D35"/>
    <w:pPr>
      <w:spacing w:after="120" w:line="480" w:lineRule="auto"/>
      <w:jc w:val="both"/>
    </w:pPr>
    <w:rPr>
      <w:sz w:val="24"/>
    </w:rPr>
  </w:style>
  <w:style w:type="paragraph" w:customStyle="1" w:styleId="B314011B2DB142D58A161709108CBCD030">
    <w:name w:val="B314011B2DB142D58A161709108CBCD030"/>
    <w:rsid w:val="00C97D35"/>
    <w:pPr>
      <w:spacing w:after="120" w:line="480" w:lineRule="auto"/>
      <w:jc w:val="both"/>
    </w:pPr>
    <w:rPr>
      <w:sz w:val="24"/>
    </w:rPr>
  </w:style>
  <w:style w:type="paragraph" w:customStyle="1" w:styleId="EE5638294BA3454682F50242B4F4ABF329">
    <w:name w:val="EE5638294BA3454682F50242B4F4ABF329"/>
    <w:rsid w:val="00C97D35"/>
    <w:pPr>
      <w:spacing w:after="120" w:line="480" w:lineRule="auto"/>
      <w:jc w:val="both"/>
    </w:pPr>
    <w:rPr>
      <w:sz w:val="24"/>
    </w:rPr>
  </w:style>
  <w:style w:type="paragraph" w:customStyle="1" w:styleId="035EAA9EE7CA4F8BAD755C5FB3B4AF5829">
    <w:name w:val="035EAA9EE7CA4F8BAD755C5FB3B4AF5829"/>
    <w:rsid w:val="00C97D35"/>
    <w:pPr>
      <w:spacing w:after="120" w:line="480" w:lineRule="auto"/>
      <w:jc w:val="both"/>
    </w:pPr>
    <w:rPr>
      <w:sz w:val="24"/>
    </w:rPr>
  </w:style>
  <w:style w:type="paragraph" w:customStyle="1" w:styleId="5B7AD2B6DBEC4A419A2F3F24B3E0722730">
    <w:name w:val="5B7AD2B6DBEC4A419A2F3F24B3E0722730"/>
    <w:rsid w:val="00C97D35"/>
    <w:pPr>
      <w:spacing w:after="120" w:line="480" w:lineRule="auto"/>
      <w:jc w:val="both"/>
    </w:pPr>
    <w:rPr>
      <w:sz w:val="24"/>
    </w:rPr>
  </w:style>
  <w:style w:type="paragraph" w:customStyle="1" w:styleId="1F71B221F5EB4CE8A0FFDE32B82E8E5030">
    <w:name w:val="1F71B221F5EB4CE8A0FFDE32B82E8E5030"/>
    <w:rsid w:val="00C97D35"/>
    <w:pPr>
      <w:spacing w:after="120" w:line="480" w:lineRule="auto"/>
      <w:jc w:val="both"/>
    </w:pPr>
    <w:rPr>
      <w:sz w:val="24"/>
    </w:rPr>
  </w:style>
  <w:style w:type="paragraph" w:customStyle="1" w:styleId="70D54B458E304954BA8A7791084697291">
    <w:name w:val="70D54B458E304954BA8A7791084697291"/>
    <w:rsid w:val="00C97D35"/>
    <w:pPr>
      <w:spacing w:after="120" w:line="480" w:lineRule="auto"/>
      <w:jc w:val="both"/>
    </w:pPr>
    <w:rPr>
      <w:sz w:val="24"/>
    </w:rPr>
  </w:style>
  <w:style w:type="paragraph" w:customStyle="1" w:styleId="6C107288F7B24F87AC12AD0FD4DF30061">
    <w:name w:val="6C107288F7B24F87AC12AD0FD4DF30061"/>
    <w:rsid w:val="00C97D35"/>
    <w:pPr>
      <w:spacing w:after="120" w:line="480" w:lineRule="auto"/>
      <w:jc w:val="both"/>
    </w:pPr>
    <w:rPr>
      <w:sz w:val="24"/>
    </w:rPr>
  </w:style>
  <w:style w:type="paragraph" w:customStyle="1" w:styleId="CF5FCED0FDE4432E8D6B001BA3C5A3405">
    <w:name w:val="CF5FCED0FDE4432E8D6B001BA3C5A3405"/>
    <w:rsid w:val="00C97D35"/>
    <w:pPr>
      <w:spacing w:after="120" w:line="480" w:lineRule="auto"/>
      <w:jc w:val="both"/>
    </w:pPr>
    <w:rPr>
      <w:sz w:val="24"/>
    </w:rPr>
  </w:style>
  <w:style w:type="paragraph" w:customStyle="1" w:styleId="003F51F8FA93458C94109C7D32FA18745">
    <w:name w:val="003F51F8FA93458C94109C7D32FA18745"/>
    <w:rsid w:val="00C97D35"/>
    <w:pPr>
      <w:spacing w:after="120" w:line="480" w:lineRule="auto"/>
      <w:jc w:val="both"/>
    </w:pPr>
    <w:rPr>
      <w:sz w:val="24"/>
    </w:rPr>
  </w:style>
  <w:style w:type="paragraph" w:customStyle="1" w:styleId="8EEBD2A76C9143EC9A82C699E714EF1D1">
    <w:name w:val="8EEBD2A76C9143EC9A82C699E714EF1D1"/>
    <w:rsid w:val="00C97D35"/>
    <w:pPr>
      <w:spacing w:after="120" w:line="480" w:lineRule="auto"/>
      <w:jc w:val="both"/>
    </w:pPr>
    <w:rPr>
      <w:sz w:val="24"/>
    </w:rPr>
  </w:style>
  <w:style w:type="paragraph" w:customStyle="1" w:styleId="4E187DDEC5A143A58C0E59DEE76728673">
    <w:name w:val="4E187DDEC5A143A58C0E59DEE76728673"/>
    <w:rsid w:val="00C97D35"/>
    <w:pPr>
      <w:tabs>
        <w:tab w:val="center" w:pos="4320"/>
        <w:tab w:val="right" w:pos="8640"/>
      </w:tabs>
      <w:spacing w:after="0" w:line="240" w:lineRule="auto"/>
      <w:jc w:val="both"/>
    </w:pPr>
    <w:rPr>
      <w:sz w:val="24"/>
    </w:rPr>
  </w:style>
  <w:style w:type="paragraph" w:customStyle="1" w:styleId="765B645256344370B03D6375BA892C26">
    <w:name w:val="765B645256344370B03D6375BA892C26"/>
    <w:rsid w:val="00C97D35"/>
  </w:style>
  <w:style w:type="paragraph" w:customStyle="1" w:styleId="8449A15F74B34AB1A94D1A5E94BE13F932">
    <w:name w:val="8449A15F74B34AB1A94D1A5E94BE13F932"/>
    <w:rsid w:val="00C97D35"/>
    <w:pPr>
      <w:spacing w:after="120" w:line="480" w:lineRule="auto"/>
      <w:jc w:val="both"/>
    </w:pPr>
    <w:rPr>
      <w:sz w:val="24"/>
    </w:rPr>
  </w:style>
  <w:style w:type="paragraph" w:customStyle="1" w:styleId="2FD8CFEB62634B14A9638060DAB0736425">
    <w:name w:val="2FD8CFEB62634B14A9638060DAB0736425"/>
    <w:rsid w:val="00C97D35"/>
    <w:pPr>
      <w:spacing w:after="120" w:line="480" w:lineRule="auto"/>
      <w:jc w:val="both"/>
    </w:pPr>
    <w:rPr>
      <w:sz w:val="24"/>
    </w:rPr>
  </w:style>
  <w:style w:type="paragraph" w:customStyle="1" w:styleId="424DF81C2C034D1D8B06FD79EE7C57A831">
    <w:name w:val="424DF81C2C034D1D8B06FD79EE7C57A831"/>
    <w:rsid w:val="00C97D35"/>
    <w:pPr>
      <w:spacing w:after="120" w:line="480" w:lineRule="auto"/>
      <w:jc w:val="both"/>
    </w:pPr>
    <w:rPr>
      <w:sz w:val="24"/>
    </w:rPr>
  </w:style>
  <w:style w:type="paragraph" w:customStyle="1" w:styleId="2E8CDA94D69147078BD161D286873BAA32">
    <w:name w:val="2E8CDA94D69147078BD161D286873BAA32"/>
    <w:rsid w:val="00C97D35"/>
    <w:pPr>
      <w:spacing w:after="120" w:line="480" w:lineRule="auto"/>
      <w:jc w:val="both"/>
    </w:pPr>
    <w:rPr>
      <w:sz w:val="24"/>
    </w:rPr>
  </w:style>
  <w:style w:type="paragraph" w:customStyle="1" w:styleId="171F2932058C4D61ADEAD9DFBE052EE732">
    <w:name w:val="171F2932058C4D61ADEAD9DFBE052EE732"/>
    <w:rsid w:val="00C97D35"/>
    <w:pPr>
      <w:spacing w:after="120" w:line="480" w:lineRule="auto"/>
      <w:jc w:val="both"/>
    </w:pPr>
    <w:rPr>
      <w:sz w:val="24"/>
    </w:rPr>
  </w:style>
  <w:style w:type="paragraph" w:customStyle="1" w:styleId="B314011B2DB142D58A161709108CBCD031">
    <w:name w:val="B314011B2DB142D58A161709108CBCD031"/>
    <w:rsid w:val="00C97D35"/>
    <w:pPr>
      <w:spacing w:after="120" w:line="480" w:lineRule="auto"/>
      <w:jc w:val="both"/>
    </w:pPr>
    <w:rPr>
      <w:sz w:val="24"/>
    </w:rPr>
  </w:style>
  <w:style w:type="paragraph" w:customStyle="1" w:styleId="EE5638294BA3454682F50242B4F4ABF330">
    <w:name w:val="EE5638294BA3454682F50242B4F4ABF330"/>
    <w:rsid w:val="00C97D35"/>
    <w:pPr>
      <w:spacing w:after="120" w:line="480" w:lineRule="auto"/>
      <w:jc w:val="both"/>
    </w:pPr>
    <w:rPr>
      <w:sz w:val="24"/>
    </w:rPr>
  </w:style>
  <w:style w:type="paragraph" w:customStyle="1" w:styleId="035EAA9EE7CA4F8BAD755C5FB3B4AF5830">
    <w:name w:val="035EAA9EE7CA4F8BAD755C5FB3B4AF5830"/>
    <w:rsid w:val="00C97D35"/>
    <w:pPr>
      <w:spacing w:after="120" w:line="480" w:lineRule="auto"/>
      <w:jc w:val="both"/>
    </w:pPr>
    <w:rPr>
      <w:sz w:val="24"/>
    </w:rPr>
  </w:style>
  <w:style w:type="paragraph" w:customStyle="1" w:styleId="5B7AD2B6DBEC4A419A2F3F24B3E0722731">
    <w:name w:val="5B7AD2B6DBEC4A419A2F3F24B3E0722731"/>
    <w:rsid w:val="00C97D35"/>
    <w:pPr>
      <w:spacing w:after="120" w:line="480" w:lineRule="auto"/>
      <w:jc w:val="both"/>
    </w:pPr>
    <w:rPr>
      <w:sz w:val="24"/>
    </w:rPr>
  </w:style>
  <w:style w:type="paragraph" w:customStyle="1" w:styleId="1F71B221F5EB4CE8A0FFDE32B82E8E5031">
    <w:name w:val="1F71B221F5EB4CE8A0FFDE32B82E8E5031"/>
    <w:rsid w:val="00C97D35"/>
    <w:pPr>
      <w:spacing w:after="120" w:line="480" w:lineRule="auto"/>
      <w:jc w:val="both"/>
    </w:pPr>
    <w:rPr>
      <w:sz w:val="24"/>
    </w:rPr>
  </w:style>
  <w:style w:type="paragraph" w:customStyle="1" w:styleId="70D54B458E304954BA8A7791084697292">
    <w:name w:val="70D54B458E304954BA8A7791084697292"/>
    <w:rsid w:val="00C97D35"/>
    <w:pPr>
      <w:spacing w:after="120" w:line="480" w:lineRule="auto"/>
      <w:jc w:val="both"/>
    </w:pPr>
    <w:rPr>
      <w:sz w:val="24"/>
    </w:rPr>
  </w:style>
  <w:style w:type="paragraph" w:customStyle="1" w:styleId="6C107288F7B24F87AC12AD0FD4DF30062">
    <w:name w:val="6C107288F7B24F87AC12AD0FD4DF30062"/>
    <w:rsid w:val="00C97D35"/>
    <w:pPr>
      <w:spacing w:after="120" w:line="480" w:lineRule="auto"/>
      <w:jc w:val="both"/>
    </w:pPr>
    <w:rPr>
      <w:sz w:val="24"/>
    </w:rPr>
  </w:style>
  <w:style w:type="paragraph" w:customStyle="1" w:styleId="CF5FCED0FDE4432E8D6B001BA3C5A3406">
    <w:name w:val="CF5FCED0FDE4432E8D6B001BA3C5A3406"/>
    <w:rsid w:val="00C97D35"/>
    <w:pPr>
      <w:spacing w:after="120" w:line="480" w:lineRule="auto"/>
      <w:jc w:val="both"/>
    </w:pPr>
    <w:rPr>
      <w:sz w:val="24"/>
    </w:rPr>
  </w:style>
  <w:style w:type="paragraph" w:customStyle="1" w:styleId="003F51F8FA93458C94109C7D32FA18746">
    <w:name w:val="003F51F8FA93458C94109C7D32FA18746"/>
    <w:rsid w:val="00C97D35"/>
    <w:pPr>
      <w:spacing w:after="120" w:line="480" w:lineRule="auto"/>
      <w:jc w:val="both"/>
    </w:pPr>
    <w:rPr>
      <w:sz w:val="24"/>
    </w:rPr>
  </w:style>
  <w:style w:type="paragraph" w:customStyle="1" w:styleId="8EEBD2A76C9143EC9A82C699E714EF1D2">
    <w:name w:val="8EEBD2A76C9143EC9A82C699E714EF1D2"/>
    <w:rsid w:val="00C97D35"/>
    <w:pPr>
      <w:spacing w:after="120" w:line="480" w:lineRule="auto"/>
      <w:jc w:val="both"/>
    </w:pPr>
    <w:rPr>
      <w:sz w:val="24"/>
    </w:rPr>
  </w:style>
  <w:style w:type="paragraph" w:customStyle="1" w:styleId="765B645256344370B03D6375BA892C261">
    <w:name w:val="765B645256344370B03D6375BA892C261"/>
    <w:rsid w:val="00C97D35"/>
    <w:pPr>
      <w:spacing w:after="120" w:line="480" w:lineRule="auto"/>
      <w:jc w:val="both"/>
    </w:pPr>
    <w:rPr>
      <w:sz w:val="24"/>
    </w:rPr>
  </w:style>
  <w:style w:type="paragraph" w:customStyle="1" w:styleId="4E187DDEC5A143A58C0E59DEE76728674">
    <w:name w:val="4E187DDEC5A143A58C0E59DEE76728674"/>
    <w:rsid w:val="00C97D35"/>
    <w:pPr>
      <w:tabs>
        <w:tab w:val="center" w:pos="4320"/>
        <w:tab w:val="right" w:pos="8640"/>
      </w:tabs>
      <w:spacing w:after="0" w:line="240" w:lineRule="auto"/>
      <w:jc w:val="both"/>
    </w:pPr>
    <w:rPr>
      <w:sz w:val="24"/>
    </w:rPr>
  </w:style>
  <w:style w:type="paragraph" w:customStyle="1" w:styleId="4CE41EE1DE894BE29A9ED294E6985F71">
    <w:name w:val="4CE41EE1DE894BE29A9ED294E6985F71"/>
    <w:rsid w:val="00C97D35"/>
  </w:style>
  <w:style w:type="paragraph" w:customStyle="1" w:styleId="E5A037A6250F443AB750A362EFAB96A0">
    <w:name w:val="E5A037A6250F443AB750A362EFAB96A0"/>
    <w:rsid w:val="00C97D35"/>
  </w:style>
  <w:style w:type="paragraph" w:customStyle="1" w:styleId="8449A15F74B34AB1A94D1A5E94BE13F933">
    <w:name w:val="8449A15F74B34AB1A94D1A5E94BE13F933"/>
    <w:rsid w:val="00C97D35"/>
    <w:pPr>
      <w:spacing w:after="120" w:line="480" w:lineRule="auto"/>
      <w:jc w:val="both"/>
    </w:pPr>
    <w:rPr>
      <w:sz w:val="24"/>
    </w:rPr>
  </w:style>
  <w:style w:type="paragraph" w:customStyle="1" w:styleId="2FD8CFEB62634B14A9638060DAB0736426">
    <w:name w:val="2FD8CFEB62634B14A9638060DAB0736426"/>
    <w:rsid w:val="00C97D35"/>
    <w:pPr>
      <w:spacing w:after="120" w:line="480" w:lineRule="auto"/>
      <w:jc w:val="both"/>
    </w:pPr>
    <w:rPr>
      <w:sz w:val="24"/>
    </w:rPr>
  </w:style>
  <w:style w:type="paragraph" w:customStyle="1" w:styleId="424DF81C2C034D1D8B06FD79EE7C57A832">
    <w:name w:val="424DF81C2C034D1D8B06FD79EE7C57A832"/>
    <w:rsid w:val="00C97D35"/>
    <w:pPr>
      <w:spacing w:after="120" w:line="480" w:lineRule="auto"/>
      <w:jc w:val="both"/>
    </w:pPr>
    <w:rPr>
      <w:sz w:val="24"/>
    </w:rPr>
  </w:style>
  <w:style w:type="paragraph" w:customStyle="1" w:styleId="2E8CDA94D69147078BD161D286873BAA33">
    <w:name w:val="2E8CDA94D69147078BD161D286873BAA33"/>
    <w:rsid w:val="00C97D35"/>
    <w:pPr>
      <w:spacing w:after="120" w:line="480" w:lineRule="auto"/>
      <w:jc w:val="both"/>
    </w:pPr>
    <w:rPr>
      <w:sz w:val="24"/>
    </w:rPr>
  </w:style>
  <w:style w:type="paragraph" w:customStyle="1" w:styleId="171F2932058C4D61ADEAD9DFBE052EE733">
    <w:name w:val="171F2932058C4D61ADEAD9DFBE052EE733"/>
    <w:rsid w:val="00C97D35"/>
    <w:pPr>
      <w:spacing w:after="120" w:line="480" w:lineRule="auto"/>
      <w:jc w:val="both"/>
    </w:pPr>
    <w:rPr>
      <w:sz w:val="24"/>
    </w:rPr>
  </w:style>
  <w:style w:type="paragraph" w:customStyle="1" w:styleId="B314011B2DB142D58A161709108CBCD032">
    <w:name w:val="B314011B2DB142D58A161709108CBCD032"/>
    <w:rsid w:val="00C97D35"/>
    <w:pPr>
      <w:spacing w:after="120" w:line="480" w:lineRule="auto"/>
      <w:jc w:val="both"/>
    </w:pPr>
    <w:rPr>
      <w:sz w:val="24"/>
    </w:rPr>
  </w:style>
  <w:style w:type="paragraph" w:customStyle="1" w:styleId="EE5638294BA3454682F50242B4F4ABF331">
    <w:name w:val="EE5638294BA3454682F50242B4F4ABF331"/>
    <w:rsid w:val="00C97D35"/>
    <w:pPr>
      <w:spacing w:after="120" w:line="480" w:lineRule="auto"/>
      <w:jc w:val="both"/>
    </w:pPr>
    <w:rPr>
      <w:sz w:val="24"/>
    </w:rPr>
  </w:style>
  <w:style w:type="paragraph" w:customStyle="1" w:styleId="035EAA9EE7CA4F8BAD755C5FB3B4AF5831">
    <w:name w:val="035EAA9EE7CA4F8BAD755C5FB3B4AF5831"/>
    <w:rsid w:val="00C97D35"/>
    <w:pPr>
      <w:spacing w:after="120" w:line="480" w:lineRule="auto"/>
      <w:jc w:val="both"/>
    </w:pPr>
    <w:rPr>
      <w:sz w:val="24"/>
    </w:rPr>
  </w:style>
  <w:style w:type="paragraph" w:customStyle="1" w:styleId="5B7AD2B6DBEC4A419A2F3F24B3E0722732">
    <w:name w:val="5B7AD2B6DBEC4A419A2F3F24B3E0722732"/>
    <w:rsid w:val="00C97D35"/>
    <w:pPr>
      <w:spacing w:after="120" w:line="480" w:lineRule="auto"/>
      <w:jc w:val="both"/>
    </w:pPr>
    <w:rPr>
      <w:sz w:val="24"/>
    </w:rPr>
  </w:style>
  <w:style w:type="paragraph" w:customStyle="1" w:styleId="1F71B221F5EB4CE8A0FFDE32B82E8E5032">
    <w:name w:val="1F71B221F5EB4CE8A0FFDE32B82E8E5032"/>
    <w:rsid w:val="00C97D35"/>
    <w:pPr>
      <w:spacing w:after="120" w:line="480" w:lineRule="auto"/>
      <w:jc w:val="both"/>
    </w:pPr>
    <w:rPr>
      <w:sz w:val="24"/>
    </w:rPr>
  </w:style>
  <w:style w:type="paragraph" w:customStyle="1" w:styleId="70D54B458E304954BA8A7791084697293">
    <w:name w:val="70D54B458E304954BA8A7791084697293"/>
    <w:rsid w:val="00C97D35"/>
    <w:pPr>
      <w:spacing w:after="120" w:line="480" w:lineRule="auto"/>
      <w:jc w:val="both"/>
    </w:pPr>
    <w:rPr>
      <w:sz w:val="24"/>
    </w:rPr>
  </w:style>
  <w:style w:type="paragraph" w:customStyle="1" w:styleId="6C107288F7B24F87AC12AD0FD4DF30063">
    <w:name w:val="6C107288F7B24F87AC12AD0FD4DF30063"/>
    <w:rsid w:val="00C97D35"/>
    <w:pPr>
      <w:spacing w:after="120" w:line="480" w:lineRule="auto"/>
      <w:jc w:val="both"/>
    </w:pPr>
    <w:rPr>
      <w:sz w:val="24"/>
    </w:rPr>
  </w:style>
  <w:style w:type="paragraph" w:customStyle="1" w:styleId="CF5FCED0FDE4432E8D6B001BA3C5A3407">
    <w:name w:val="CF5FCED0FDE4432E8D6B001BA3C5A3407"/>
    <w:rsid w:val="00C97D35"/>
    <w:pPr>
      <w:spacing w:after="120" w:line="480" w:lineRule="auto"/>
      <w:jc w:val="both"/>
    </w:pPr>
    <w:rPr>
      <w:sz w:val="24"/>
    </w:rPr>
  </w:style>
  <w:style w:type="paragraph" w:customStyle="1" w:styleId="003F51F8FA93458C94109C7D32FA18747">
    <w:name w:val="003F51F8FA93458C94109C7D32FA18747"/>
    <w:rsid w:val="00C97D35"/>
    <w:pPr>
      <w:spacing w:after="120" w:line="480" w:lineRule="auto"/>
      <w:jc w:val="both"/>
    </w:pPr>
    <w:rPr>
      <w:sz w:val="24"/>
    </w:rPr>
  </w:style>
  <w:style w:type="paragraph" w:customStyle="1" w:styleId="8EEBD2A76C9143EC9A82C699E714EF1D3">
    <w:name w:val="8EEBD2A76C9143EC9A82C699E714EF1D3"/>
    <w:rsid w:val="00C97D35"/>
    <w:pPr>
      <w:spacing w:after="120" w:line="480" w:lineRule="auto"/>
      <w:jc w:val="both"/>
    </w:pPr>
    <w:rPr>
      <w:sz w:val="24"/>
    </w:rPr>
  </w:style>
  <w:style w:type="paragraph" w:customStyle="1" w:styleId="765B645256344370B03D6375BA892C262">
    <w:name w:val="765B645256344370B03D6375BA892C262"/>
    <w:rsid w:val="00C97D35"/>
    <w:pPr>
      <w:spacing w:after="120" w:line="480" w:lineRule="auto"/>
      <w:jc w:val="both"/>
    </w:pPr>
    <w:rPr>
      <w:sz w:val="24"/>
    </w:rPr>
  </w:style>
  <w:style w:type="paragraph" w:customStyle="1" w:styleId="4E187DDEC5A143A58C0E59DEE76728675">
    <w:name w:val="4E187DDEC5A143A58C0E59DEE76728675"/>
    <w:rsid w:val="00C97D35"/>
    <w:pPr>
      <w:spacing w:after="120" w:line="480" w:lineRule="auto"/>
      <w:jc w:val="both"/>
    </w:pPr>
    <w:rPr>
      <w:sz w:val="24"/>
    </w:rPr>
  </w:style>
  <w:style w:type="paragraph" w:customStyle="1" w:styleId="8449A15F74B34AB1A94D1A5E94BE13F934">
    <w:name w:val="8449A15F74B34AB1A94D1A5E94BE13F934"/>
    <w:rsid w:val="004C1927"/>
    <w:pPr>
      <w:spacing w:after="120" w:line="480" w:lineRule="auto"/>
      <w:jc w:val="both"/>
    </w:pPr>
    <w:rPr>
      <w:sz w:val="24"/>
    </w:rPr>
  </w:style>
  <w:style w:type="paragraph" w:customStyle="1" w:styleId="2FD8CFEB62634B14A9638060DAB0736427">
    <w:name w:val="2FD8CFEB62634B14A9638060DAB0736427"/>
    <w:rsid w:val="004C1927"/>
    <w:pPr>
      <w:spacing w:after="120" w:line="480" w:lineRule="auto"/>
      <w:jc w:val="both"/>
    </w:pPr>
    <w:rPr>
      <w:sz w:val="24"/>
    </w:rPr>
  </w:style>
  <w:style w:type="paragraph" w:customStyle="1" w:styleId="424DF81C2C034D1D8B06FD79EE7C57A833">
    <w:name w:val="424DF81C2C034D1D8B06FD79EE7C57A833"/>
    <w:rsid w:val="004C1927"/>
    <w:pPr>
      <w:spacing w:after="120" w:line="480" w:lineRule="auto"/>
      <w:jc w:val="both"/>
    </w:pPr>
    <w:rPr>
      <w:sz w:val="24"/>
    </w:rPr>
  </w:style>
  <w:style w:type="paragraph" w:customStyle="1" w:styleId="2E8CDA94D69147078BD161D286873BAA34">
    <w:name w:val="2E8CDA94D69147078BD161D286873BAA34"/>
    <w:rsid w:val="004C1927"/>
    <w:pPr>
      <w:spacing w:after="120" w:line="480" w:lineRule="auto"/>
      <w:jc w:val="both"/>
    </w:pPr>
    <w:rPr>
      <w:sz w:val="24"/>
    </w:rPr>
  </w:style>
  <w:style w:type="paragraph" w:customStyle="1" w:styleId="171F2932058C4D61ADEAD9DFBE052EE734">
    <w:name w:val="171F2932058C4D61ADEAD9DFBE052EE734"/>
    <w:rsid w:val="004C1927"/>
    <w:pPr>
      <w:spacing w:after="120" w:line="480" w:lineRule="auto"/>
      <w:jc w:val="both"/>
    </w:pPr>
    <w:rPr>
      <w:sz w:val="24"/>
    </w:rPr>
  </w:style>
  <w:style w:type="paragraph" w:customStyle="1" w:styleId="B314011B2DB142D58A161709108CBCD033">
    <w:name w:val="B314011B2DB142D58A161709108CBCD033"/>
    <w:rsid w:val="004C1927"/>
    <w:pPr>
      <w:spacing w:after="120" w:line="480" w:lineRule="auto"/>
      <w:jc w:val="both"/>
    </w:pPr>
    <w:rPr>
      <w:sz w:val="24"/>
    </w:rPr>
  </w:style>
  <w:style w:type="paragraph" w:customStyle="1" w:styleId="EE5638294BA3454682F50242B4F4ABF332">
    <w:name w:val="EE5638294BA3454682F50242B4F4ABF332"/>
    <w:rsid w:val="004C1927"/>
    <w:pPr>
      <w:spacing w:after="120" w:line="480" w:lineRule="auto"/>
      <w:jc w:val="both"/>
    </w:pPr>
    <w:rPr>
      <w:sz w:val="24"/>
    </w:rPr>
  </w:style>
  <w:style w:type="paragraph" w:customStyle="1" w:styleId="035EAA9EE7CA4F8BAD755C5FB3B4AF5832">
    <w:name w:val="035EAA9EE7CA4F8BAD755C5FB3B4AF5832"/>
    <w:rsid w:val="004C1927"/>
    <w:pPr>
      <w:spacing w:after="120" w:line="480" w:lineRule="auto"/>
      <w:jc w:val="both"/>
    </w:pPr>
    <w:rPr>
      <w:sz w:val="24"/>
    </w:rPr>
  </w:style>
  <w:style w:type="paragraph" w:customStyle="1" w:styleId="5B7AD2B6DBEC4A419A2F3F24B3E0722733">
    <w:name w:val="5B7AD2B6DBEC4A419A2F3F24B3E0722733"/>
    <w:rsid w:val="004C1927"/>
    <w:pPr>
      <w:spacing w:after="120" w:line="480" w:lineRule="auto"/>
      <w:jc w:val="both"/>
    </w:pPr>
    <w:rPr>
      <w:sz w:val="24"/>
    </w:rPr>
  </w:style>
  <w:style w:type="paragraph" w:customStyle="1" w:styleId="1F71B221F5EB4CE8A0FFDE32B82E8E5033">
    <w:name w:val="1F71B221F5EB4CE8A0FFDE32B82E8E5033"/>
    <w:rsid w:val="004C1927"/>
    <w:pPr>
      <w:spacing w:after="120" w:line="480" w:lineRule="auto"/>
      <w:jc w:val="both"/>
    </w:pPr>
    <w:rPr>
      <w:sz w:val="24"/>
    </w:rPr>
  </w:style>
  <w:style w:type="paragraph" w:customStyle="1" w:styleId="70D54B458E304954BA8A7791084697294">
    <w:name w:val="70D54B458E304954BA8A7791084697294"/>
    <w:rsid w:val="004C1927"/>
    <w:pPr>
      <w:spacing w:after="120" w:line="480" w:lineRule="auto"/>
      <w:jc w:val="both"/>
    </w:pPr>
    <w:rPr>
      <w:sz w:val="24"/>
    </w:rPr>
  </w:style>
  <w:style w:type="paragraph" w:customStyle="1" w:styleId="6C107288F7B24F87AC12AD0FD4DF30064">
    <w:name w:val="6C107288F7B24F87AC12AD0FD4DF30064"/>
    <w:rsid w:val="004C1927"/>
    <w:pPr>
      <w:spacing w:after="120" w:line="480" w:lineRule="auto"/>
      <w:jc w:val="both"/>
    </w:pPr>
    <w:rPr>
      <w:sz w:val="24"/>
    </w:rPr>
  </w:style>
  <w:style w:type="paragraph" w:customStyle="1" w:styleId="CF5FCED0FDE4432E8D6B001BA3C5A3408">
    <w:name w:val="CF5FCED0FDE4432E8D6B001BA3C5A3408"/>
    <w:rsid w:val="004C1927"/>
    <w:pPr>
      <w:spacing w:after="120" w:line="480" w:lineRule="auto"/>
      <w:jc w:val="both"/>
    </w:pPr>
    <w:rPr>
      <w:sz w:val="24"/>
    </w:rPr>
  </w:style>
  <w:style w:type="paragraph" w:customStyle="1" w:styleId="003F51F8FA93458C94109C7D32FA18748">
    <w:name w:val="003F51F8FA93458C94109C7D32FA18748"/>
    <w:rsid w:val="004C1927"/>
    <w:pPr>
      <w:spacing w:after="120" w:line="480" w:lineRule="auto"/>
      <w:jc w:val="both"/>
    </w:pPr>
    <w:rPr>
      <w:sz w:val="24"/>
    </w:rPr>
  </w:style>
  <w:style w:type="paragraph" w:customStyle="1" w:styleId="8EEBD2A76C9143EC9A82C699E714EF1D4">
    <w:name w:val="8EEBD2A76C9143EC9A82C699E714EF1D4"/>
    <w:rsid w:val="004C1927"/>
    <w:pPr>
      <w:spacing w:after="120" w:line="480" w:lineRule="auto"/>
      <w:jc w:val="both"/>
    </w:pPr>
    <w:rPr>
      <w:sz w:val="24"/>
    </w:rPr>
  </w:style>
  <w:style w:type="paragraph" w:customStyle="1" w:styleId="765B645256344370B03D6375BA892C263">
    <w:name w:val="765B645256344370B03D6375BA892C263"/>
    <w:rsid w:val="004C1927"/>
    <w:pPr>
      <w:spacing w:after="120" w:line="480" w:lineRule="auto"/>
      <w:jc w:val="both"/>
    </w:pPr>
    <w:rPr>
      <w:sz w:val="24"/>
    </w:rPr>
  </w:style>
  <w:style w:type="paragraph" w:customStyle="1" w:styleId="4E187DDEC5A143A58C0E59DEE76728676">
    <w:name w:val="4E187DDEC5A143A58C0E59DEE76728676"/>
    <w:rsid w:val="004C1927"/>
    <w:pPr>
      <w:spacing w:after="120" w:line="480" w:lineRule="auto"/>
      <w:jc w:val="both"/>
    </w:pPr>
    <w:rPr>
      <w:sz w:val="24"/>
    </w:rPr>
  </w:style>
  <w:style w:type="paragraph" w:customStyle="1" w:styleId="8449A15F74B34AB1A94D1A5E94BE13F935">
    <w:name w:val="8449A15F74B34AB1A94D1A5E94BE13F935"/>
    <w:rsid w:val="004C1927"/>
    <w:pPr>
      <w:spacing w:after="120" w:line="480" w:lineRule="auto"/>
      <w:jc w:val="both"/>
    </w:pPr>
    <w:rPr>
      <w:sz w:val="24"/>
    </w:rPr>
  </w:style>
  <w:style w:type="paragraph" w:customStyle="1" w:styleId="2FD8CFEB62634B14A9638060DAB0736428">
    <w:name w:val="2FD8CFEB62634B14A9638060DAB0736428"/>
    <w:rsid w:val="004C1927"/>
    <w:pPr>
      <w:spacing w:after="120" w:line="480" w:lineRule="auto"/>
      <w:jc w:val="both"/>
    </w:pPr>
    <w:rPr>
      <w:sz w:val="24"/>
    </w:rPr>
  </w:style>
  <w:style w:type="paragraph" w:customStyle="1" w:styleId="424DF81C2C034D1D8B06FD79EE7C57A834">
    <w:name w:val="424DF81C2C034D1D8B06FD79EE7C57A834"/>
    <w:rsid w:val="004C1927"/>
    <w:pPr>
      <w:spacing w:after="120" w:line="480" w:lineRule="auto"/>
      <w:jc w:val="both"/>
    </w:pPr>
    <w:rPr>
      <w:sz w:val="24"/>
    </w:rPr>
  </w:style>
  <w:style w:type="paragraph" w:customStyle="1" w:styleId="2E8CDA94D69147078BD161D286873BAA35">
    <w:name w:val="2E8CDA94D69147078BD161D286873BAA35"/>
    <w:rsid w:val="004C1927"/>
    <w:pPr>
      <w:spacing w:after="120" w:line="480" w:lineRule="auto"/>
      <w:jc w:val="both"/>
    </w:pPr>
    <w:rPr>
      <w:sz w:val="24"/>
    </w:rPr>
  </w:style>
  <w:style w:type="paragraph" w:customStyle="1" w:styleId="171F2932058C4D61ADEAD9DFBE052EE735">
    <w:name w:val="171F2932058C4D61ADEAD9DFBE052EE735"/>
    <w:rsid w:val="004C1927"/>
    <w:pPr>
      <w:spacing w:after="120" w:line="480" w:lineRule="auto"/>
      <w:jc w:val="both"/>
    </w:pPr>
    <w:rPr>
      <w:sz w:val="24"/>
    </w:rPr>
  </w:style>
  <w:style w:type="paragraph" w:customStyle="1" w:styleId="B314011B2DB142D58A161709108CBCD034">
    <w:name w:val="B314011B2DB142D58A161709108CBCD034"/>
    <w:rsid w:val="004C1927"/>
    <w:pPr>
      <w:spacing w:after="120" w:line="480" w:lineRule="auto"/>
      <w:jc w:val="both"/>
    </w:pPr>
    <w:rPr>
      <w:sz w:val="24"/>
    </w:rPr>
  </w:style>
  <w:style w:type="paragraph" w:customStyle="1" w:styleId="EE5638294BA3454682F50242B4F4ABF333">
    <w:name w:val="EE5638294BA3454682F50242B4F4ABF333"/>
    <w:rsid w:val="004C1927"/>
    <w:pPr>
      <w:spacing w:after="120" w:line="480" w:lineRule="auto"/>
      <w:jc w:val="both"/>
    </w:pPr>
    <w:rPr>
      <w:sz w:val="24"/>
    </w:rPr>
  </w:style>
  <w:style w:type="paragraph" w:customStyle="1" w:styleId="035EAA9EE7CA4F8BAD755C5FB3B4AF5833">
    <w:name w:val="035EAA9EE7CA4F8BAD755C5FB3B4AF5833"/>
    <w:rsid w:val="004C1927"/>
    <w:pPr>
      <w:spacing w:after="120" w:line="480" w:lineRule="auto"/>
      <w:jc w:val="both"/>
    </w:pPr>
    <w:rPr>
      <w:sz w:val="24"/>
    </w:rPr>
  </w:style>
  <w:style w:type="paragraph" w:customStyle="1" w:styleId="5B7AD2B6DBEC4A419A2F3F24B3E0722734">
    <w:name w:val="5B7AD2B6DBEC4A419A2F3F24B3E0722734"/>
    <w:rsid w:val="004C1927"/>
    <w:pPr>
      <w:spacing w:after="120" w:line="480" w:lineRule="auto"/>
      <w:jc w:val="both"/>
    </w:pPr>
    <w:rPr>
      <w:sz w:val="24"/>
    </w:rPr>
  </w:style>
  <w:style w:type="paragraph" w:customStyle="1" w:styleId="1F71B221F5EB4CE8A0FFDE32B82E8E5034">
    <w:name w:val="1F71B221F5EB4CE8A0FFDE32B82E8E5034"/>
    <w:rsid w:val="004C1927"/>
    <w:pPr>
      <w:spacing w:after="120" w:line="480" w:lineRule="auto"/>
      <w:jc w:val="both"/>
    </w:pPr>
    <w:rPr>
      <w:sz w:val="24"/>
    </w:rPr>
  </w:style>
  <w:style w:type="paragraph" w:customStyle="1" w:styleId="70D54B458E304954BA8A7791084697295">
    <w:name w:val="70D54B458E304954BA8A7791084697295"/>
    <w:rsid w:val="004C1927"/>
    <w:pPr>
      <w:spacing w:after="120" w:line="480" w:lineRule="auto"/>
      <w:jc w:val="both"/>
    </w:pPr>
    <w:rPr>
      <w:sz w:val="24"/>
    </w:rPr>
  </w:style>
  <w:style w:type="paragraph" w:customStyle="1" w:styleId="6C107288F7B24F87AC12AD0FD4DF30065">
    <w:name w:val="6C107288F7B24F87AC12AD0FD4DF30065"/>
    <w:rsid w:val="004C1927"/>
    <w:pPr>
      <w:spacing w:after="120" w:line="480" w:lineRule="auto"/>
      <w:jc w:val="both"/>
    </w:pPr>
    <w:rPr>
      <w:sz w:val="24"/>
    </w:rPr>
  </w:style>
  <w:style w:type="paragraph" w:customStyle="1" w:styleId="CF5FCED0FDE4432E8D6B001BA3C5A3409">
    <w:name w:val="CF5FCED0FDE4432E8D6B001BA3C5A3409"/>
    <w:rsid w:val="004C1927"/>
    <w:pPr>
      <w:spacing w:after="120" w:line="480" w:lineRule="auto"/>
      <w:jc w:val="both"/>
    </w:pPr>
    <w:rPr>
      <w:sz w:val="24"/>
    </w:rPr>
  </w:style>
  <w:style w:type="paragraph" w:customStyle="1" w:styleId="003F51F8FA93458C94109C7D32FA18749">
    <w:name w:val="003F51F8FA93458C94109C7D32FA18749"/>
    <w:rsid w:val="004C1927"/>
    <w:pPr>
      <w:spacing w:after="120" w:line="480" w:lineRule="auto"/>
      <w:jc w:val="both"/>
    </w:pPr>
    <w:rPr>
      <w:sz w:val="24"/>
    </w:rPr>
  </w:style>
  <w:style w:type="paragraph" w:customStyle="1" w:styleId="8EEBD2A76C9143EC9A82C699E714EF1D5">
    <w:name w:val="8EEBD2A76C9143EC9A82C699E714EF1D5"/>
    <w:rsid w:val="004C1927"/>
    <w:pPr>
      <w:spacing w:after="120" w:line="480" w:lineRule="auto"/>
      <w:jc w:val="both"/>
    </w:pPr>
    <w:rPr>
      <w:sz w:val="24"/>
    </w:rPr>
  </w:style>
  <w:style w:type="paragraph" w:customStyle="1" w:styleId="765B645256344370B03D6375BA892C264">
    <w:name w:val="765B645256344370B03D6375BA892C264"/>
    <w:rsid w:val="004C1927"/>
    <w:pPr>
      <w:spacing w:after="120" w:line="480" w:lineRule="auto"/>
      <w:jc w:val="both"/>
    </w:pPr>
    <w:rPr>
      <w:sz w:val="24"/>
    </w:rPr>
  </w:style>
  <w:style w:type="paragraph" w:customStyle="1" w:styleId="4E187DDEC5A143A58C0E59DEE76728677">
    <w:name w:val="4E187DDEC5A143A58C0E59DEE76728677"/>
    <w:rsid w:val="004C1927"/>
    <w:pPr>
      <w:spacing w:after="120" w:line="480" w:lineRule="auto"/>
      <w:jc w:val="both"/>
    </w:pPr>
    <w:rPr>
      <w:sz w:val="24"/>
    </w:rPr>
  </w:style>
  <w:style w:type="paragraph" w:customStyle="1" w:styleId="8449A15F74B34AB1A94D1A5E94BE13F936">
    <w:name w:val="8449A15F74B34AB1A94D1A5E94BE13F936"/>
    <w:rsid w:val="004C1927"/>
    <w:pPr>
      <w:spacing w:after="120" w:line="480" w:lineRule="auto"/>
      <w:jc w:val="both"/>
    </w:pPr>
    <w:rPr>
      <w:sz w:val="24"/>
    </w:rPr>
  </w:style>
  <w:style w:type="paragraph" w:customStyle="1" w:styleId="2FD8CFEB62634B14A9638060DAB0736429">
    <w:name w:val="2FD8CFEB62634B14A9638060DAB0736429"/>
    <w:rsid w:val="004C1927"/>
    <w:pPr>
      <w:spacing w:after="120" w:line="480" w:lineRule="auto"/>
      <w:jc w:val="both"/>
    </w:pPr>
    <w:rPr>
      <w:sz w:val="24"/>
    </w:rPr>
  </w:style>
  <w:style w:type="paragraph" w:customStyle="1" w:styleId="424DF81C2C034D1D8B06FD79EE7C57A835">
    <w:name w:val="424DF81C2C034D1D8B06FD79EE7C57A835"/>
    <w:rsid w:val="004C1927"/>
    <w:pPr>
      <w:spacing w:after="120" w:line="480" w:lineRule="auto"/>
      <w:jc w:val="both"/>
    </w:pPr>
    <w:rPr>
      <w:sz w:val="24"/>
    </w:rPr>
  </w:style>
  <w:style w:type="paragraph" w:customStyle="1" w:styleId="2E8CDA94D69147078BD161D286873BAA36">
    <w:name w:val="2E8CDA94D69147078BD161D286873BAA36"/>
    <w:rsid w:val="004C1927"/>
    <w:pPr>
      <w:spacing w:after="120" w:line="480" w:lineRule="auto"/>
      <w:jc w:val="both"/>
    </w:pPr>
    <w:rPr>
      <w:sz w:val="24"/>
    </w:rPr>
  </w:style>
  <w:style w:type="paragraph" w:customStyle="1" w:styleId="171F2932058C4D61ADEAD9DFBE052EE736">
    <w:name w:val="171F2932058C4D61ADEAD9DFBE052EE736"/>
    <w:rsid w:val="004C1927"/>
    <w:pPr>
      <w:spacing w:after="120" w:line="480" w:lineRule="auto"/>
      <w:jc w:val="both"/>
    </w:pPr>
    <w:rPr>
      <w:sz w:val="24"/>
    </w:rPr>
  </w:style>
  <w:style w:type="paragraph" w:customStyle="1" w:styleId="B314011B2DB142D58A161709108CBCD035">
    <w:name w:val="B314011B2DB142D58A161709108CBCD035"/>
    <w:rsid w:val="004C1927"/>
    <w:pPr>
      <w:spacing w:after="120" w:line="480" w:lineRule="auto"/>
      <w:jc w:val="both"/>
    </w:pPr>
    <w:rPr>
      <w:sz w:val="24"/>
    </w:rPr>
  </w:style>
  <w:style w:type="paragraph" w:customStyle="1" w:styleId="EE5638294BA3454682F50242B4F4ABF334">
    <w:name w:val="EE5638294BA3454682F50242B4F4ABF334"/>
    <w:rsid w:val="004C1927"/>
    <w:pPr>
      <w:spacing w:after="120" w:line="480" w:lineRule="auto"/>
      <w:jc w:val="both"/>
    </w:pPr>
    <w:rPr>
      <w:sz w:val="24"/>
    </w:rPr>
  </w:style>
  <w:style w:type="paragraph" w:customStyle="1" w:styleId="035EAA9EE7CA4F8BAD755C5FB3B4AF5834">
    <w:name w:val="035EAA9EE7CA4F8BAD755C5FB3B4AF5834"/>
    <w:rsid w:val="004C1927"/>
    <w:pPr>
      <w:spacing w:after="120" w:line="480" w:lineRule="auto"/>
      <w:jc w:val="both"/>
    </w:pPr>
    <w:rPr>
      <w:sz w:val="24"/>
    </w:rPr>
  </w:style>
  <w:style w:type="paragraph" w:customStyle="1" w:styleId="5B7AD2B6DBEC4A419A2F3F24B3E0722735">
    <w:name w:val="5B7AD2B6DBEC4A419A2F3F24B3E0722735"/>
    <w:rsid w:val="004C1927"/>
    <w:pPr>
      <w:spacing w:after="120" w:line="480" w:lineRule="auto"/>
      <w:jc w:val="both"/>
    </w:pPr>
    <w:rPr>
      <w:sz w:val="24"/>
    </w:rPr>
  </w:style>
  <w:style w:type="paragraph" w:customStyle="1" w:styleId="1F71B221F5EB4CE8A0FFDE32B82E8E5035">
    <w:name w:val="1F71B221F5EB4CE8A0FFDE32B82E8E5035"/>
    <w:rsid w:val="004C1927"/>
    <w:pPr>
      <w:spacing w:after="120" w:line="480" w:lineRule="auto"/>
      <w:jc w:val="both"/>
    </w:pPr>
    <w:rPr>
      <w:sz w:val="24"/>
    </w:rPr>
  </w:style>
  <w:style w:type="paragraph" w:customStyle="1" w:styleId="70D54B458E304954BA8A7791084697296">
    <w:name w:val="70D54B458E304954BA8A7791084697296"/>
    <w:rsid w:val="004C1927"/>
    <w:pPr>
      <w:spacing w:after="120" w:line="480" w:lineRule="auto"/>
      <w:jc w:val="both"/>
    </w:pPr>
    <w:rPr>
      <w:sz w:val="24"/>
    </w:rPr>
  </w:style>
  <w:style w:type="paragraph" w:customStyle="1" w:styleId="6C107288F7B24F87AC12AD0FD4DF30066">
    <w:name w:val="6C107288F7B24F87AC12AD0FD4DF30066"/>
    <w:rsid w:val="004C1927"/>
    <w:pPr>
      <w:spacing w:after="120" w:line="480" w:lineRule="auto"/>
      <w:jc w:val="both"/>
    </w:pPr>
    <w:rPr>
      <w:sz w:val="24"/>
    </w:rPr>
  </w:style>
  <w:style w:type="paragraph" w:customStyle="1" w:styleId="CF5FCED0FDE4432E8D6B001BA3C5A34010">
    <w:name w:val="CF5FCED0FDE4432E8D6B001BA3C5A34010"/>
    <w:rsid w:val="004C1927"/>
    <w:pPr>
      <w:spacing w:after="120" w:line="480" w:lineRule="auto"/>
      <w:jc w:val="both"/>
    </w:pPr>
    <w:rPr>
      <w:sz w:val="24"/>
    </w:rPr>
  </w:style>
  <w:style w:type="paragraph" w:customStyle="1" w:styleId="003F51F8FA93458C94109C7D32FA187410">
    <w:name w:val="003F51F8FA93458C94109C7D32FA187410"/>
    <w:rsid w:val="004C1927"/>
    <w:pPr>
      <w:spacing w:after="120" w:line="480" w:lineRule="auto"/>
      <w:jc w:val="both"/>
    </w:pPr>
    <w:rPr>
      <w:sz w:val="24"/>
    </w:rPr>
  </w:style>
  <w:style w:type="paragraph" w:customStyle="1" w:styleId="8EEBD2A76C9143EC9A82C699E714EF1D6">
    <w:name w:val="8EEBD2A76C9143EC9A82C699E714EF1D6"/>
    <w:rsid w:val="004C1927"/>
    <w:pPr>
      <w:spacing w:after="120" w:line="480" w:lineRule="auto"/>
      <w:jc w:val="both"/>
    </w:pPr>
    <w:rPr>
      <w:sz w:val="24"/>
    </w:rPr>
  </w:style>
  <w:style w:type="paragraph" w:customStyle="1" w:styleId="765B645256344370B03D6375BA892C265">
    <w:name w:val="765B645256344370B03D6375BA892C265"/>
    <w:rsid w:val="004C1927"/>
    <w:pPr>
      <w:spacing w:after="120" w:line="480" w:lineRule="auto"/>
      <w:jc w:val="both"/>
    </w:pPr>
    <w:rPr>
      <w:sz w:val="24"/>
    </w:rPr>
  </w:style>
  <w:style w:type="paragraph" w:customStyle="1" w:styleId="4E187DDEC5A143A58C0E59DEE76728678">
    <w:name w:val="4E187DDEC5A143A58C0E59DEE76728678"/>
    <w:rsid w:val="004C1927"/>
    <w:pPr>
      <w:spacing w:after="120" w:line="480" w:lineRule="auto"/>
      <w:jc w:val="both"/>
    </w:pPr>
    <w:rPr>
      <w:sz w:val="24"/>
    </w:rPr>
  </w:style>
  <w:style w:type="paragraph" w:customStyle="1" w:styleId="BA6AB74692D44740A896F4DAAA6B86F7">
    <w:name w:val="BA6AB74692D44740A896F4DAAA6B86F7"/>
    <w:rsid w:val="00084F9A"/>
  </w:style>
  <w:style w:type="paragraph" w:customStyle="1" w:styleId="08823B86C41549FDA2EBF2497646F4F8">
    <w:name w:val="08823B86C41549FDA2EBF2497646F4F8"/>
    <w:rsid w:val="00084F9A"/>
  </w:style>
  <w:style w:type="paragraph" w:customStyle="1" w:styleId="B60E0EF30A9F4A5BB0F8071BA02BC0F1">
    <w:name w:val="B60E0EF30A9F4A5BB0F8071BA02BC0F1"/>
    <w:rsid w:val="00084F9A"/>
  </w:style>
  <w:style w:type="paragraph" w:customStyle="1" w:styleId="8449A15F74B34AB1A94D1A5E94BE13F937">
    <w:name w:val="8449A15F74B34AB1A94D1A5E94BE13F937"/>
    <w:rsid w:val="00084F9A"/>
    <w:pPr>
      <w:spacing w:after="120" w:line="480" w:lineRule="auto"/>
      <w:jc w:val="both"/>
    </w:pPr>
    <w:rPr>
      <w:sz w:val="24"/>
    </w:rPr>
  </w:style>
  <w:style w:type="paragraph" w:customStyle="1" w:styleId="2FD8CFEB62634B14A9638060DAB0736430">
    <w:name w:val="2FD8CFEB62634B14A9638060DAB0736430"/>
    <w:rsid w:val="00084F9A"/>
    <w:pPr>
      <w:spacing w:after="120" w:line="480" w:lineRule="auto"/>
      <w:jc w:val="both"/>
    </w:pPr>
    <w:rPr>
      <w:sz w:val="24"/>
    </w:rPr>
  </w:style>
  <w:style w:type="paragraph" w:customStyle="1" w:styleId="424DF81C2C034D1D8B06FD79EE7C57A836">
    <w:name w:val="424DF81C2C034D1D8B06FD79EE7C57A836"/>
    <w:rsid w:val="00084F9A"/>
    <w:pPr>
      <w:spacing w:after="120" w:line="480" w:lineRule="auto"/>
      <w:jc w:val="both"/>
    </w:pPr>
    <w:rPr>
      <w:sz w:val="24"/>
    </w:rPr>
  </w:style>
  <w:style w:type="paragraph" w:customStyle="1" w:styleId="2E8CDA94D69147078BD161D286873BAA37">
    <w:name w:val="2E8CDA94D69147078BD161D286873BAA37"/>
    <w:rsid w:val="00084F9A"/>
    <w:pPr>
      <w:spacing w:after="120" w:line="480" w:lineRule="auto"/>
      <w:jc w:val="both"/>
    </w:pPr>
    <w:rPr>
      <w:sz w:val="24"/>
    </w:rPr>
  </w:style>
  <w:style w:type="paragraph" w:customStyle="1" w:styleId="171F2932058C4D61ADEAD9DFBE052EE737">
    <w:name w:val="171F2932058C4D61ADEAD9DFBE052EE737"/>
    <w:rsid w:val="00084F9A"/>
    <w:pPr>
      <w:spacing w:after="120" w:line="480" w:lineRule="auto"/>
      <w:jc w:val="both"/>
    </w:pPr>
    <w:rPr>
      <w:sz w:val="24"/>
    </w:rPr>
  </w:style>
  <w:style w:type="paragraph" w:customStyle="1" w:styleId="B314011B2DB142D58A161709108CBCD036">
    <w:name w:val="B314011B2DB142D58A161709108CBCD036"/>
    <w:rsid w:val="00084F9A"/>
    <w:pPr>
      <w:spacing w:after="120" w:line="480" w:lineRule="auto"/>
      <w:jc w:val="both"/>
    </w:pPr>
    <w:rPr>
      <w:sz w:val="24"/>
    </w:rPr>
  </w:style>
  <w:style w:type="paragraph" w:customStyle="1" w:styleId="B60E0EF30A9F4A5BB0F8071BA02BC0F11">
    <w:name w:val="B60E0EF30A9F4A5BB0F8071BA02BC0F11"/>
    <w:rsid w:val="00084F9A"/>
    <w:pPr>
      <w:spacing w:after="120" w:line="480" w:lineRule="auto"/>
      <w:jc w:val="both"/>
    </w:pPr>
    <w:rPr>
      <w:sz w:val="24"/>
    </w:rPr>
  </w:style>
  <w:style w:type="paragraph" w:customStyle="1" w:styleId="EE5638294BA3454682F50242B4F4ABF335">
    <w:name w:val="EE5638294BA3454682F50242B4F4ABF335"/>
    <w:rsid w:val="00084F9A"/>
    <w:pPr>
      <w:spacing w:after="120" w:line="480" w:lineRule="auto"/>
      <w:jc w:val="both"/>
    </w:pPr>
    <w:rPr>
      <w:sz w:val="24"/>
    </w:rPr>
  </w:style>
  <w:style w:type="paragraph" w:customStyle="1" w:styleId="035EAA9EE7CA4F8BAD755C5FB3B4AF5835">
    <w:name w:val="035EAA9EE7CA4F8BAD755C5FB3B4AF5835"/>
    <w:rsid w:val="00084F9A"/>
    <w:pPr>
      <w:spacing w:after="120" w:line="480" w:lineRule="auto"/>
      <w:jc w:val="both"/>
    </w:pPr>
    <w:rPr>
      <w:sz w:val="24"/>
    </w:rPr>
  </w:style>
  <w:style w:type="paragraph" w:customStyle="1" w:styleId="5B7AD2B6DBEC4A419A2F3F24B3E0722736">
    <w:name w:val="5B7AD2B6DBEC4A419A2F3F24B3E0722736"/>
    <w:rsid w:val="00084F9A"/>
    <w:pPr>
      <w:spacing w:after="120" w:line="480" w:lineRule="auto"/>
      <w:jc w:val="both"/>
    </w:pPr>
    <w:rPr>
      <w:sz w:val="24"/>
    </w:rPr>
  </w:style>
  <w:style w:type="paragraph" w:customStyle="1" w:styleId="1F71B221F5EB4CE8A0FFDE32B82E8E5036">
    <w:name w:val="1F71B221F5EB4CE8A0FFDE32B82E8E5036"/>
    <w:rsid w:val="00084F9A"/>
    <w:pPr>
      <w:spacing w:after="120" w:line="480" w:lineRule="auto"/>
      <w:jc w:val="both"/>
    </w:pPr>
    <w:rPr>
      <w:sz w:val="24"/>
    </w:rPr>
  </w:style>
  <w:style w:type="paragraph" w:customStyle="1" w:styleId="70D54B458E304954BA8A7791084697297">
    <w:name w:val="70D54B458E304954BA8A7791084697297"/>
    <w:rsid w:val="00084F9A"/>
    <w:pPr>
      <w:spacing w:after="120" w:line="480" w:lineRule="auto"/>
      <w:jc w:val="both"/>
    </w:pPr>
    <w:rPr>
      <w:sz w:val="24"/>
    </w:rPr>
  </w:style>
  <w:style w:type="paragraph" w:customStyle="1" w:styleId="6C107288F7B24F87AC12AD0FD4DF30067">
    <w:name w:val="6C107288F7B24F87AC12AD0FD4DF30067"/>
    <w:rsid w:val="00084F9A"/>
    <w:pPr>
      <w:spacing w:after="120" w:line="480" w:lineRule="auto"/>
      <w:jc w:val="both"/>
    </w:pPr>
    <w:rPr>
      <w:sz w:val="24"/>
    </w:rPr>
  </w:style>
  <w:style w:type="paragraph" w:customStyle="1" w:styleId="CF5FCED0FDE4432E8D6B001BA3C5A34011">
    <w:name w:val="CF5FCED0FDE4432E8D6B001BA3C5A34011"/>
    <w:rsid w:val="00084F9A"/>
    <w:pPr>
      <w:spacing w:after="120" w:line="480" w:lineRule="auto"/>
      <w:jc w:val="both"/>
    </w:pPr>
    <w:rPr>
      <w:sz w:val="24"/>
    </w:rPr>
  </w:style>
  <w:style w:type="paragraph" w:customStyle="1" w:styleId="003F51F8FA93458C94109C7D32FA187411">
    <w:name w:val="003F51F8FA93458C94109C7D32FA187411"/>
    <w:rsid w:val="00084F9A"/>
    <w:pPr>
      <w:spacing w:after="120" w:line="480" w:lineRule="auto"/>
      <w:jc w:val="both"/>
    </w:pPr>
    <w:rPr>
      <w:sz w:val="24"/>
    </w:rPr>
  </w:style>
  <w:style w:type="paragraph" w:customStyle="1" w:styleId="8EEBD2A76C9143EC9A82C699E714EF1D7">
    <w:name w:val="8EEBD2A76C9143EC9A82C699E714EF1D7"/>
    <w:rsid w:val="00084F9A"/>
    <w:pPr>
      <w:spacing w:after="120" w:line="480" w:lineRule="auto"/>
      <w:jc w:val="both"/>
    </w:pPr>
    <w:rPr>
      <w:sz w:val="24"/>
    </w:rPr>
  </w:style>
  <w:style w:type="paragraph" w:customStyle="1" w:styleId="765B645256344370B03D6375BA892C266">
    <w:name w:val="765B645256344370B03D6375BA892C266"/>
    <w:rsid w:val="00084F9A"/>
    <w:pPr>
      <w:spacing w:after="120" w:line="480" w:lineRule="auto"/>
      <w:jc w:val="both"/>
    </w:pPr>
    <w:rPr>
      <w:sz w:val="24"/>
    </w:rPr>
  </w:style>
  <w:style w:type="paragraph" w:customStyle="1" w:styleId="57C67529197E400EBFF88C59A1E04FB5">
    <w:name w:val="57C67529197E400EBFF88C59A1E04FB5"/>
    <w:rsid w:val="00084F9A"/>
    <w:pPr>
      <w:spacing w:after="120" w:line="480" w:lineRule="auto"/>
      <w:jc w:val="both"/>
    </w:pPr>
    <w:rPr>
      <w:sz w:val="24"/>
    </w:rPr>
  </w:style>
  <w:style w:type="paragraph" w:customStyle="1" w:styleId="3709BE9B6B3244138966CAA098B082E2">
    <w:name w:val="3709BE9B6B3244138966CAA098B082E2"/>
    <w:rsid w:val="001830E6"/>
  </w:style>
  <w:style w:type="paragraph" w:customStyle="1" w:styleId="CDF787075C08475C86997B946582355E">
    <w:name w:val="CDF787075C08475C86997B946582355E"/>
    <w:rsid w:val="001830E6"/>
  </w:style>
  <w:style w:type="paragraph" w:customStyle="1" w:styleId="37A58221FE2B49939202EF207FAA4AA7">
    <w:name w:val="37A58221FE2B49939202EF207FAA4AA7"/>
    <w:rsid w:val="001830E6"/>
  </w:style>
  <w:style w:type="paragraph" w:customStyle="1" w:styleId="5F9E8EC5AD234F62890EF741D6863267">
    <w:name w:val="5F9E8EC5AD234F62890EF741D6863267"/>
    <w:rsid w:val="001830E6"/>
  </w:style>
  <w:style w:type="paragraph" w:customStyle="1" w:styleId="882B480C9760417FA5C44F441898B59C">
    <w:name w:val="882B480C9760417FA5C44F441898B59C"/>
    <w:rsid w:val="001830E6"/>
  </w:style>
  <w:style w:type="paragraph" w:customStyle="1" w:styleId="156F4551B6754F5A8FA6300BB5466B31">
    <w:name w:val="156F4551B6754F5A8FA6300BB5466B31"/>
    <w:rsid w:val="001830E6"/>
  </w:style>
  <w:style w:type="paragraph" w:customStyle="1" w:styleId="3444475429694474A955114F5AABBFD5">
    <w:name w:val="3444475429694474A955114F5AABBFD5"/>
    <w:rsid w:val="001830E6"/>
  </w:style>
  <w:style w:type="paragraph" w:customStyle="1" w:styleId="16BEDD529F9A498E8990C154494651AA">
    <w:name w:val="16BEDD529F9A498E8990C154494651AA"/>
    <w:rsid w:val="001830E6"/>
  </w:style>
  <w:style w:type="paragraph" w:customStyle="1" w:styleId="68D20092E49E4943A6C34247AE93C7F3">
    <w:name w:val="68D20092E49E4943A6C34247AE93C7F3"/>
    <w:rsid w:val="001830E6"/>
  </w:style>
  <w:style w:type="paragraph" w:customStyle="1" w:styleId="BFFAB1EB501143B290500DBE4042DE94">
    <w:name w:val="BFFAB1EB501143B290500DBE4042DE94"/>
    <w:rsid w:val="001830E6"/>
  </w:style>
  <w:style w:type="paragraph" w:customStyle="1" w:styleId="626C318C711B45E3BF9F6A322B4289CA">
    <w:name w:val="626C318C711B45E3BF9F6A322B4289CA"/>
    <w:rsid w:val="001830E6"/>
  </w:style>
  <w:style w:type="paragraph" w:customStyle="1" w:styleId="384AAB5F9CB0487281DBA867FDE3BB06">
    <w:name w:val="384AAB5F9CB0487281DBA867FDE3BB06"/>
    <w:rsid w:val="001830E6"/>
  </w:style>
  <w:style w:type="paragraph" w:customStyle="1" w:styleId="28F950BD26784DE28D298DCAA2745563">
    <w:name w:val="28F950BD26784DE28D298DCAA2745563"/>
    <w:rsid w:val="001830E6"/>
  </w:style>
  <w:style w:type="paragraph" w:customStyle="1" w:styleId="55A68B7E24A745CBB4DB3B5E78FAFB95">
    <w:name w:val="55A68B7E24A745CBB4DB3B5E78FAFB95"/>
    <w:rsid w:val="001830E6"/>
  </w:style>
  <w:style w:type="paragraph" w:customStyle="1" w:styleId="A3FA509C996A4BA0B9B1572D2AC1780C">
    <w:name w:val="A3FA509C996A4BA0B9B1572D2AC1780C"/>
    <w:rsid w:val="001830E6"/>
  </w:style>
  <w:style w:type="paragraph" w:customStyle="1" w:styleId="B08126B9CEFC4376B39113CFCD6DE500">
    <w:name w:val="B08126B9CEFC4376B39113CFCD6DE500"/>
    <w:rsid w:val="001830E6"/>
  </w:style>
  <w:style w:type="paragraph" w:customStyle="1" w:styleId="3B63D6B0C0614B338D9DBD9257A899B5">
    <w:name w:val="3B63D6B0C0614B338D9DBD9257A899B5"/>
    <w:rsid w:val="001830E6"/>
  </w:style>
  <w:style w:type="paragraph" w:customStyle="1" w:styleId="73B44DBE0F6543A68C97CD106CE25E2F">
    <w:name w:val="73B44DBE0F6543A68C97CD106CE25E2F"/>
    <w:rsid w:val="001830E6"/>
  </w:style>
  <w:style w:type="paragraph" w:customStyle="1" w:styleId="D42E6C036B18444FB4B5FE561066214E">
    <w:name w:val="D42E6C036B18444FB4B5FE561066214E"/>
    <w:rsid w:val="001830E6"/>
  </w:style>
  <w:style w:type="paragraph" w:customStyle="1" w:styleId="41F050BEE42E44E1814316122BCF9F8A">
    <w:name w:val="41F050BEE42E44E1814316122BCF9F8A"/>
    <w:rsid w:val="001830E6"/>
  </w:style>
  <w:style w:type="paragraph" w:customStyle="1" w:styleId="4508A95EB8E340EFBB3C9EC593897531">
    <w:name w:val="4508A95EB8E340EFBB3C9EC593897531"/>
    <w:rsid w:val="001830E6"/>
  </w:style>
  <w:style w:type="paragraph" w:customStyle="1" w:styleId="CEB080E1DA5F4BF29B15D56BB3B9CB97">
    <w:name w:val="CEB080E1DA5F4BF29B15D56BB3B9CB97"/>
    <w:rsid w:val="001830E6"/>
  </w:style>
  <w:style w:type="paragraph" w:customStyle="1" w:styleId="8449A15F74B34AB1A94D1A5E94BE13F938">
    <w:name w:val="8449A15F74B34AB1A94D1A5E94BE13F938"/>
    <w:rsid w:val="001830E6"/>
    <w:pPr>
      <w:spacing w:after="120" w:line="480" w:lineRule="auto"/>
      <w:jc w:val="both"/>
    </w:pPr>
    <w:rPr>
      <w:sz w:val="24"/>
    </w:rPr>
  </w:style>
  <w:style w:type="paragraph" w:customStyle="1" w:styleId="2FD8CFEB62634B14A9638060DAB0736431">
    <w:name w:val="2FD8CFEB62634B14A9638060DAB0736431"/>
    <w:rsid w:val="001830E6"/>
    <w:pPr>
      <w:spacing w:after="120" w:line="480" w:lineRule="auto"/>
      <w:jc w:val="both"/>
    </w:pPr>
    <w:rPr>
      <w:sz w:val="24"/>
    </w:rPr>
  </w:style>
  <w:style w:type="paragraph" w:customStyle="1" w:styleId="424DF81C2C034D1D8B06FD79EE7C57A837">
    <w:name w:val="424DF81C2C034D1D8B06FD79EE7C57A837"/>
    <w:rsid w:val="001830E6"/>
    <w:pPr>
      <w:spacing w:after="120" w:line="480" w:lineRule="auto"/>
      <w:jc w:val="both"/>
    </w:pPr>
    <w:rPr>
      <w:sz w:val="24"/>
    </w:rPr>
  </w:style>
  <w:style w:type="paragraph" w:customStyle="1" w:styleId="2E8CDA94D69147078BD161D286873BAA38">
    <w:name w:val="2E8CDA94D69147078BD161D286873BAA38"/>
    <w:rsid w:val="001830E6"/>
    <w:pPr>
      <w:spacing w:after="120" w:line="480" w:lineRule="auto"/>
      <w:jc w:val="both"/>
    </w:pPr>
    <w:rPr>
      <w:sz w:val="24"/>
    </w:rPr>
  </w:style>
  <w:style w:type="paragraph" w:customStyle="1" w:styleId="171F2932058C4D61ADEAD9DFBE052EE738">
    <w:name w:val="171F2932058C4D61ADEAD9DFBE052EE738"/>
    <w:rsid w:val="001830E6"/>
    <w:pPr>
      <w:spacing w:after="120" w:line="480" w:lineRule="auto"/>
      <w:jc w:val="both"/>
    </w:pPr>
    <w:rPr>
      <w:sz w:val="24"/>
    </w:rPr>
  </w:style>
  <w:style w:type="paragraph" w:customStyle="1" w:styleId="B314011B2DB142D58A161709108CBCD037">
    <w:name w:val="B314011B2DB142D58A161709108CBCD037"/>
    <w:rsid w:val="001830E6"/>
    <w:pPr>
      <w:spacing w:after="120" w:line="480" w:lineRule="auto"/>
      <w:jc w:val="both"/>
    </w:pPr>
    <w:rPr>
      <w:sz w:val="24"/>
    </w:rPr>
  </w:style>
  <w:style w:type="paragraph" w:customStyle="1" w:styleId="B60E0EF30A9F4A5BB0F8071BA02BC0F12">
    <w:name w:val="B60E0EF30A9F4A5BB0F8071BA02BC0F12"/>
    <w:rsid w:val="001830E6"/>
    <w:pPr>
      <w:spacing w:after="120" w:line="480" w:lineRule="auto"/>
      <w:jc w:val="both"/>
    </w:pPr>
    <w:rPr>
      <w:sz w:val="24"/>
    </w:rPr>
  </w:style>
  <w:style w:type="paragraph" w:customStyle="1" w:styleId="EE5638294BA3454682F50242B4F4ABF336">
    <w:name w:val="EE5638294BA3454682F50242B4F4ABF336"/>
    <w:rsid w:val="001830E6"/>
    <w:pPr>
      <w:spacing w:after="120" w:line="480" w:lineRule="auto"/>
      <w:jc w:val="both"/>
    </w:pPr>
    <w:rPr>
      <w:sz w:val="24"/>
    </w:rPr>
  </w:style>
  <w:style w:type="paragraph" w:customStyle="1" w:styleId="035EAA9EE7CA4F8BAD755C5FB3B4AF5836">
    <w:name w:val="035EAA9EE7CA4F8BAD755C5FB3B4AF5836"/>
    <w:rsid w:val="001830E6"/>
    <w:pPr>
      <w:spacing w:after="120" w:line="480" w:lineRule="auto"/>
      <w:jc w:val="both"/>
    </w:pPr>
    <w:rPr>
      <w:sz w:val="24"/>
    </w:rPr>
  </w:style>
  <w:style w:type="paragraph" w:customStyle="1" w:styleId="5B7AD2B6DBEC4A419A2F3F24B3E0722737">
    <w:name w:val="5B7AD2B6DBEC4A419A2F3F24B3E0722737"/>
    <w:rsid w:val="001830E6"/>
    <w:pPr>
      <w:spacing w:after="120" w:line="480" w:lineRule="auto"/>
      <w:jc w:val="both"/>
    </w:pPr>
    <w:rPr>
      <w:sz w:val="24"/>
    </w:rPr>
  </w:style>
  <w:style w:type="paragraph" w:customStyle="1" w:styleId="1F71B221F5EB4CE8A0FFDE32B82E8E5037">
    <w:name w:val="1F71B221F5EB4CE8A0FFDE32B82E8E5037"/>
    <w:rsid w:val="001830E6"/>
    <w:pPr>
      <w:spacing w:after="120" w:line="480" w:lineRule="auto"/>
      <w:jc w:val="both"/>
    </w:pPr>
    <w:rPr>
      <w:sz w:val="24"/>
    </w:rPr>
  </w:style>
  <w:style w:type="paragraph" w:customStyle="1" w:styleId="D42E6C036B18444FB4B5FE561066214E1">
    <w:name w:val="D42E6C036B18444FB4B5FE561066214E1"/>
    <w:rsid w:val="001830E6"/>
    <w:pPr>
      <w:spacing w:after="120" w:line="480" w:lineRule="auto"/>
      <w:jc w:val="both"/>
    </w:pPr>
    <w:rPr>
      <w:sz w:val="24"/>
    </w:rPr>
  </w:style>
  <w:style w:type="paragraph" w:customStyle="1" w:styleId="4508A95EB8E340EFBB3C9EC5938975311">
    <w:name w:val="4508A95EB8E340EFBB3C9EC5938975311"/>
    <w:rsid w:val="001830E6"/>
    <w:pPr>
      <w:spacing w:after="120" w:line="480" w:lineRule="auto"/>
      <w:jc w:val="both"/>
    </w:pPr>
    <w:rPr>
      <w:sz w:val="24"/>
    </w:rPr>
  </w:style>
  <w:style w:type="paragraph" w:customStyle="1" w:styleId="CF5FCED0FDE4432E8D6B001BA3C5A34012">
    <w:name w:val="CF5FCED0FDE4432E8D6B001BA3C5A34012"/>
    <w:rsid w:val="001830E6"/>
    <w:pPr>
      <w:spacing w:after="120" w:line="480" w:lineRule="auto"/>
      <w:jc w:val="both"/>
    </w:pPr>
    <w:rPr>
      <w:sz w:val="24"/>
    </w:rPr>
  </w:style>
  <w:style w:type="paragraph" w:customStyle="1" w:styleId="003F51F8FA93458C94109C7D32FA187412">
    <w:name w:val="003F51F8FA93458C94109C7D32FA187412"/>
    <w:rsid w:val="001830E6"/>
    <w:pPr>
      <w:spacing w:after="120" w:line="480" w:lineRule="auto"/>
      <w:jc w:val="both"/>
    </w:pPr>
    <w:rPr>
      <w:sz w:val="24"/>
    </w:rPr>
  </w:style>
  <w:style w:type="paragraph" w:customStyle="1" w:styleId="8EEBD2A76C9143EC9A82C699E714EF1D8">
    <w:name w:val="8EEBD2A76C9143EC9A82C699E714EF1D8"/>
    <w:rsid w:val="001830E6"/>
    <w:pPr>
      <w:spacing w:after="120" w:line="480" w:lineRule="auto"/>
      <w:jc w:val="both"/>
    </w:pPr>
    <w:rPr>
      <w:sz w:val="24"/>
    </w:rPr>
  </w:style>
  <w:style w:type="paragraph" w:customStyle="1" w:styleId="765B645256344370B03D6375BA892C267">
    <w:name w:val="765B645256344370B03D6375BA892C267"/>
    <w:rsid w:val="001830E6"/>
    <w:pPr>
      <w:spacing w:after="120" w:line="480" w:lineRule="auto"/>
      <w:jc w:val="both"/>
    </w:pPr>
    <w:rPr>
      <w:sz w:val="24"/>
    </w:rPr>
  </w:style>
  <w:style w:type="paragraph" w:customStyle="1" w:styleId="57C67529197E400EBFF88C59A1E04FB51">
    <w:name w:val="57C67529197E400EBFF88C59A1E04FB51"/>
    <w:rsid w:val="001830E6"/>
    <w:pPr>
      <w:spacing w:after="120" w:line="480" w:lineRule="auto"/>
      <w:jc w:val="both"/>
    </w:pPr>
    <w:rPr>
      <w:sz w:val="24"/>
    </w:rPr>
  </w:style>
  <w:style w:type="paragraph" w:customStyle="1" w:styleId="12C441C4B36E405FA09B7A78FA468D0D">
    <w:name w:val="12C441C4B36E405FA09B7A78FA468D0D"/>
    <w:rsid w:val="001830E6"/>
  </w:style>
  <w:style w:type="paragraph" w:customStyle="1" w:styleId="57F45A6A70554CBB96275B062A7D8215">
    <w:name w:val="57F45A6A70554CBB96275B062A7D8215"/>
    <w:rsid w:val="001830E6"/>
  </w:style>
  <w:style w:type="paragraph" w:customStyle="1" w:styleId="82FADDBB91D842CE97AB410FFE6B453E">
    <w:name w:val="82FADDBB91D842CE97AB410FFE6B453E"/>
    <w:rsid w:val="001830E6"/>
  </w:style>
  <w:style w:type="paragraph" w:customStyle="1" w:styleId="EBEC71F1EEBD4AE9A727CEFCF0A17ADB">
    <w:name w:val="EBEC71F1EEBD4AE9A727CEFCF0A17ADB"/>
    <w:rsid w:val="003D6D74"/>
  </w:style>
  <w:style w:type="paragraph" w:customStyle="1" w:styleId="8449A15F74B34AB1A94D1A5E94BE13F939">
    <w:name w:val="8449A15F74B34AB1A94D1A5E94BE13F939"/>
    <w:rsid w:val="0097132E"/>
    <w:pPr>
      <w:spacing w:after="120" w:line="480" w:lineRule="auto"/>
      <w:jc w:val="both"/>
    </w:pPr>
    <w:rPr>
      <w:sz w:val="24"/>
    </w:rPr>
  </w:style>
  <w:style w:type="paragraph" w:customStyle="1" w:styleId="2FD8CFEB62634B14A9638060DAB0736432">
    <w:name w:val="2FD8CFEB62634B14A9638060DAB0736432"/>
    <w:rsid w:val="0097132E"/>
    <w:pPr>
      <w:spacing w:after="120" w:line="480" w:lineRule="auto"/>
      <w:jc w:val="both"/>
    </w:pPr>
    <w:rPr>
      <w:sz w:val="24"/>
    </w:rPr>
  </w:style>
  <w:style w:type="paragraph" w:customStyle="1" w:styleId="424DF81C2C034D1D8B06FD79EE7C57A838">
    <w:name w:val="424DF81C2C034D1D8B06FD79EE7C57A838"/>
    <w:rsid w:val="0097132E"/>
    <w:pPr>
      <w:spacing w:after="120" w:line="480" w:lineRule="auto"/>
      <w:jc w:val="both"/>
    </w:pPr>
    <w:rPr>
      <w:sz w:val="24"/>
    </w:rPr>
  </w:style>
  <w:style w:type="paragraph" w:customStyle="1" w:styleId="2E8CDA94D69147078BD161D286873BAA39">
    <w:name w:val="2E8CDA94D69147078BD161D286873BAA39"/>
    <w:rsid w:val="0097132E"/>
    <w:pPr>
      <w:spacing w:after="120" w:line="480" w:lineRule="auto"/>
      <w:jc w:val="both"/>
    </w:pPr>
    <w:rPr>
      <w:sz w:val="24"/>
    </w:rPr>
  </w:style>
  <w:style w:type="paragraph" w:customStyle="1" w:styleId="171F2932058C4D61ADEAD9DFBE052EE739">
    <w:name w:val="171F2932058C4D61ADEAD9DFBE052EE739"/>
    <w:rsid w:val="0097132E"/>
    <w:pPr>
      <w:spacing w:after="120" w:line="480" w:lineRule="auto"/>
      <w:jc w:val="both"/>
    </w:pPr>
    <w:rPr>
      <w:sz w:val="24"/>
    </w:rPr>
  </w:style>
  <w:style w:type="paragraph" w:customStyle="1" w:styleId="B314011B2DB142D58A161709108CBCD038">
    <w:name w:val="B314011B2DB142D58A161709108CBCD038"/>
    <w:rsid w:val="0097132E"/>
    <w:pPr>
      <w:spacing w:after="120" w:line="480" w:lineRule="auto"/>
      <w:jc w:val="both"/>
    </w:pPr>
    <w:rPr>
      <w:sz w:val="24"/>
    </w:rPr>
  </w:style>
  <w:style w:type="paragraph" w:customStyle="1" w:styleId="B60E0EF30A9F4A5BB0F8071BA02BC0F13">
    <w:name w:val="B60E0EF30A9F4A5BB0F8071BA02BC0F13"/>
    <w:rsid w:val="0097132E"/>
    <w:pPr>
      <w:spacing w:after="120" w:line="480" w:lineRule="auto"/>
      <w:jc w:val="both"/>
    </w:pPr>
    <w:rPr>
      <w:sz w:val="24"/>
    </w:rPr>
  </w:style>
  <w:style w:type="paragraph" w:customStyle="1" w:styleId="EE5638294BA3454682F50242B4F4ABF337">
    <w:name w:val="EE5638294BA3454682F50242B4F4ABF337"/>
    <w:rsid w:val="0097132E"/>
    <w:pPr>
      <w:spacing w:after="120" w:line="480" w:lineRule="auto"/>
      <w:jc w:val="both"/>
    </w:pPr>
    <w:rPr>
      <w:sz w:val="24"/>
    </w:rPr>
  </w:style>
  <w:style w:type="paragraph" w:customStyle="1" w:styleId="035EAA9EE7CA4F8BAD755C5FB3B4AF5837">
    <w:name w:val="035EAA9EE7CA4F8BAD755C5FB3B4AF5837"/>
    <w:rsid w:val="0097132E"/>
    <w:pPr>
      <w:spacing w:after="120" w:line="480" w:lineRule="auto"/>
      <w:jc w:val="both"/>
    </w:pPr>
    <w:rPr>
      <w:sz w:val="24"/>
    </w:rPr>
  </w:style>
  <w:style w:type="paragraph" w:customStyle="1" w:styleId="5B7AD2B6DBEC4A419A2F3F24B3E0722738">
    <w:name w:val="5B7AD2B6DBEC4A419A2F3F24B3E0722738"/>
    <w:rsid w:val="0097132E"/>
    <w:pPr>
      <w:spacing w:after="120" w:line="480" w:lineRule="auto"/>
      <w:jc w:val="both"/>
    </w:pPr>
    <w:rPr>
      <w:sz w:val="24"/>
    </w:rPr>
  </w:style>
  <w:style w:type="paragraph" w:customStyle="1" w:styleId="1F71B221F5EB4CE8A0FFDE32B82E8E5038">
    <w:name w:val="1F71B221F5EB4CE8A0FFDE32B82E8E5038"/>
    <w:rsid w:val="0097132E"/>
    <w:pPr>
      <w:spacing w:after="120" w:line="480" w:lineRule="auto"/>
      <w:jc w:val="both"/>
    </w:pPr>
    <w:rPr>
      <w:sz w:val="24"/>
    </w:rPr>
  </w:style>
  <w:style w:type="paragraph" w:customStyle="1" w:styleId="D42E6C036B18444FB4B5FE561066214E2">
    <w:name w:val="D42E6C036B18444FB4B5FE561066214E2"/>
    <w:rsid w:val="0097132E"/>
    <w:pPr>
      <w:spacing w:after="120" w:line="480" w:lineRule="auto"/>
      <w:jc w:val="both"/>
    </w:pPr>
    <w:rPr>
      <w:sz w:val="24"/>
    </w:rPr>
  </w:style>
  <w:style w:type="paragraph" w:customStyle="1" w:styleId="4508A95EB8E340EFBB3C9EC5938975312">
    <w:name w:val="4508A95EB8E340EFBB3C9EC5938975312"/>
    <w:rsid w:val="0097132E"/>
    <w:pPr>
      <w:spacing w:after="120" w:line="480" w:lineRule="auto"/>
      <w:jc w:val="both"/>
    </w:pPr>
    <w:rPr>
      <w:sz w:val="24"/>
    </w:rPr>
  </w:style>
  <w:style w:type="paragraph" w:customStyle="1" w:styleId="12C441C4B36E405FA09B7A78FA468D0D1">
    <w:name w:val="12C441C4B36E405FA09B7A78FA468D0D1"/>
    <w:rsid w:val="0097132E"/>
    <w:pPr>
      <w:spacing w:after="120" w:line="480" w:lineRule="auto"/>
      <w:ind w:left="720"/>
      <w:contextualSpacing/>
      <w:jc w:val="both"/>
    </w:pPr>
    <w:rPr>
      <w:sz w:val="24"/>
    </w:rPr>
  </w:style>
  <w:style w:type="paragraph" w:customStyle="1" w:styleId="CF5FCED0FDE4432E8D6B001BA3C5A34013">
    <w:name w:val="CF5FCED0FDE4432E8D6B001BA3C5A34013"/>
    <w:rsid w:val="0097132E"/>
    <w:pPr>
      <w:spacing w:after="120" w:line="480" w:lineRule="auto"/>
      <w:jc w:val="both"/>
    </w:pPr>
    <w:rPr>
      <w:sz w:val="24"/>
    </w:rPr>
  </w:style>
  <w:style w:type="paragraph" w:customStyle="1" w:styleId="003F51F8FA93458C94109C7D32FA187413">
    <w:name w:val="003F51F8FA93458C94109C7D32FA187413"/>
    <w:rsid w:val="0097132E"/>
    <w:pPr>
      <w:spacing w:after="120" w:line="480" w:lineRule="auto"/>
      <w:jc w:val="both"/>
    </w:pPr>
    <w:rPr>
      <w:sz w:val="24"/>
    </w:rPr>
  </w:style>
  <w:style w:type="paragraph" w:customStyle="1" w:styleId="8EEBD2A76C9143EC9A82C699E714EF1D9">
    <w:name w:val="8EEBD2A76C9143EC9A82C699E714EF1D9"/>
    <w:rsid w:val="0097132E"/>
    <w:pPr>
      <w:spacing w:after="120" w:line="480" w:lineRule="auto"/>
      <w:jc w:val="both"/>
    </w:pPr>
    <w:rPr>
      <w:sz w:val="24"/>
    </w:rPr>
  </w:style>
  <w:style w:type="paragraph" w:customStyle="1" w:styleId="765B645256344370B03D6375BA892C268">
    <w:name w:val="765B645256344370B03D6375BA892C268"/>
    <w:rsid w:val="0097132E"/>
    <w:pPr>
      <w:spacing w:after="120" w:line="480" w:lineRule="auto"/>
      <w:jc w:val="both"/>
    </w:pPr>
    <w:rPr>
      <w:sz w:val="24"/>
    </w:rPr>
  </w:style>
  <w:style w:type="paragraph" w:customStyle="1" w:styleId="8449A15F74B34AB1A94D1A5E94BE13F940">
    <w:name w:val="8449A15F74B34AB1A94D1A5E94BE13F940"/>
    <w:rsid w:val="0097132E"/>
    <w:pPr>
      <w:spacing w:after="120" w:line="480" w:lineRule="auto"/>
      <w:jc w:val="both"/>
    </w:pPr>
    <w:rPr>
      <w:sz w:val="24"/>
    </w:rPr>
  </w:style>
  <w:style w:type="paragraph" w:customStyle="1" w:styleId="2FD8CFEB62634B14A9638060DAB0736433">
    <w:name w:val="2FD8CFEB62634B14A9638060DAB0736433"/>
    <w:rsid w:val="0097132E"/>
    <w:pPr>
      <w:spacing w:after="120" w:line="480" w:lineRule="auto"/>
      <w:jc w:val="both"/>
    </w:pPr>
    <w:rPr>
      <w:sz w:val="24"/>
    </w:rPr>
  </w:style>
  <w:style w:type="paragraph" w:customStyle="1" w:styleId="424DF81C2C034D1D8B06FD79EE7C57A839">
    <w:name w:val="424DF81C2C034D1D8B06FD79EE7C57A839"/>
    <w:rsid w:val="0097132E"/>
    <w:pPr>
      <w:spacing w:after="120" w:line="480" w:lineRule="auto"/>
      <w:jc w:val="both"/>
    </w:pPr>
    <w:rPr>
      <w:sz w:val="24"/>
    </w:rPr>
  </w:style>
  <w:style w:type="paragraph" w:customStyle="1" w:styleId="2E8CDA94D69147078BD161D286873BAA40">
    <w:name w:val="2E8CDA94D69147078BD161D286873BAA40"/>
    <w:rsid w:val="0097132E"/>
    <w:pPr>
      <w:spacing w:after="120" w:line="480" w:lineRule="auto"/>
      <w:jc w:val="both"/>
    </w:pPr>
    <w:rPr>
      <w:sz w:val="24"/>
    </w:rPr>
  </w:style>
  <w:style w:type="paragraph" w:customStyle="1" w:styleId="171F2932058C4D61ADEAD9DFBE052EE740">
    <w:name w:val="171F2932058C4D61ADEAD9DFBE052EE740"/>
    <w:rsid w:val="0097132E"/>
    <w:pPr>
      <w:spacing w:after="120" w:line="480" w:lineRule="auto"/>
      <w:jc w:val="both"/>
    </w:pPr>
    <w:rPr>
      <w:sz w:val="24"/>
    </w:rPr>
  </w:style>
  <w:style w:type="paragraph" w:customStyle="1" w:styleId="B314011B2DB142D58A161709108CBCD039">
    <w:name w:val="B314011B2DB142D58A161709108CBCD039"/>
    <w:rsid w:val="0097132E"/>
    <w:pPr>
      <w:spacing w:after="120" w:line="480" w:lineRule="auto"/>
      <w:jc w:val="both"/>
    </w:pPr>
    <w:rPr>
      <w:sz w:val="24"/>
    </w:rPr>
  </w:style>
  <w:style w:type="paragraph" w:customStyle="1" w:styleId="B60E0EF30A9F4A5BB0F8071BA02BC0F14">
    <w:name w:val="B60E0EF30A9F4A5BB0F8071BA02BC0F14"/>
    <w:rsid w:val="0097132E"/>
    <w:pPr>
      <w:spacing w:after="120" w:line="480" w:lineRule="auto"/>
      <w:jc w:val="both"/>
    </w:pPr>
    <w:rPr>
      <w:sz w:val="24"/>
    </w:rPr>
  </w:style>
  <w:style w:type="paragraph" w:customStyle="1" w:styleId="EE5638294BA3454682F50242B4F4ABF338">
    <w:name w:val="EE5638294BA3454682F50242B4F4ABF338"/>
    <w:rsid w:val="0097132E"/>
    <w:pPr>
      <w:spacing w:after="120" w:line="480" w:lineRule="auto"/>
      <w:jc w:val="both"/>
    </w:pPr>
    <w:rPr>
      <w:sz w:val="24"/>
    </w:rPr>
  </w:style>
  <w:style w:type="paragraph" w:customStyle="1" w:styleId="035EAA9EE7CA4F8BAD755C5FB3B4AF5838">
    <w:name w:val="035EAA9EE7CA4F8BAD755C5FB3B4AF5838"/>
    <w:rsid w:val="0097132E"/>
    <w:pPr>
      <w:spacing w:after="120" w:line="480" w:lineRule="auto"/>
      <w:jc w:val="both"/>
    </w:pPr>
    <w:rPr>
      <w:sz w:val="24"/>
    </w:rPr>
  </w:style>
  <w:style w:type="paragraph" w:customStyle="1" w:styleId="5B7AD2B6DBEC4A419A2F3F24B3E0722739">
    <w:name w:val="5B7AD2B6DBEC4A419A2F3F24B3E0722739"/>
    <w:rsid w:val="0097132E"/>
    <w:pPr>
      <w:spacing w:after="120" w:line="480" w:lineRule="auto"/>
      <w:jc w:val="both"/>
    </w:pPr>
    <w:rPr>
      <w:sz w:val="24"/>
    </w:rPr>
  </w:style>
  <w:style w:type="paragraph" w:customStyle="1" w:styleId="1F71B221F5EB4CE8A0FFDE32B82E8E5039">
    <w:name w:val="1F71B221F5EB4CE8A0FFDE32B82E8E5039"/>
    <w:rsid w:val="0097132E"/>
    <w:pPr>
      <w:spacing w:after="120" w:line="480" w:lineRule="auto"/>
      <w:jc w:val="both"/>
    </w:pPr>
    <w:rPr>
      <w:sz w:val="24"/>
    </w:rPr>
  </w:style>
  <w:style w:type="paragraph" w:customStyle="1" w:styleId="D42E6C036B18444FB4B5FE561066214E3">
    <w:name w:val="D42E6C036B18444FB4B5FE561066214E3"/>
    <w:rsid w:val="0097132E"/>
    <w:pPr>
      <w:spacing w:after="120" w:line="480" w:lineRule="auto"/>
      <w:jc w:val="both"/>
    </w:pPr>
    <w:rPr>
      <w:sz w:val="24"/>
    </w:rPr>
  </w:style>
  <w:style w:type="paragraph" w:customStyle="1" w:styleId="4508A95EB8E340EFBB3C9EC5938975313">
    <w:name w:val="4508A95EB8E340EFBB3C9EC5938975313"/>
    <w:rsid w:val="0097132E"/>
    <w:pPr>
      <w:spacing w:after="120" w:line="480" w:lineRule="auto"/>
      <w:jc w:val="both"/>
    </w:pPr>
    <w:rPr>
      <w:sz w:val="24"/>
    </w:rPr>
  </w:style>
  <w:style w:type="paragraph" w:customStyle="1" w:styleId="12C441C4B36E405FA09B7A78FA468D0D2">
    <w:name w:val="12C441C4B36E405FA09B7A78FA468D0D2"/>
    <w:rsid w:val="0097132E"/>
    <w:pPr>
      <w:spacing w:after="120" w:line="480" w:lineRule="auto"/>
      <w:ind w:left="720"/>
      <w:contextualSpacing/>
      <w:jc w:val="both"/>
    </w:pPr>
    <w:rPr>
      <w:sz w:val="24"/>
    </w:rPr>
  </w:style>
  <w:style w:type="paragraph" w:customStyle="1" w:styleId="CF5FCED0FDE4432E8D6B001BA3C5A34014">
    <w:name w:val="CF5FCED0FDE4432E8D6B001BA3C5A34014"/>
    <w:rsid w:val="0097132E"/>
    <w:pPr>
      <w:spacing w:after="120" w:line="480" w:lineRule="auto"/>
      <w:jc w:val="both"/>
    </w:pPr>
    <w:rPr>
      <w:sz w:val="24"/>
    </w:rPr>
  </w:style>
  <w:style w:type="paragraph" w:customStyle="1" w:styleId="003F51F8FA93458C94109C7D32FA187414">
    <w:name w:val="003F51F8FA93458C94109C7D32FA187414"/>
    <w:rsid w:val="0097132E"/>
    <w:pPr>
      <w:spacing w:after="120" w:line="480" w:lineRule="auto"/>
      <w:jc w:val="both"/>
    </w:pPr>
    <w:rPr>
      <w:sz w:val="24"/>
    </w:rPr>
  </w:style>
  <w:style w:type="paragraph" w:customStyle="1" w:styleId="8EEBD2A76C9143EC9A82C699E714EF1D10">
    <w:name w:val="8EEBD2A76C9143EC9A82C699E714EF1D10"/>
    <w:rsid w:val="0097132E"/>
    <w:pPr>
      <w:spacing w:after="120" w:line="480" w:lineRule="auto"/>
      <w:jc w:val="both"/>
    </w:pPr>
    <w:rPr>
      <w:sz w:val="24"/>
    </w:rPr>
  </w:style>
  <w:style w:type="paragraph" w:customStyle="1" w:styleId="765B645256344370B03D6375BA892C269">
    <w:name w:val="765B645256344370B03D6375BA892C269"/>
    <w:rsid w:val="0097132E"/>
    <w:pPr>
      <w:spacing w:after="120" w:line="480" w:lineRule="auto"/>
      <w:jc w:val="both"/>
    </w:pPr>
    <w:rPr>
      <w:sz w:val="24"/>
    </w:rPr>
  </w:style>
  <w:style w:type="paragraph" w:customStyle="1" w:styleId="8449A15F74B34AB1A94D1A5E94BE13F941">
    <w:name w:val="8449A15F74B34AB1A94D1A5E94BE13F941"/>
    <w:rsid w:val="0097132E"/>
    <w:pPr>
      <w:spacing w:after="120" w:line="480" w:lineRule="auto"/>
      <w:jc w:val="both"/>
    </w:pPr>
    <w:rPr>
      <w:sz w:val="24"/>
    </w:rPr>
  </w:style>
  <w:style w:type="paragraph" w:customStyle="1" w:styleId="2FD8CFEB62634B14A9638060DAB0736434">
    <w:name w:val="2FD8CFEB62634B14A9638060DAB0736434"/>
    <w:rsid w:val="0097132E"/>
    <w:pPr>
      <w:spacing w:after="120" w:line="480" w:lineRule="auto"/>
      <w:jc w:val="both"/>
    </w:pPr>
    <w:rPr>
      <w:sz w:val="24"/>
    </w:rPr>
  </w:style>
  <w:style w:type="paragraph" w:customStyle="1" w:styleId="424DF81C2C034D1D8B06FD79EE7C57A840">
    <w:name w:val="424DF81C2C034D1D8B06FD79EE7C57A840"/>
    <w:rsid w:val="0097132E"/>
    <w:pPr>
      <w:spacing w:after="120" w:line="480" w:lineRule="auto"/>
      <w:jc w:val="both"/>
    </w:pPr>
    <w:rPr>
      <w:sz w:val="24"/>
    </w:rPr>
  </w:style>
  <w:style w:type="paragraph" w:customStyle="1" w:styleId="2E8CDA94D69147078BD161D286873BAA41">
    <w:name w:val="2E8CDA94D69147078BD161D286873BAA41"/>
    <w:rsid w:val="0097132E"/>
    <w:pPr>
      <w:spacing w:after="120" w:line="480" w:lineRule="auto"/>
      <w:jc w:val="both"/>
    </w:pPr>
    <w:rPr>
      <w:sz w:val="24"/>
    </w:rPr>
  </w:style>
  <w:style w:type="paragraph" w:customStyle="1" w:styleId="171F2932058C4D61ADEAD9DFBE052EE741">
    <w:name w:val="171F2932058C4D61ADEAD9DFBE052EE741"/>
    <w:rsid w:val="0097132E"/>
    <w:pPr>
      <w:spacing w:after="120" w:line="480" w:lineRule="auto"/>
      <w:jc w:val="both"/>
    </w:pPr>
    <w:rPr>
      <w:sz w:val="24"/>
    </w:rPr>
  </w:style>
  <w:style w:type="paragraph" w:customStyle="1" w:styleId="B314011B2DB142D58A161709108CBCD040">
    <w:name w:val="B314011B2DB142D58A161709108CBCD040"/>
    <w:rsid w:val="0097132E"/>
    <w:pPr>
      <w:spacing w:after="120" w:line="480" w:lineRule="auto"/>
      <w:jc w:val="both"/>
    </w:pPr>
    <w:rPr>
      <w:sz w:val="24"/>
    </w:rPr>
  </w:style>
  <w:style w:type="paragraph" w:customStyle="1" w:styleId="B60E0EF30A9F4A5BB0F8071BA02BC0F15">
    <w:name w:val="B60E0EF30A9F4A5BB0F8071BA02BC0F15"/>
    <w:rsid w:val="0097132E"/>
    <w:pPr>
      <w:spacing w:after="120" w:line="480" w:lineRule="auto"/>
      <w:jc w:val="both"/>
    </w:pPr>
    <w:rPr>
      <w:sz w:val="24"/>
    </w:rPr>
  </w:style>
  <w:style w:type="paragraph" w:customStyle="1" w:styleId="EE5638294BA3454682F50242B4F4ABF339">
    <w:name w:val="EE5638294BA3454682F50242B4F4ABF339"/>
    <w:rsid w:val="0097132E"/>
    <w:pPr>
      <w:spacing w:after="120" w:line="480" w:lineRule="auto"/>
      <w:jc w:val="both"/>
    </w:pPr>
    <w:rPr>
      <w:sz w:val="24"/>
    </w:rPr>
  </w:style>
  <w:style w:type="paragraph" w:customStyle="1" w:styleId="035EAA9EE7CA4F8BAD755C5FB3B4AF5839">
    <w:name w:val="035EAA9EE7CA4F8BAD755C5FB3B4AF5839"/>
    <w:rsid w:val="0097132E"/>
    <w:pPr>
      <w:spacing w:after="120" w:line="480" w:lineRule="auto"/>
      <w:jc w:val="both"/>
    </w:pPr>
    <w:rPr>
      <w:sz w:val="24"/>
    </w:rPr>
  </w:style>
  <w:style w:type="paragraph" w:customStyle="1" w:styleId="5B7AD2B6DBEC4A419A2F3F24B3E0722740">
    <w:name w:val="5B7AD2B6DBEC4A419A2F3F24B3E0722740"/>
    <w:rsid w:val="0097132E"/>
    <w:pPr>
      <w:spacing w:after="120" w:line="480" w:lineRule="auto"/>
      <w:jc w:val="both"/>
    </w:pPr>
    <w:rPr>
      <w:sz w:val="24"/>
    </w:rPr>
  </w:style>
  <w:style w:type="paragraph" w:customStyle="1" w:styleId="1F71B221F5EB4CE8A0FFDE32B82E8E5040">
    <w:name w:val="1F71B221F5EB4CE8A0FFDE32B82E8E5040"/>
    <w:rsid w:val="0097132E"/>
    <w:pPr>
      <w:spacing w:after="120" w:line="480" w:lineRule="auto"/>
      <w:jc w:val="both"/>
    </w:pPr>
    <w:rPr>
      <w:sz w:val="24"/>
    </w:rPr>
  </w:style>
  <w:style w:type="paragraph" w:customStyle="1" w:styleId="D42E6C036B18444FB4B5FE561066214E4">
    <w:name w:val="D42E6C036B18444FB4B5FE561066214E4"/>
    <w:rsid w:val="0097132E"/>
    <w:pPr>
      <w:spacing w:after="120" w:line="480" w:lineRule="auto"/>
      <w:jc w:val="both"/>
    </w:pPr>
    <w:rPr>
      <w:sz w:val="24"/>
    </w:rPr>
  </w:style>
  <w:style w:type="paragraph" w:customStyle="1" w:styleId="4508A95EB8E340EFBB3C9EC5938975314">
    <w:name w:val="4508A95EB8E340EFBB3C9EC5938975314"/>
    <w:rsid w:val="0097132E"/>
    <w:pPr>
      <w:spacing w:after="120" w:line="480" w:lineRule="auto"/>
      <w:jc w:val="both"/>
    </w:pPr>
    <w:rPr>
      <w:sz w:val="24"/>
    </w:rPr>
  </w:style>
  <w:style w:type="paragraph" w:customStyle="1" w:styleId="12C441C4B36E405FA09B7A78FA468D0D3">
    <w:name w:val="12C441C4B36E405FA09B7A78FA468D0D3"/>
    <w:rsid w:val="0097132E"/>
    <w:pPr>
      <w:spacing w:after="120" w:line="480" w:lineRule="auto"/>
      <w:ind w:left="720"/>
      <w:contextualSpacing/>
      <w:jc w:val="both"/>
    </w:pPr>
    <w:rPr>
      <w:sz w:val="24"/>
    </w:rPr>
  </w:style>
  <w:style w:type="paragraph" w:customStyle="1" w:styleId="CF5FCED0FDE4432E8D6B001BA3C5A34015">
    <w:name w:val="CF5FCED0FDE4432E8D6B001BA3C5A34015"/>
    <w:rsid w:val="0097132E"/>
    <w:pPr>
      <w:spacing w:after="120" w:line="480" w:lineRule="auto"/>
      <w:jc w:val="both"/>
    </w:pPr>
    <w:rPr>
      <w:sz w:val="24"/>
    </w:rPr>
  </w:style>
  <w:style w:type="paragraph" w:customStyle="1" w:styleId="003F51F8FA93458C94109C7D32FA187415">
    <w:name w:val="003F51F8FA93458C94109C7D32FA187415"/>
    <w:rsid w:val="0097132E"/>
    <w:pPr>
      <w:spacing w:after="120" w:line="480" w:lineRule="auto"/>
      <w:jc w:val="both"/>
    </w:pPr>
    <w:rPr>
      <w:sz w:val="24"/>
    </w:rPr>
  </w:style>
  <w:style w:type="paragraph" w:customStyle="1" w:styleId="8EEBD2A76C9143EC9A82C699E714EF1D11">
    <w:name w:val="8EEBD2A76C9143EC9A82C699E714EF1D11"/>
    <w:rsid w:val="0097132E"/>
    <w:pPr>
      <w:spacing w:after="120" w:line="480" w:lineRule="auto"/>
      <w:jc w:val="both"/>
    </w:pPr>
    <w:rPr>
      <w:sz w:val="24"/>
    </w:rPr>
  </w:style>
  <w:style w:type="paragraph" w:customStyle="1" w:styleId="765B645256344370B03D6375BA892C2610">
    <w:name w:val="765B645256344370B03D6375BA892C2610"/>
    <w:rsid w:val="0097132E"/>
    <w:pPr>
      <w:spacing w:after="120" w:line="480" w:lineRule="auto"/>
      <w:jc w:val="both"/>
    </w:pPr>
    <w:rPr>
      <w:sz w:val="24"/>
    </w:rPr>
  </w:style>
  <w:style w:type="paragraph" w:customStyle="1" w:styleId="8449A15F74B34AB1A94D1A5E94BE13F942">
    <w:name w:val="8449A15F74B34AB1A94D1A5E94BE13F942"/>
    <w:rsid w:val="0097132E"/>
    <w:pPr>
      <w:spacing w:after="120" w:line="480" w:lineRule="auto"/>
      <w:jc w:val="both"/>
    </w:pPr>
    <w:rPr>
      <w:sz w:val="24"/>
    </w:rPr>
  </w:style>
  <w:style w:type="paragraph" w:customStyle="1" w:styleId="2FD8CFEB62634B14A9638060DAB0736435">
    <w:name w:val="2FD8CFEB62634B14A9638060DAB0736435"/>
    <w:rsid w:val="0097132E"/>
    <w:pPr>
      <w:spacing w:after="120" w:line="480" w:lineRule="auto"/>
      <w:jc w:val="both"/>
    </w:pPr>
    <w:rPr>
      <w:sz w:val="24"/>
    </w:rPr>
  </w:style>
  <w:style w:type="paragraph" w:customStyle="1" w:styleId="424DF81C2C034D1D8B06FD79EE7C57A841">
    <w:name w:val="424DF81C2C034D1D8B06FD79EE7C57A841"/>
    <w:rsid w:val="0097132E"/>
    <w:pPr>
      <w:spacing w:after="120" w:line="480" w:lineRule="auto"/>
      <w:jc w:val="both"/>
    </w:pPr>
    <w:rPr>
      <w:sz w:val="24"/>
    </w:rPr>
  </w:style>
  <w:style w:type="paragraph" w:customStyle="1" w:styleId="2E8CDA94D69147078BD161D286873BAA42">
    <w:name w:val="2E8CDA94D69147078BD161D286873BAA42"/>
    <w:rsid w:val="0097132E"/>
    <w:pPr>
      <w:spacing w:after="120" w:line="480" w:lineRule="auto"/>
      <w:jc w:val="both"/>
    </w:pPr>
    <w:rPr>
      <w:sz w:val="24"/>
    </w:rPr>
  </w:style>
  <w:style w:type="paragraph" w:customStyle="1" w:styleId="171F2932058C4D61ADEAD9DFBE052EE742">
    <w:name w:val="171F2932058C4D61ADEAD9DFBE052EE742"/>
    <w:rsid w:val="0097132E"/>
    <w:pPr>
      <w:spacing w:after="120" w:line="480" w:lineRule="auto"/>
      <w:jc w:val="both"/>
    </w:pPr>
    <w:rPr>
      <w:sz w:val="24"/>
    </w:rPr>
  </w:style>
  <w:style w:type="paragraph" w:customStyle="1" w:styleId="B314011B2DB142D58A161709108CBCD041">
    <w:name w:val="B314011B2DB142D58A161709108CBCD041"/>
    <w:rsid w:val="0097132E"/>
    <w:pPr>
      <w:spacing w:after="120" w:line="480" w:lineRule="auto"/>
      <w:jc w:val="both"/>
    </w:pPr>
    <w:rPr>
      <w:sz w:val="24"/>
    </w:rPr>
  </w:style>
  <w:style w:type="paragraph" w:customStyle="1" w:styleId="B60E0EF30A9F4A5BB0F8071BA02BC0F16">
    <w:name w:val="B60E0EF30A9F4A5BB0F8071BA02BC0F16"/>
    <w:rsid w:val="0097132E"/>
    <w:pPr>
      <w:spacing w:after="120" w:line="480" w:lineRule="auto"/>
      <w:jc w:val="both"/>
    </w:pPr>
    <w:rPr>
      <w:sz w:val="24"/>
    </w:rPr>
  </w:style>
  <w:style w:type="paragraph" w:customStyle="1" w:styleId="EE5638294BA3454682F50242B4F4ABF340">
    <w:name w:val="EE5638294BA3454682F50242B4F4ABF340"/>
    <w:rsid w:val="0097132E"/>
    <w:pPr>
      <w:spacing w:after="120" w:line="480" w:lineRule="auto"/>
      <w:jc w:val="both"/>
    </w:pPr>
    <w:rPr>
      <w:sz w:val="24"/>
    </w:rPr>
  </w:style>
  <w:style w:type="paragraph" w:customStyle="1" w:styleId="035EAA9EE7CA4F8BAD755C5FB3B4AF5840">
    <w:name w:val="035EAA9EE7CA4F8BAD755C5FB3B4AF5840"/>
    <w:rsid w:val="0097132E"/>
    <w:pPr>
      <w:spacing w:after="120" w:line="480" w:lineRule="auto"/>
      <w:jc w:val="both"/>
    </w:pPr>
    <w:rPr>
      <w:sz w:val="24"/>
    </w:rPr>
  </w:style>
  <w:style w:type="paragraph" w:customStyle="1" w:styleId="5B7AD2B6DBEC4A419A2F3F24B3E0722741">
    <w:name w:val="5B7AD2B6DBEC4A419A2F3F24B3E0722741"/>
    <w:rsid w:val="0097132E"/>
    <w:pPr>
      <w:spacing w:after="120" w:line="480" w:lineRule="auto"/>
      <w:jc w:val="both"/>
    </w:pPr>
    <w:rPr>
      <w:sz w:val="24"/>
    </w:rPr>
  </w:style>
  <w:style w:type="paragraph" w:customStyle="1" w:styleId="1F71B221F5EB4CE8A0FFDE32B82E8E5041">
    <w:name w:val="1F71B221F5EB4CE8A0FFDE32B82E8E5041"/>
    <w:rsid w:val="0097132E"/>
    <w:pPr>
      <w:spacing w:after="120" w:line="480" w:lineRule="auto"/>
      <w:jc w:val="both"/>
    </w:pPr>
    <w:rPr>
      <w:sz w:val="24"/>
    </w:rPr>
  </w:style>
  <w:style w:type="paragraph" w:customStyle="1" w:styleId="D42E6C036B18444FB4B5FE561066214E5">
    <w:name w:val="D42E6C036B18444FB4B5FE561066214E5"/>
    <w:rsid w:val="0097132E"/>
    <w:pPr>
      <w:spacing w:after="120" w:line="480" w:lineRule="auto"/>
      <w:jc w:val="both"/>
    </w:pPr>
    <w:rPr>
      <w:sz w:val="24"/>
    </w:rPr>
  </w:style>
  <w:style w:type="paragraph" w:customStyle="1" w:styleId="4508A95EB8E340EFBB3C9EC5938975315">
    <w:name w:val="4508A95EB8E340EFBB3C9EC5938975315"/>
    <w:rsid w:val="0097132E"/>
    <w:pPr>
      <w:spacing w:after="120" w:line="480" w:lineRule="auto"/>
      <w:jc w:val="both"/>
    </w:pPr>
    <w:rPr>
      <w:sz w:val="24"/>
    </w:rPr>
  </w:style>
  <w:style w:type="paragraph" w:customStyle="1" w:styleId="12C441C4B36E405FA09B7A78FA468D0D4">
    <w:name w:val="12C441C4B36E405FA09B7A78FA468D0D4"/>
    <w:rsid w:val="0097132E"/>
    <w:pPr>
      <w:spacing w:after="120" w:line="480" w:lineRule="auto"/>
      <w:ind w:left="720"/>
      <w:contextualSpacing/>
      <w:jc w:val="both"/>
    </w:pPr>
    <w:rPr>
      <w:sz w:val="24"/>
    </w:rPr>
  </w:style>
  <w:style w:type="paragraph" w:customStyle="1" w:styleId="CF5FCED0FDE4432E8D6B001BA3C5A34016">
    <w:name w:val="CF5FCED0FDE4432E8D6B001BA3C5A34016"/>
    <w:rsid w:val="0097132E"/>
    <w:pPr>
      <w:spacing w:after="120" w:line="480" w:lineRule="auto"/>
      <w:jc w:val="both"/>
    </w:pPr>
    <w:rPr>
      <w:sz w:val="24"/>
    </w:rPr>
  </w:style>
  <w:style w:type="paragraph" w:customStyle="1" w:styleId="003F51F8FA93458C94109C7D32FA187416">
    <w:name w:val="003F51F8FA93458C94109C7D32FA187416"/>
    <w:rsid w:val="0097132E"/>
    <w:pPr>
      <w:spacing w:after="120" w:line="480" w:lineRule="auto"/>
      <w:jc w:val="both"/>
    </w:pPr>
    <w:rPr>
      <w:sz w:val="24"/>
    </w:rPr>
  </w:style>
  <w:style w:type="paragraph" w:customStyle="1" w:styleId="8EEBD2A76C9143EC9A82C699E714EF1D12">
    <w:name w:val="8EEBD2A76C9143EC9A82C699E714EF1D12"/>
    <w:rsid w:val="0097132E"/>
    <w:pPr>
      <w:spacing w:after="120" w:line="480" w:lineRule="auto"/>
      <w:jc w:val="both"/>
    </w:pPr>
    <w:rPr>
      <w:sz w:val="24"/>
    </w:rPr>
  </w:style>
  <w:style w:type="paragraph" w:customStyle="1" w:styleId="765B645256344370B03D6375BA892C2611">
    <w:name w:val="765B645256344370B03D6375BA892C2611"/>
    <w:rsid w:val="0097132E"/>
    <w:pPr>
      <w:spacing w:after="120" w:line="480" w:lineRule="auto"/>
      <w:jc w:val="both"/>
    </w:pPr>
    <w:rPr>
      <w:sz w:val="24"/>
    </w:rPr>
  </w:style>
  <w:style w:type="paragraph" w:customStyle="1" w:styleId="324DFB7645534490B0EE93DA7BBA170A">
    <w:name w:val="324DFB7645534490B0EE93DA7BBA170A"/>
    <w:rsid w:val="0097132E"/>
  </w:style>
  <w:style w:type="paragraph" w:customStyle="1" w:styleId="8449A15F74B34AB1A94D1A5E94BE13F943">
    <w:name w:val="8449A15F74B34AB1A94D1A5E94BE13F943"/>
    <w:rsid w:val="0097132E"/>
    <w:pPr>
      <w:spacing w:after="120" w:line="480" w:lineRule="auto"/>
      <w:jc w:val="both"/>
    </w:pPr>
    <w:rPr>
      <w:sz w:val="24"/>
    </w:rPr>
  </w:style>
  <w:style w:type="paragraph" w:customStyle="1" w:styleId="2FD8CFEB62634B14A9638060DAB0736436">
    <w:name w:val="2FD8CFEB62634B14A9638060DAB0736436"/>
    <w:rsid w:val="0097132E"/>
    <w:pPr>
      <w:spacing w:after="120" w:line="480" w:lineRule="auto"/>
      <w:jc w:val="both"/>
    </w:pPr>
    <w:rPr>
      <w:sz w:val="24"/>
    </w:rPr>
  </w:style>
  <w:style w:type="paragraph" w:customStyle="1" w:styleId="424DF81C2C034D1D8B06FD79EE7C57A842">
    <w:name w:val="424DF81C2C034D1D8B06FD79EE7C57A842"/>
    <w:rsid w:val="0097132E"/>
    <w:pPr>
      <w:spacing w:after="120" w:line="480" w:lineRule="auto"/>
      <w:jc w:val="both"/>
    </w:pPr>
    <w:rPr>
      <w:sz w:val="24"/>
    </w:rPr>
  </w:style>
  <w:style w:type="paragraph" w:customStyle="1" w:styleId="2E8CDA94D69147078BD161D286873BAA43">
    <w:name w:val="2E8CDA94D69147078BD161D286873BAA43"/>
    <w:rsid w:val="0097132E"/>
    <w:pPr>
      <w:spacing w:after="120" w:line="480" w:lineRule="auto"/>
      <w:jc w:val="both"/>
    </w:pPr>
    <w:rPr>
      <w:sz w:val="24"/>
    </w:rPr>
  </w:style>
  <w:style w:type="paragraph" w:customStyle="1" w:styleId="171F2932058C4D61ADEAD9DFBE052EE743">
    <w:name w:val="171F2932058C4D61ADEAD9DFBE052EE743"/>
    <w:rsid w:val="0097132E"/>
    <w:pPr>
      <w:spacing w:after="120" w:line="480" w:lineRule="auto"/>
      <w:jc w:val="both"/>
    </w:pPr>
    <w:rPr>
      <w:sz w:val="24"/>
    </w:rPr>
  </w:style>
  <w:style w:type="paragraph" w:customStyle="1" w:styleId="B314011B2DB142D58A161709108CBCD042">
    <w:name w:val="B314011B2DB142D58A161709108CBCD042"/>
    <w:rsid w:val="0097132E"/>
    <w:pPr>
      <w:spacing w:after="120" w:line="480" w:lineRule="auto"/>
      <w:jc w:val="both"/>
    </w:pPr>
    <w:rPr>
      <w:sz w:val="24"/>
    </w:rPr>
  </w:style>
  <w:style w:type="paragraph" w:customStyle="1" w:styleId="B60E0EF30A9F4A5BB0F8071BA02BC0F17">
    <w:name w:val="B60E0EF30A9F4A5BB0F8071BA02BC0F17"/>
    <w:rsid w:val="0097132E"/>
    <w:pPr>
      <w:spacing w:after="120" w:line="480" w:lineRule="auto"/>
      <w:jc w:val="both"/>
    </w:pPr>
    <w:rPr>
      <w:sz w:val="24"/>
    </w:rPr>
  </w:style>
  <w:style w:type="paragraph" w:customStyle="1" w:styleId="EE5638294BA3454682F50242B4F4ABF341">
    <w:name w:val="EE5638294BA3454682F50242B4F4ABF341"/>
    <w:rsid w:val="0097132E"/>
    <w:pPr>
      <w:spacing w:after="120" w:line="480" w:lineRule="auto"/>
      <w:jc w:val="both"/>
    </w:pPr>
    <w:rPr>
      <w:sz w:val="24"/>
    </w:rPr>
  </w:style>
  <w:style w:type="paragraph" w:customStyle="1" w:styleId="035EAA9EE7CA4F8BAD755C5FB3B4AF5841">
    <w:name w:val="035EAA9EE7CA4F8BAD755C5FB3B4AF5841"/>
    <w:rsid w:val="0097132E"/>
    <w:pPr>
      <w:spacing w:after="120" w:line="480" w:lineRule="auto"/>
      <w:jc w:val="both"/>
    </w:pPr>
    <w:rPr>
      <w:sz w:val="24"/>
    </w:rPr>
  </w:style>
  <w:style w:type="paragraph" w:customStyle="1" w:styleId="5B7AD2B6DBEC4A419A2F3F24B3E0722742">
    <w:name w:val="5B7AD2B6DBEC4A419A2F3F24B3E0722742"/>
    <w:rsid w:val="0097132E"/>
    <w:pPr>
      <w:spacing w:after="120" w:line="480" w:lineRule="auto"/>
      <w:jc w:val="both"/>
    </w:pPr>
    <w:rPr>
      <w:sz w:val="24"/>
    </w:rPr>
  </w:style>
  <w:style w:type="paragraph" w:customStyle="1" w:styleId="1F71B221F5EB4CE8A0FFDE32B82E8E5042">
    <w:name w:val="1F71B221F5EB4CE8A0FFDE32B82E8E5042"/>
    <w:rsid w:val="0097132E"/>
    <w:pPr>
      <w:spacing w:after="120" w:line="480" w:lineRule="auto"/>
      <w:jc w:val="both"/>
    </w:pPr>
    <w:rPr>
      <w:sz w:val="24"/>
    </w:rPr>
  </w:style>
  <w:style w:type="paragraph" w:customStyle="1" w:styleId="D42E6C036B18444FB4B5FE561066214E6">
    <w:name w:val="D42E6C036B18444FB4B5FE561066214E6"/>
    <w:rsid w:val="0097132E"/>
    <w:pPr>
      <w:spacing w:after="120" w:line="480" w:lineRule="auto"/>
      <w:jc w:val="both"/>
    </w:pPr>
    <w:rPr>
      <w:sz w:val="24"/>
    </w:rPr>
  </w:style>
  <w:style w:type="paragraph" w:customStyle="1" w:styleId="12C441C4B36E405FA09B7A78FA468D0D5">
    <w:name w:val="12C441C4B36E405FA09B7A78FA468D0D5"/>
    <w:rsid w:val="0097132E"/>
    <w:pPr>
      <w:spacing w:after="120" w:line="480" w:lineRule="auto"/>
      <w:ind w:left="720"/>
      <w:contextualSpacing/>
      <w:jc w:val="both"/>
    </w:pPr>
    <w:rPr>
      <w:sz w:val="24"/>
    </w:rPr>
  </w:style>
  <w:style w:type="paragraph" w:customStyle="1" w:styleId="CF5FCED0FDE4432E8D6B001BA3C5A34017">
    <w:name w:val="CF5FCED0FDE4432E8D6B001BA3C5A34017"/>
    <w:rsid w:val="0097132E"/>
    <w:pPr>
      <w:spacing w:after="120" w:line="480" w:lineRule="auto"/>
      <w:jc w:val="both"/>
    </w:pPr>
    <w:rPr>
      <w:sz w:val="24"/>
    </w:rPr>
  </w:style>
  <w:style w:type="paragraph" w:customStyle="1" w:styleId="003F51F8FA93458C94109C7D32FA187417">
    <w:name w:val="003F51F8FA93458C94109C7D32FA187417"/>
    <w:rsid w:val="0097132E"/>
    <w:pPr>
      <w:spacing w:after="120" w:line="480" w:lineRule="auto"/>
      <w:jc w:val="both"/>
    </w:pPr>
    <w:rPr>
      <w:sz w:val="24"/>
    </w:rPr>
  </w:style>
  <w:style w:type="paragraph" w:customStyle="1" w:styleId="8EEBD2A76C9143EC9A82C699E714EF1D13">
    <w:name w:val="8EEBD2A76C9143EC9A82C699E714EF1D13"/>
    <w:rsid w:val="0097132E"/>
    <w:pPr>
      <w:spacing w:after="120" w:line="480" w:lineRule="auto"/>
      <w:jc w:val="both"/>
    </w:pPr>
    <w:rPr>
      <w:sz w:val="24"/>
    </w:rPr>
  </w:style>
  <w:style w:type="paragraph" w:customStyle="1" w:styleId="765B645256344370B03D6375BA892C2612">
    <w:name w:val="765B645256344370B03D6375BA892C2612"/>
    <w:rsid w:val="0097132E"/>
    <w:pPr>
      <w:spacing w:after="120" w:line="480" w:lineRule="auto"/>
      <w:jc w:val="both"/>
    </w:pPr>
    <w:rPr>
      <w:sz w:val="24"/>
    </w:rPr>
  </w:style>
  <w:style w:type="paragraph" w:customStyle="1" w:styleId="5F9AA13D2F4A4D339F39C2A683C17639">
    <w:name w:val="5F9AA13D2F4A4D339F39C2A683C17639"/>
    <w:rsid w:val="0097132E"/>
  </w:style>
  <w:style w:type="paragraph" w:customStyle="1" w:styleId="ECEC281B27354B6AA176181F0FFC02AE">
    <w:name w:val="ECEC281B27354B6AA176181F0FFC02AE"/>
    <w:rsid w:val="0097132E"/>
  </w:style>
  <w:style w:type="paragraph" w:customStyle="1" w:styleId="24C2E3B2EEB243498183F71BA3BCB5B4">
    <w:name w:val="24C2E3B2EEB243498183F71BA3BCB5B4"/>
    <w:rsid w:val="0097132E"/>
  </w:style>
  <w:style w:type="paragraph" w:customStyle="1" w:styleId="458E5A9DE9A5485FBD8C6133415A4086">
    <w:name w:val="458E5A9DE9A5485FBD8C6133415A4086"/>
    <w:rsid w:val="00A82075"/>
  </w:style>
  <w:style w:type="paragraph" w:customStyle="1" w:styleId="7BB9F016D5F34F29B99A3534F577532D">
    <w:name w:val="7BB9F016D5F34F29B99A3534F577532D"/>
    <w:rsid w:val="00A82075"/>
  </w:style>
  <w:style w:type="paragraph" w:customStyle="1" w:styleId="8B8788D4430F442AA376050AB9291599">
    <w:name w:val="8B8788D4430F442AA376050AB9291599"/>
    <w:rsid w:val="00A82075"/>
  </w:style>
  <w:style w:type="paragraph" w:customStyle="1" w:styleId="043E5F0B97C947649DE7BD85279BBD2A">
    <w:name w:val="043E5F0B97C947649DE7BD85279BBD2A"/>
    <w:rsid w:val="00A82075"/>
  </w:style>
  <w:style w:type="paragraph" w:customStyle="1" w:styleId="386C3D54D7194113B005D752C06CFB51">
    <w:name w:val="386C3D54D7194113B005D752C06CFB51"/>
    <w:rsid w:val="00A82075"/>
  </w:style>
  <w:style w:type="paragraph" w:customStyle="1" w:styleId="61BD6314D39E4CC5991A7BEA15C19F9A">
    <w:name w:val="61BD6314D39E4CC5991A7BEA15C19F9A"/>
    <w:rsid w:val="00A82075"/>
  </w:style>
  <w:style w:type="paragraph" w:customStyle="1" w:styleId="DE006D85A679491E851A18E3DEEA7F6A">
    <w:name w:val="DE006D85A679491E851A18E3DEEA7F6A"/>
    <w:rsid w:val="00A82075"/>
  </w:style>
  <w:style w:type="paragraph" w:customStyle="1" w:styleId="3F1EF7C88847460983D95259FB489FEF">
    <w:name w:val="3F1EF7C88847460983D95259FB489FEF"/>
    <w:rsid w:val="00A8207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FF8928-101F-461C-AA6B-A39178116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15</Pages>
  <Words>1251</Words>
  <Characters>7135</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tos</dc:creator>
  <cp:lastModifiedBy>Christos</cp:lastModifiedBy>
  <cp:revision>9</cp:revision>
  <dcterms:created xsi:type="dcterms:W3CDTF">2019-05-23T06:24:00Z</dcterms:created>
  <dcterms:modified xsi:type="dcterms:W3CDTF">2019-05-23T08:48:00Z</dcterms:modified>
</cp:coreProperties>
</file>